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10.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header15.xml" ContentType="application/vnd.openxmlformats-officedocument.wordprocessingml.header+xml"/>
  <Override PartName="/word/header8.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footer9.xml" ContentType="application/vnd.openxmlformats-officedocument.wordprocessingml.footer+xml"/>
  <Override PartName="/word/header14.xml" ContentType="application/vnd.openxmlformats-officedocument.wordprocessingml.header+xml"/>
  <Override PartName="/word/header13.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2.xml" ContentType="application/vnd.openxmlformats-officedocument.wordprocessingml.header+xml"/>
  <Override PartName="/word/header1.xml" ContentType="application/vnd.openxmlformats-officedocument.wordprocessingml.header+xml"/>
  <Override PartName="/word/endnotes.xml" ContentType="application/vnd.openxmlformats-officedocument.wordprocessingml.endnotes+xml"/>
  <Override PartName="/word/footer4.xml" ContentType="application/vnd.openxmlformats-officedocument.wordprocessingml.footer+xml"/>
  <Override PartName="/word/footer1.xml" ContentType="application/vnd.openxmlformats-officedocument.wordprocessingml.footer+xml"/>
  <Override PartName="/word/footnotes.xml" ContentType="application/vnd.openxmlformats-officedocument.wordprocessingml.footnotes+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3.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13FBA0" w14:textId="77777777" w:rsidR="001366AE" w:rsidRPr="00E9219D" w:rsidRDefault="001366AE" w:rsidP="001366AE">
      <w:pPr>
        <w:rPr>
          <w:b/>
          <w:lang w:val="en-US"/>
        </w:rPr>
      </w:pPr>
    </w:p>
    <w:p w14:paraId="69A8D4F5" w14:textId="77777777" w:rsidR="001366AE" w:rsidRPr="00E9219D" w:rsidRDefault="009C1362" w:rsidP="001366AE">
      <w:pPr>
        <w:rPr>
          <w:lang w:val="en-US"/>
        </w:rPr>
      </w:pPr>
      <w:r>
        <w:rPr>
          <w:b/>
          <w:lang w:val="en-US" w:eastAsia="en-US"/>
        </w:rPr>
        <mc:AlternateContent>
          <mc:Choice Requires="wps">
            <w:drawing>
              <wp:anchor distT="0" distB="0" distL="114300" distR="114300" simplePos="0" relativeHeight="251616768" behindDoc="0" locked="0" layoutInCell="1" allowOverlap="1" wp14:anchorId="69036F1C" wp14:editId="43CA6ADA">
                <wp:simplePos x="0" y="0"/>
                <wp:positionH relativeFrom="margin">
                  <wp:align>center</wp:align>
                </wp:positionH>
                <wp:positionV relativeFrom="page">
                  <wp:posOffset>1080135</wp:posOffset>
                </wp:positionV>
                <wp:extent cx="6385560" cy="386080"/>
                <wp:effectExtent l="0" t="0" r="0" b="0"/>
                <wp:wrapNone/>
                <wp:docPr id="159"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556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ABDB43" w14:textId="5E45BF23" w:rsidR="00DA3A4E" w:rsidRDefault="00DA3A4E" w:rsidP="0071659E">
                            <w:pPr>
                              <w:jc w:val="center"/>
                              <w:rPr>
                                <w:b/>
                                <w:sz w:val="28"/>
                                <w:szCs w:val="28"/>
                              </w:rPr>
                            </w:pPr>
                            <w:r>
                              <w:rPr>
                                <w:b/>
                                <w:sz w:val="28"/>
                                <w:szCs w:val="28"/>
                              </w:rPr>
                              <w:t>T. C.</w:t>
                            </w:r>
                          </w:p>
                          <w:p w14:paraId="2CCC99AD" w14:textId="77777777" w:rsidR="00DA3A4E" w:rsidRPr="00206A60" w:rsidRDefault="00DA3A4E" w:rsidP="0071659E">
                            <w:pPr>
                              <w:jc w:val="center"/>
                              <w:rPr>
                                <w:sz w:val="28"/>
                                <w:szCs w:val="28"/>
                              </w:rPr>
                            </w:pPr>
                            <w:r w:rsidRPr="00206A60">
                              <w:rPr>
                                <w:b/>
                                <w:sz w:val="28"/>
                                <w:szCs w:val="28"/>
                              </w:rPr>
                              <w:t xml:space="preserve">BEZMIALEM VAKIF UNIVERSITY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12" o:spid="_x0000_s1026" type="#_x0000_t202" style="position:absolute;margin-left:0;margin-top:85.05pt;width:502.8pt;height:30.4pt;z-index:25161676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" filled="f" stroked="f">
                <v:textbox inset="0,0,0,0">
                  <w:txbxContent>
                    <w:p w14:paraId="32ABDB43" w14:textId="5E45BF23" w:rsidR="00DA3A4E" w:rsidRDefault="00DA3A4E" w:rsidP="0071659E">
                      <w:pPr>
                        <w:jc w:val="center"/>
                        <w:rPr>
                          <w:b/>
                          <w:sz w:val="28"/>
                          <w:szCs w:val="28"/>
                        </w:rPr>
                      </w:pPr>
                      <w:r>
                        <w:rPr>
                          <w:b/>
                          <w:sz w:val="28"/>
                          <w:szCs w:val="28"/>
                        </w:rPr>
                        <w:t>T. C.</w:t>
                      </w:r>
                    </w:p>
                    <w:p w14:paraId="2CCC99AD" w14:textId="77777777" w:rsidR="00DA3A4E" w:rsidRPr="00206A60" w:rsidRDefault="00DA3A4E" w:rsidP="0071659E">
                      <w:pPr>
                        <w:jc w:val="center"/>
                        <w:rPr>
                          <w:sz w:val="28"/>
                          <w:szCs w:val="28"/>
                        </w:rPr>
                      </w:pPr>
                      <w:r w:rsidRPr="00206A60">
                        <w:rPr>
                          <w:b/>
                          <w:sz w:val="28"/>
                          <w:szCs w:val="28"/>
                        </w:rPr>
                        <w:t xml:space="preserve">BEZMIALEM VAKIF UNIVERSITY </w:t>
                      </w:r>
                    </w:p>
                  </w:txbxContent>
                </v:textbox>
                <w10:wrap anchorx="margin" anchory="page"/>
              </v:shape>
            </w:pict>
          </mc:Fallback>
        </mc:AlternateContent>
      </w:r>
    </w:p>
    <w:p w14:paraId="0CFE9ED0" w14:textId="1DA088C6" w:rsidR="001366AE" w:rsidRPr="00E9219D" w:rsidRDefault="001366AE" w:rsidP="001366AE">
      <w:pPr>
        <w:jc w:val="center"/>
        <w:rPr>
          <w:b/>
          <w:sz w:val="22"/>
          <w:u w:val="single"/>
          <w:lang w:val="en-US"/>
        </w:rPr>
      </w:pPr>
    </w:p>
    <w:p w14:paraId="1F1F42F1" w14:textId="77777777" w:rsidR="001366AE" w:rsidRPr="00E9219D" w:rsidRDefault="001366AE" w:rsidP="001366AE">
      <w:pPr>
        <w:jc w:val="center"/>
        <w:rPr>
          <w:b/>
          <w:sz w:val="22"/>
          <w:u w:val="single"/>
          <w:lang w:val="en-US"/>
        </w:rPr>
      </w:pPr>
    </w:p>
    <w:p w14:paraId="0D57E5EE" w14:textId="77777777" w:rsidR="001366AE" w:rsidRPr="00E9219D" w:rsidRDefault="001366AE" w:rsidP="001366AE">
      <w:pPr>
        <w:jc w:val="center"/>
        <w:rPr>
          <w:b/>
          <w:sz w:val="22"/>
          <w:u w:val="single"/>
          <w:lang w:val="en-US"/>
        </w:rPr>
      </w:pPr>
    </w:p>
    <w:p w14:paraId="001C8ECB" w14:textId="77777777" w:rsidR="001366AE" w:rsidRPr="00E9219D" w:rsidRDefault="001366AE" w:rsidP="001366AE">
      <w:pPr>
        <w:jc w:val="center"/>
        <w:rPr>
          <w:b/>
          <w:sz w:val="22"/>
          <w:u w:val="single"/>
          <w:lang w:val="en-US"/>
        </w:rPr>
      </w:pPr>
    </w:p>
    <w:p w14:paraId="629E9F1E" w14:textId="77777777" w:rsidR="001366AE" w:rsidRPr="00E9219D" w:rsidRDefault="001366AE" w:rsidP="001366AE">
      <w:pPr>
        <w:rPr>
          <w:b/>
          <w:lang w:val="en-US"/>
        </w:rPr>
      </w:pPr>
    </w:p>
    <w:p w14:paraId="7A4B2387" w14:textId="77777777" w:rsidR="001366AE" w:rsidRPr="00E9219D" w:rsidRDefault="001366AE" w:rsidP="00127203">
      <w:pPr>
        <w:spacing w:line="480" w:lineRule="auto"/>
        <w:jc w:val="right"/>
        <w:rPr>
          <w:b/>
          <w:sz w:val="22"/>
          <w:lang w:val="en-US"/>
        </w:rPr>
      </w:pPr>
    </w:p>
    <w:p w14:paraId="2F9EF445" w14:textId="77777777" w:rsidR="001366AE" w:rsidRPr="00E9219D" w:rsidRDefault="009C1362" w:rsidP="00C37597">
      <w:pPr>
        <w:tabs>
          <w:tab w:val="left" w:pos="5400"/>
        </w:tabs>
        <w:spacing w:before="120" w:after="120" w:line="480" w:lineRule="auto"/>
        <w:rPr>
          <w:lang w:val="en-US"/>
        </w:rPr>
      </w:pPr>
      <w:r>
        <w:rPr>
          <w:lang w:val="en-US" w:eastAsia="en-US"/>
        </w:rPr>
        <mc:AlternateContent>
          <mc:Choice Requires="wps">
            <w:drawing>
              <wp:anchor distT="0" distB="0" distL="114300" distR="114300" simplePos="0" relativeHeight="251620864" behindDoc="0" locked="0" layoutInCell="1" allowOverlap="1" wp14:anchorId="3FEDEEB2" wp14:editId="5F2CFCE8">
                <wp:simplePos x="0" y="0"/>
                <wp:positionH relativeFrom="margin">
                  <wp:align>center</wp:align>
                </wp:positionH>
                <wp:positionV relativeFrom="page">
                  <wp:posOffset>2880360</wp:posOffset>
                </wp:positionV>
                <wp:extent cx="5400040" cy="755210"/>
                <wp:effectExtent l="0" t="0" r="35560" b="32385"/>
                <wp:wrapNone/>
                <wp:docPr id="157"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55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625AFD2" w14:textId="77777777" w:rsidR="00DA3A4E" w:rsidRPr="00E15961" w:rsidRDefault="00DA3A4E" w:rsidP="00A757AA">
                            <w:pPr>
                              <w:spacing w:before="120"/>
                              <w:jc w:val="center"/>
                              <w:rPr>
                                <w:b/>
                                <w:i/>
                                <w:sz w:val="28"/>
                                <w:szCs w:val="28"/>
                              </w:rPr>
                            </w:pPr>
                            <w:r w:rsidRPr="00E15961">
                              <w:rPr>
                                <w:b/>
                                <w:i/>
                                <w:sz w:val="28"/>
                                <w:szCs w:val="28"/>
                              </w:rPr>
                              <w:t>THESIS TITLE HERE</w:t>
                            </w:r>
                          </w:p>
                          <w:p w14:paraId="0ED6E2E2" w14:textId="77777777" w:rsidR="00DA3A4E" w:rsidRPr="00E15961" w:rsidRDefault="00DA3A4E" w:rsidP="00052312">
                            <w:pPr>
                              <w:jc w:val="center"/>
                              <w:rPr>
                                <w:b/>
                                <w:i/>
                                <w:sz w:val="28"/>
                                <w:szCs w:val="28"/>
                              </w:rPr>
                            </w:pPr>
                            <w:r w:rsidRPr="00E15961">
                              <w:rPr>
                                <w:b/>
                                <w:i/>
                                <w:sz w:val="28"/>
                                <w:szCs w:val="28"/>
                              </w:rPr>
                              <w:t>SECOND LINE IF NECESSARY</w:t>
                            </w:r>
                          </w:p>
                          <w:p w14:paraId="2695D655" w14:textId="5D4C3266" w:rsidR="00DA3A4E" w:rsidRPr="00A757AA" w:rsidRDefault="00DA3A4E" w:rsidP="00A757AA">
                            <w:pPr>
                              <w:spacing w:after="240"/>
                              <w:jc w:val="center"/>
                              <w:rPr>
                                <w:b/>
                                <w:i/>
                                <w:sz w:val="28"/>
                                <w:szCs w:val="28"/>
                              </w:rPr>
                            </w:pPr>
                            <w:r w:rsidRPr="00E15961">
                              <w:rPr>
                                <w:b/>
                                <w:i/>
                                <w:sz w:val="28"/>
                                <w:szCs w:val="28"/>
                              </w:rPr>
                              <w:t>THIRD LINE IF NECESSARY, FIT TITLE IN THREE LINE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027" type="#_x0000_t202" style="position:absolute;margin-left:0;margin-top:226.8pt;width:425.2pt;height:59.45pt;z-index:25162086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" filled="f">
                <v:textbox inset="0,0,0,0">
                  <w:txbxContent>
                    <w:p w14:paraId="2625AFD2" w14:textId="77777777" w:rsidR="00DA3A4E" w:rsidRPr="00E15961" w:rsidRDefault="00DA3A4E" w:rsidP="00A757AA">
                      <w:pPr>
                        <w:spacing w:before="120"/>
                        <w:jc w:val="center"/>
                        <w:rPr>
                          <w:b/>
                          <w:i/>
                          <w:sz w:val="28"/>
                          <w:szCs w:val="28"/>
                        </w:rPr>
                      </w:pPr>
                      <w:r w:rsidRPr="00E15961">
                        <w:rPr>
                          <w:b/>
                          <w:i/>
                          <w:sz w:val="28"/>
                          <w:szCs w:val="28"/>
                        </w:rPr>
                        <w:t>THESIS TITLE HERE</w:t>
                      </w:r>
                    </w:p>
                    <w:p w14:paraId="0ED6E2E2" w14:textId="77777777" w:rsidR="00DA3A4E" w:rsidRPr="00E15961" w:rsidRDefault="00DA3A4E" w:rsidP="00052312">
                      <w:pPr>
                        <w:jc w:val="center"/>
                        <w:rPr>
                          <w:b/>
                          <w:i/>
                          <w:sz w:val="28"/>
                          <w:szCs w:val="28"/>
                        </w:rPr>
                      </w:pPr>
                      <w:r w:rsidRPr="00E15961">
                        <w:rPr>
                          <w:b/>
                          <w:i/>
                          <w:sz w:val="28"/>
                          <w:szCs w:val="28"/>
                        </w:rPr>
                        <w:t>SECOND LINE IF NECESSARY</w:t>
                      </w:r>
                    </w:p>
                    <w:p w14:paraId="2695D655" w14:textId="5D4C3266" w:rsidR="00DA3A4E" w:rsidRPr="00A757AA" w:rsidRDefault="00DA3A4E" w:rsidP="00A757AA">
                      <w:pPr>
                        <w:spacing w:after="240"/>
                        <w:jc w:val="center"/>
                        <w:rPr>
                          <w:b/>
                          <w:i/>
                          <w:sz w:val="28"/>
                          <w:szCs w:val="28"/>
                        </w:rPr>
                      </w:pPr>
                      <w:r w:rsidRPr="00E15961">
                        <w:rPr>
                          <w:b/>
                          <w:i/>
                          <w:sz w:val="28"/>
                          <w:szCs w:val="28"/>
                        </w:rPr>
                        <w:t>THIRD LINE IF NECESSARY, FIT TITLE IN THREE LINES</w:t>
                      </w:r>
                    </w:p>
                  </w:txbxContent>
                </v:textbox>
                <w10:wrap anchorx="margin" anchory="page"/>
              </v:shape>
            </w:pict>
          </mc:Fallback>
        </mc:AlternateContent>
      </w:r>
      <w:r w:rsidR="00C37597" w:rsidRPr="00E9219D">
        <w:rPr>
          <w:lang w:val="en-US"/>
        </w:rPr>
        <w:tab/>
      </w:r>
    </w:p>
    <w:p w14:paraId="000DC939" w14:textId="77777777" w:rsidR="001366AE" w:rsidRPr="00E9219D" w:rsidRDefault="001366AE" w:rsidP="001366AE">
      <w:pPr>
        <w:rPr>
          <w:lang w:val="en-US"/>
        </w:rPr>
      </w:pPr>
    </w:p>
    <w:p w14:paraId="2BED2E21" w14:textId="77777777" w:rsidR="001366AE" w:rsidRPr="00E9219D" w:rsidRDefault="001366AE" w:rsidP="001366AE">
      <w:pPr>
        <w:jc w:val="center"/>
        <w:rPr>
          <w:b/>
          <w:sz w:val="22"/>
          <w:lang w:val="en-US"/>
        </w:rPr>
      </w:pPr>
    </w:p>
    <w:p w14:paraId="450F7817" w14:textId="77777777" w:rsidR="001366AE" w:rsidRPr="00E9219D" w:rsidRDefault="001366AE" w:rsidP="001366AE">
      <w:pPr>
        <w:rPr>
          <w:b/>
          <w:sz w:val="22"/>
          <w:lang w:val="en-US"/>
        </w:rPr>
      </w:pPr>
    </w:p>
    <w:p w14:paraId="7D7ED222" w14:textId="77777777" w:rsidR="001366AE" w:rsidRPr="00E9219D" w:rsidRDefault="001366AE" w:rsidP="001366AE">
      <w:pPr>
        <w:jc w:val="center"/>
        <w:rPr>
          <w:b/>
          <w:sz w:val="22"/>
          <w:lang w:val="en-US"/>
        </w:rPr>
      </w:pPr>
    </w:p>
    <w:p w14:paraId="05506302" w14:textId="77777777" w:rsidR="001366AE" w:rsidRPr="00E9219D" w:rsidRDefault="001366AE" w:rsidP="001366AE">
      <w:pPr>
        <w:jc w:val="center"/>
        <w:rPr>
          <w:b/>
          <w:sz w:val="22"/>
          <w:lang w:val="en-US"/>
        </w:rPr>
      </w:pPr>
    </w:p>
    <w:p w14:paraId="77F2F28E" w14:textId="77777777" w:rsidR="001366AE" w:rsidRPr="00E9219D" w:rsidRDefault="001366AE" w:rsidP="001366AE">
      <w:pPr>
        <w:jc w:val="center"/>
        <w:rPr>
          <w:b/>
          <w:sz w:val="22"/>
          <w:lang w:val="en-US"/>
        </w:rPr>
      </w:pPr>
    </w:p>
    <w:p w14:paraId="3E501F95" w14:textId="77777777" w:rsidR="001366AE" w:rsidRPr="00E9219D" w:rsidRDefault="001366AE" w:rsidP="001366AE">
      <w:pPr>
        <w:jc w:val="center"/>
        <w:rPr>
          <w:b/>
          <w:sz w:val="22"/>
          <w:lang w:val="en-US"/>
        </w:rPr>
      </w:pPr>
    </w:p>
    <w:p w14:paraId="22D8637C" w14:textId="3DCDDCE8" w:rsidR="001366AE" w:rsidRPr="00E9219D" w:rsidRDefault="001366AE" w:rsidP="001366AE">
      <w:pPr>
        <w:jc w:val="center"/>
        <w:rPr>
          <w:b/>
          <w:sz w:val="22"/>
          <w:lang w:val="en-US"/>
        </w:rPr>
      </w:pPr>
    </w:p>
    <w:p w14:paraId="626D430B" w14:textId="77777777" w:rsidR="001366AE" w:rsidRPr="00E9219D" w:rsidRDefault="001366AE" w:rsidP="001366AE">
      <w:pPr>
        <w:rPr>
          <w:b/>
          <w:sz w:val="22"/>
          <w:lang w:val="en-US"/>
        </w:rPr>
      </w:pPr>
    </w:p>
    <w:p w14:paraId="14B1E347" w14:textId="77777777" w:rsidR="001366AE" w:rsidRPr="00E9219D" w:rsidRDefault="001366AE" w:rsidP="001366AE">
      <w:pPr>
        <w:rPr>
          <w:b/>
          <w:sz w:val="22"/>
          <w:lang w:val="en-US"/>
        </w:rPr>
      </w:pPr>
    </w:p>
    <w:p w14:paraId="0768CBF3" w14:textId="77777777" w:rsidR="001366AE" w:rsidRPr="00E9219D" w:rsidRDefault="001366AE" w:rsidP="001366AE">
      <w:pPr>
        <w:jc w:val="center"/>
        <w:rPr>
          <w:b/>
          <w:lang w:val="en-US"/>
        </w:rPr>
      </w:pPr>
    </w:p>
    <w:p w14:paraId="5A64E2BF" w14:textId="77777777" w:rsidR="001366AE" w:rsidRPr="00E9219D" w:rsidRDefault="001366AE" w:rsidP="001366AE">
      <w:pPr>
        <w:jc w:val="center"/>
        <w:rPr>
          <w:b/>
          <w:lang w:val="en-US"/>
        </w:rPr>
      </w:pPr>
    </w:p>
    <w:p w14:paraId="6B5B9F70" w14:textId="77777777" w:rsidR="001366AE" w:rsidRPr="00E9219D" w:rsidRDefault="001366AE" w:rsidP="001366AE">
      <w:pPr>
        <w:rPr>
          <w:lang w:val="en-US"/>
        </w:rPr>
      </w:pPr>
    </w:p>
    <w:p w14:paraId="350074AA" w14:textId="77777777" w:rsidR="001366AE" w:rsidRPr="00E9219D" w:rsidRDefault="001366AE" w:rsidP="001366AE">
      <w:pPr>
        <w:rPr>
          <w:lang w:val="en-US"/>
        </w:rPr>
      </w:pPr>
    </w:p>
    <w:p w14:paraId="6D8863AA" w14:textId="60B4E80E" w:rsidR="001366AE" w:rsidRPr="00E9219D" w:rsidRDefault="009C1362" w:rsidP="001366AE">
      <w:pPr>
        <w:rPr>
          <w:lang w:val="en-US"/>
        </w:rPr>
      </w:pPr>
      <w:r>
        <w:rPr>
          <w:lang w:val="en-US" w:eastAsia="en-US"/>
        </w:rPr>
        <mc:AlternateContent>
          <mc:Choice Requires="wps">
            <w:drawing>
              <wp:anchor distT="0" distB="0" distL="114300" distR="114300" simplePos="0" relativeHeight="251617792" behindDoc="0" locked="0" layoutInCell="1" allowOverlap="1" wp14:anchorId="252E3A12" wp14:editId="17374139">
                <wp:simplePos x="0" y="0"/>
                <wp:positionH relativeFrom="margin">
                  <wp:align>center</wp:align>
                </wp:positionH>
                <wp:positionV relativeFrom="page">
                  <wp:posOffset>5400675</wp:posOffset>
                </wp:positionV>
                <wp:extent cx="5400040" cy="252095"/>
                <wp:effectExtent l="0" t="0" r="0" b="0"/>
                <wp:wrapNone/>
                <wp:docPr id="154"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EFE46B" w14:textId="77777777" w:rsidR="00DA3A4E" w:rsidRPr="00E14609" w:rsidRDefault="00DA3A4E" w:rsidP="00BA30C3">
                            <w:pPr>
                              <w:spacing w:before="40"/>
                              <w:jc w:val="center"/>
                              <w:rPr>
                                <w:b/>
                                <w:i/>
                                <w:sz w:val="28"/>
                                <w:szCs w:val="28"/>
                              </w:rPr>
                            </w:pPr>
                            <w:r w:rsidRPr="00E14609">
                              <w:rPr>
                                <w:b/>
                                <w:i/>
                                <w:sz w:val="28"/>
                                <w:szCs w:val="28"/>
                              </w:rPr>
                              <w:t>GRADUATION PROJEC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028" type="#_x0000_t202" style="position:absolute;margin-left:0;margin-top:425.25pt;width:425.2pt;height:19.85pt;z-index:25161779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" filled="f" stroked="f">
                <v:textbox inset="0,0,0,0">
                  <w:txbxContent>
                    <w:p w14:paraId="6FEFE46B" w14:textId="77777777" w:rsidR="00B81131" w:rsidRPr="00E14609" w:rsidRDefault="00B81131" w:rsidP="00BA30C3">
                      <w:pPr>
                        <w:spacing w:before="40"/>
                        <w:jc w:val="center"/>
                        <w:rPr>
                          <w:b/>
                          <w:i/>
                          <w:sz w:val="28"/>
                          <w:szCs w:val="28"/>
                        </w:rPr>
                      </w:pPr>
                      <w:r w:rsidRPr="00E14609">
                        <w:rPr>
                          <w:b/>
                          <w:i/>
                          <w:sz w:val="28"/>
                          <w:szCs w:val="28"/>
                        </w:rPr>
                        <w:t>GRADUATION PROJECT</w:t>
                      </w:r>
                    </w:p>
                  </w:txbxContent>
                </v:textbox>
                <w10:wrap anchorx="margin" anchory="page"/>
              </v:shape>
            </w:pict>
          </mc:Fallback>
        </mc:AlternateContent>
      </w:r>
    </w:p>
    <w:p w14:paraId="24645CA8" w14:textId="0D1C6394" w:rsidR="001366AE" w:rsidRPr="00E9219D" w:rsidRDefault="001366AE" w:rsidP="001366AE">
      <w:pPr>
        <w:rPr>
          <w:lang w:val="en-US"/>
        </w:rPr>
      </w:pPr>
    </w:p>
    <w:p w14:paraId="39436216" w14:textId="77777777" w:rsidR="001366AE" w:rsidRPr="00E9219D" w:rsidRDefault="009C1362" w:rsidP="001366AE">
      <w:pPr>
        <w:rPr>
          <w:lang w:val="en-US"/>
        </w:rPr>
      </w:pPr>
      <w:r>
        <w:rPr>
          <w:lang w:val="en-US" w:eastAsia="en-US"/>
        </w:rPr>
        <mc:AlternateContent>
          <mc:Choice Requires="wps">
            <w:drawing>
              <wp:anchor distT="0" distB="0" distL="114300" distR="114300" simplePos="0" relativeHeight="251660800" behindDoc="0" locked="1" layoutInCell="1" allowOverlap="1" wp14:anchorId="317587FE" wp14:editId="04EEF351">
                <wp:simplePos x="0" y="0"/>
                <wp:positionH relativeFrom="margin">
                  <wp:align>center</wp:align>
                </wp:positionH>
                <wp:positionV relativeFrom="page">
                  <wp:posOffset>5760720</wp:posOffset>
                </wp:positionV>
                <wp:extent cx="5400040" cy="258445"/>
                <wp:effectExtent l="0" t="0" r="0" b="635"/>
                <wp:wrapNone/>
                <wp:docPr id="152"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5A2D7" w14:textId="77777777" w:rsidR="00DA3A4E" w:rsidRPr="00E15961" w:rsidRDefault="00DA3A4E" w:rsidP="000C791B">
                            <w:pPr>
                              <w:jc w:val="center"/>
                              <w:rPr>
                                <w:b/>
                                <w:i/>
                                <w:sz w:val="28"/>
                                <w:szCs w:val="28"/>
                              </w:rPr>
                            </w:pPr>
                            <w:r w:rsidRPr="00E15961">
                              <w:rPr>
                                <w:b/>
                                <w:i/>
                                <w:sz w:val="28"/>
                                <w:szCs w:val="28"/>
                              </w:rPr>
                              <w:t>NAME SURNAME of stude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2" o:spid="_x0000_s1029" type="#_x0000_t202" style="position:absolute;margin-left:0;margin-top:453.6pt;width:425.2pt;height:20.35pt;z-index:25166080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" filled="f" stroked="f">
                <v:textbox inset="0,0,0,0">
                  <w:txbxContent>
                    <w:p w14:paraId="7B15A2D7" w14:textId="77777777" w:rsidR="00B81131" w:rsidRPr="00E15961" w:rsidRDefault="00B81131" w:rsidP="000C791B">
                      <w:pPr>
                        <w:jc w:val="center"/>
                        <w:rPr>
                          <w:b/>
                          <w:i/>
                          <w:sz w:val="28"/>
                          <w:szCs w:val="28"/>
                        </w:rPr>
                      </w:pPr>
                      <w:r w:rsidRPr="00E15961">
                        <w:rPr>
                          <w:b/>
                          <w:i/>
                          <w:sz w:val="28"/>
                          <w:szCs w:val="28"/>
                        </w:rPr>
                        <w:t>NAME SURNAME of student</w:t>
                      </w:r>
                    </w:p>
                  </w:txbxContent>
                </v:textbox>
                <w10:wrap anchorx="margin" anchory="page"/>
                <w10:anchorlock/>
              </v:shape>
            </w:pict>
          </mc:Fallback>
        </mc:AlternateContent>
      </w:r>
    </w:p>
    <w:p w14:paraId="6916C3A6" w14:textId="77777777" w:rsidR="001366AE" w:rsidRPr="00E9219D" w:rsidRDefault="001366AE" w:rsidP="001366AE">
      <w:pPr>
        <w:rPr>
          <w:lang w:val="en-US"/>
        </w:rPr>
      </w:pPr>
    </w:p>
    <w:p w14:paraId="295CB975" w14:textId="77777777" w:rsidR="001366AE" w:rsidRPr="00E9219D" w:rsidRDefault="001366AE" w:rsidP="001366AE">
      <w:pPr>
        <w:rPr>
          <w:lang w:val="en-US"/>
        </w:rPr>
      </w:pPr>
    </w:p>
    <w:p w14:paraId="65438489" w14:textId="77777777" w:rsidR="001366AE" w:rsidRPr="00E9219D" w:rsidRDefault="001366AE" w:rsidP="001366AE">
      <w:pPr>
        <w:rPr>
          <w:lang w:val="en-US"/>
        </w:rPr>
      </w:pPr>
    </w:p>
    <w:p w14:paraId="6A405D19" w14:textId="77777777" w:rsidR="001366AE" w:rsidRPr="00E9219D" w:rsidRDefault="001366AE" w:rsidP="001366AE">
      <w:pPr>
        <w:rPr>
          <w:lang w:val="en-US"/>
        </w:rPr>
      </w:pPr>
    </w:p>
    <w:p w14:paraId="42408669" w14:textId="1524D971" w:rsidR="001366AE" w:rsidRPr="00E9219D" w:rsidRDefault="001366AE" w:rsidP="001366AE">
      <w:pPr>
        <w:rPr>
          <w:lang w:val="en-US"/>
        </w:rPr>
      </w:pPr>
    </w:p>
    <w:p w14:paraId="40714D6D" w14:textId="41A47586" w:rsidR="001366AE" w:rsidRPr="00E9219D" w:rsidRDefault="00A757AA" w:rsidP="001366AE">
      <w:pPr>
        <w:rPr>
          <w:lang w:val="en-US"/>
        </w:rPr>
      </w:pPr>
      <w:r>
        <w:rPr>
          <w:lang w:val="en-US" w:eastAsia="en-US"/>
        </w:rPr>
        <mc:AlternateContent>
          <mc:Choice Requires="wps">
            <w:drawing>
              <wp:anchor distT="0" distB="0" distL="114300" distR="114300" simplePos="0" relativeHeight="251761152" behindDoc="0" locked="0" layoutInCell="1" allowOverlap="1" wp14:anchorId="4867923F" wp14:editId="19DAA842">
                <wp:simplePos x="0" y="0"/>
                <wp:positionH relativeFrom="margin">
                  <wp:posOffset>76200</wp:posOffset>
                </wp:positionH>
                <wp:positionV relativeFrom="page">
                  <wp:posOffset>6840855</wp:posOffset>
                </wp:positionV>
                <wp:extent cx="5400040" cy="422910"/>
                <wp:effectExtent l="0" t="0" r="10160" b="8890"/>
                <wp:wrapNone/>
                <wp:docPr id="3"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71F8C" w14:textId="48A0B0FB" w:rsidR="00DA3A4E" w:rsidRDefault="00DA3A4E" w:rsidP="00A757AA">
                            <w:pPr>
                              <w:jc w:val="center"/>
                              <w:rPr>
                                <w:b/>
                                <w:sz w:val="28"/>
                                <w:szCs w:val="28"/>
                              </w:rPr>
                            </w:pPr>
                            <w:r>
                              <w:rPr>
                                <w:b/>
                                <w:sz w:val="28"/>
                                <w:szCs w:val="28"/>
                              </w:rPr>
                              <w:t>SUPERVISOR</w:t>
                            </w:r>
                          </w:p>
                          <w:p w14:paraId="34C277A9" w14:textId="1DBB3490" w:rsidR="00DA3A4E" w:rsidRDefault="00DA3A4E" w:rsidP="00A757AA">
                            <w:pPr>
                              <w:jc w:val="center"/>
                              <w:rPr>
                                <w:b/>
                                <w:sz w:val="28"/>
                                <w:szCs w:val="28"/>
                              </w:rPr>
                            </w:pPr>
                            <w:r>
                              <w:rPr>
                                <w:b/>
                                <w:sz w:val="28"/>
                                <w:szCs w:val="28"/>
                              </w:rPr>
                              <w:t>TITLE, NAME SURNAME of super</w:t>
                            </w:r>
                            <w:r w:rsidR="00127203">
                              <w:rPr>
                                <w:b/>
                                <w:sz w:val="28"/>
                                <w:szCs w:val="28"/>
                              </w:rPr>
                              <w:t>visor</w:t>
                            </w:r>
                          </w:p>
                          <w:p w14:paraId="5FDD5207" w14:textId="77777777" w:rsidR="00DA3A4E" w:rsidRPr="00E15961" w:rsidRDefault="00DA3A4E" w:rsidP="00A757AA">
                            <w:pPr>
                              <w:jc w:val="center"/>
                              <w:rPr>
                                <w:b/>
                                <w:sz w:val="28"/>
                                <w:szCs w:val="28"/>
                              </w:rPr>
                            </w:pPr>
                          </w:p>
                          <w:p w14:paraId="48120EDB" w14:textId="77777777" w:rsidR="00DA3A4E" w:rsidRPr="00AD353C" w:rsidRDefault="00DA3A4E" w:rsidP="00A757AA">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03" o:spid="_x0000_s1030" type="#_x0000_t202" style="position:absolute;margin-left:6pt;margin-top:538.65pt;width:425.2pt;height:33.3pt;z-index:25176115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" filled="f" stroked="f">
                <v:textbox inset="0,0,0,0">
                  <w:txbxContent>
                    <w:p w14:paraId="4EC71F8C" w14:textId="48A0B0FB" w:rsidR="00DA3A4E" w:rsidRDefault="00DA3A4E" w:rsidP="00A757AA">
                      <w:pPr>
                        <w:jc w:val="center"/>
                        <w:rPr>
                          <w:b/>
                          <w:sz w:val="28"/>
                          <w:szCs w:val="28"/>
                        </w:rPr>
                      </w:pPr>
                      <w:r>
                        <w:rPr>
                          <w:b/>
                          <w:sz w:val="28"/>
                          <w:szCs w:val="28"/>
                        </w:rPr>
                        <w:t>SUPERVISOR</w:t>
                      </w:r>
                    </w:p>
                    <w:p w14:paraId="34C277A9" w14:textId="1DBB3490" w:rsidR="00DA3A4E" w:rsidRDefault="00DA3A4E" w:rsidP="00A757AA">
                      <w:pPr>
                        <w:jc w:val="center"/>
                        <w:rPr>
                          <w:b/>
                          <w:sz w:val="28"/>
                          <w:szCs w:val="28"/>
                        </w:rPr>
                      </w:pPr>
                      <w:r>
                        <w:rPr>
                          <w:b/>
                          <w:sz w:val="28"/>
                          <w:szCs w:val="28"/>
                        </w:rPr>
                        <w:t>TITLE, NAME SURNAME of super</w:t>
                      </w:r>
                      <w:r w:rsidR="00127203">
                        <w:rPr>
                          <w:b/>
                          <w:sz w:val="28"/>
                          <w:szCs w:val="28"/>
                        </w:rPr>
                        <w:t>visor</w:t>
                      </w:r>
                    </w:p>
                    <w:p w14:paraId="5FDD5207" w14:textId="77777777" w:rsidR="00DA3A4E" w:rsidRPr="00E15961" w:rsidRDefault="00DA3A4E" w:rsidP="00A757AA">
                      <w:pPr>
                        <w:jc w:val="center"/>
                        <w:rPr>
                          <w:b/>
                          <w:sz w:val="28"/>
                          <w:szCs w:val="28"/>
                        </w:rPr>
                      </w:pPr>
                    </w:p>
                    <w:p w14:paraId="48120EDB" w14:textId="77777777" w:rsidR="00DA3A4E" w:rsidRPr="00AD353C" w:rsidRDefault="00DA3A4E" w:rsidP="00A757AA">
                      <w:pPr>
                        <w:jc w:val="center"/>
                        <w:rPr>
                          <w:color w:val="FF0000"/>
                          <w:sz w:val="20"/>
                          <w:szCs w:val="20"/>
                        </w:rPr>
                      </w:pPr>
                    </w:p>
                  </w:txbxContent>
                </v:textbox>
                <w10:wrap anchorx="margin" anchory="page"/>
              </v:shape>
            </w:pict>
          </mc:Fallback>
        </mc:AlternateContent>
      </w:r>
    </w:p>
    <w:p w14:paraId="55B41BEC" w14:textId="77777777" w:rsidR="001366AE" w:rsidRPr="00E9219D" w:rsidRDefault="001366AE" w:rsidP="001366AE">
      <w:pPr>
        <w:rPr>
          <w:lang w:val="en-US"/>
        </w:rPr>
      </w:pPr>
    </w:p>
    <w:p w14:paraId="79A017F4" w14:textId="77777777" w:rsidR="001366AE" w:rsidRPr="00E9219D" w:rsidRDefault="001366AE" w:rsidP="001366AE">
      <w:pPr>
        <w:rPr>
          <w:lang w:val="en-US"/>
        </w:rPr>
      </w:pPr>
    </w:p>
    <w:p w14:paraId="0DC3E913" w14:textId="41B69220" w:rsidR="001366AE" w:rsidRPr="00E9219D" w:rsidRDefault="001366AE" w:rsidP="001366AE">
      <w:pPr>
        <w:rPr>
          <w:lang w:val="en-US"/>
        </w:rPr>
      </w:pPr>
    </w:p>
    <w:p w14:paraId="2FD13414" w14:textId="1410B9CF" w:rsidR="001366AE" w:rsidRPr="00E9219D" w:rsidRDefault="001366AE" w:rsidP="001366AE">
      <w:pPr>
        <w:rPr>
          <w:lang w:val="en-US"/>
        </w:rPr>
      </w:pPr>
    </w:p>
    <w:p w14:paraId="07C7A342" w14:textId="77777777" w:rsidR="001366AE" w:rsidRPr="00E9219D" w:rsidRDefault="001366AE" w:rsidP="001366AE">
      <w:pPr>
        <w:rPr>
          <w:lang w:val="en-US"/>
        </w:rPr>
      </w:pPr>
    </w:p>
    <w:p w14:paraId="10CED31A" w14:textId="77777777" w:rsidR="001366AE" w:rsidRPr="00E9219D" w:rsidRDefault="001366AE" w:rsidP="001366AE">
      <w:pPr>
        <w:rPr>
          <w:lang w:val="en-US"/>
        </w:rPr>
      </w:pPr>
    </w:p>
    <w:p w14:paraId="698541CB" w14:textId="77777777" w:rsidR="001366AE" w:rsidRPr="00E9219D" w:rsidRDefault="001366AE" w:rsidP="001366AE">
      <w:pPr>
        <w:rPr>
          <w:lang w:val="en-US"/>
        </w:rPr>
      </w:pPr>
    </w:p>
    <w:p w14:paraId="3839EF2D" w14:textId="41C1C4B7" w:rsidR="001366AE" w:rsidRPr="00E9219D" w:rsidRDefault="009C1362" w:rsidP="001366AE">
      <w:pPr>
        <w:rPr>
          <w:lang w:val="en-US"/>
        </w:rPr>
      </w:pPr>
      <w:r>
        <w:rPr>
          <w:lang w:val="en-US" w:eastAsia="en-US"/>
        </w:rPr>
        <mc:AlternateContent>
          <mc:Choice Requires="wps">
            <w:drawing>
              <wp:anchor distT="0" distB="0" distL="114300" distR="114300" simplePos="0" relativeHeight="251622912" behindDoc="0" locked="0" layoutInCell="1" allowOverlap="1" wp14:anchorId="6EB9106C" wp14:editId="4CB80295">
                <wp:simplePos x="0" y="0"/>
                <wp:positionH relativeFrom="margin">
                  <wp:align>center</wp:align>
                </wp:positionH>
                <wp:positionV relativeFrom="page">
                  <wp:posOffset>8281035</wp:posOffset>
                </wp:positionV>
                <wp:extent cx="5400040" cy="422910"/>
                <wp:effectExtent l="0" t="0" r="0" b="0"/>
                <wp:wrapNone/>
                <wp:docPr id="145"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17FE2" w14:textId="5D95D494" w:rsidR="00DA3A4E" w:rsidRPr="00E15961" w:rsidRDefault="00DA3A4E" w:rsidP="0015378B">
                            <w:pPr>
                              <w:jc w:val="center"/>
                              <w:rPr>
                                <w:b/>
                                <w:sz w:val="28"/>
                                <w:szCs w:val="28"/>
                              </w:rPr>
                            </w:pPr>
                            <w:r w:rsidRPr="00E15961">
                              <w:rPr>
                                <w:b/>
                                <w:sz w:val="28"/>
                                <w:szCs w:val="28"/>
                              </w:rPr>
                              <w:t>FACULTY OF PHARMACY</w:t>
                            </w:r>
                          </w:p>
                          <w:p w14:paraId="6BE3E5E1" w14:textId="77777777" w:rsidR="00DA3A4E" w:rsidRPr="00AD353C" w:rsidRDefault="00DA3A4E" w:rsidP="0015378B">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030" type="#_x0000_t202" style="position:absolute;margin-left:0;margin-top:652.05pt;width:425.2pt;height:33.3pt;z-index:25162291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" filled="f" stroked="f">
                <v:textbox inset="0,0,0,0">
                  <w:txbxContent>
                    <w:p w14:paraId="5F917FE2" w14:textId="5D95D494" w:rsidR="00B81131" w:rsidRPr="00E15961" w:rsidRDefault="00B81131" w:rsidP="0015378B">
                      <w:pPr>
                        <w:jc w:val="center"/>
                        <w:rPr>
                          <w:b/>
                          <w:sz w:val="28"/>
                          <w:szCs w:val="28"/>
                        </w:rPr>
                      </w:pPr>
                      <w:r w:rsidRPr="00E15961">
                        <w:rPr>
                          <w:b/>
                          <w:sz w:val="28"/>
                          <w:szCs w:val="28"/>
                        </w:rPr>
                        <w:t>FACULTY OF PHARMACY</w:t>
                      </w:r>
                    </w:p>
                    <w:p w14:paraId="6BE3E5E1" w14:textId="77777777" w:rsidR="00B81131" w:rsidRPr="00AD353C" w:rsidRDefault="00B81131" w:rsidP="0015378B">
                      <w:pPr>
                        <w:jc w:val="center"/>
                        <w:rPr>
                          <w:color w:val="FF0000"/>
                          <w:sz w:val="20"/>
                          <w:szCs w:val="20"/>
                        </w:rPr>
                      </w:pPr>
                    </w:p>
                  </w:txbxContent>
                </v:textbox>
                <w10:wrap anchorx="margin" anchory="page"/>
              </v:shape>
            </w:pict>
          </mc:Fallback>
        </mc:AlternateContent>
      </w:r>
    </w:p>
    <w:p w14:paraId="21995071" w14:textId="77777777" w:rsidR="001366AE" w:rsidRPr="00E9219D" w:rsidRDefault="001366AE" w:rsidP="001366AE">
      <w:pPr>
        <w:rPr>
          <w:lang w:val="en-US"/>
        </w:rPr>
      </w:pPr>
    </w:p>
    <w:p w14:paraId="11AFB048" w14:textId="77777777" w:rsidR="001366AE" w:rsidRPr="00E9219D" w:rsidRDefault="001366AE" w:rsidP="001366AE">
      <w:pPr>
        <w:rPr>
          <w:lang w:val="en-US"/>
        </w:rPr>
      </w:pPr>
    </w:p>
    <w:p w14:paraId="1C0A7A99" w14:textId="77777777" w:rsidR="001366AE" w:rsidRPr="00E9219D" w:rsidRDefault="009C1362" w:rsidP="001366AE">
      <w:pPr>
        <w:rPr>
          <w:lang w:val="en-US"/>
        </w:rPr>
      </w:pPr>
      <w:r>
        <w:rPr>
          <w:lang w:val="en-US" w:eastAsia="en-US"/>
        </w:rPr>
        <mc:AlternateContent>
          <mc:Choice Requires="wps">
            <w:drawing>
              <wp:anchor distT="0" distB="0" distL="114300" distR="114300" simplePos="0" relativeHeight="251619840" behindDoc="0" locked="0" layoutInCell="1" allowOverlap="1" wp14:anchorId="4A47F801" wp14:editId="46020B17">
                <wp:simplePos x="0" y="0"/>
                <wp:positionH relativeFrom="margin">
                  <wp:align>center</wp:align>
                </wp:positionH>
                <wp:positionV relativeFrom="page">
                  <wp:posOffset>9361170</wp:posOffset>
                </wp:positionV>
                <wp:extent cx="5400040" cy="422910"/>
                <wp:effectExtent l="0" t="0" r="0" b="0"/>
                <wp:wrapNone/>
                <wp:docPr id="144"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56C522" w14:textId="188EFC96" w:rsidR="00DA3A4E" w:rsidRPr="00E15961" w:rsidRDefault="00DA3A4E" w:rsidP="0015378B">
                            <w:pPr>
                              <w:jc w:val="center"/>
                              <w:rPr>
                                <w:i/>
                                <w:sz w:val="28"/>
                                <w:szCs w:val="28"/>
                              </w:rPr>
                            </w:pPr>
                            <w:r w:rsidRPr="00E15961">
                              <w:rPr>
                                <w:b/>
                                <w:i/>
                                <w:sz w:val="28"/>
                                <w:szCs w:val="28"/>
                              </w:rPr>
                              <w:t>ISTANBUL-YEAR</w:t>
                            </w:r>
                          </w:p>
                          <w:p w14:paraId="16D587EA" w14:textId="77777777" w:rsidR="00DA3A4E" w:rsidRDefault="00DA3A4E" w:rsidP="00D86BFD">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031" type="#_x0000_t202" style="position:absolute;margin-left:0;margin-top:737.1pt;width:425.2pt;height:33.3pt;z-index:25161984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" filled="f" stroked="f">
                <v:textbox inset="0,0,0,0">
                  <w:txbxContent>
                    <w:p w14:paraId="3756C522" w14:textId="188EFC96" w:rsidR="00B81131" w:rsidRPr="00E15961" w:rsidRDefault="00B81131" w:rsidP="0015378B">
                      <w:pPr>
                        <w:jc w:val="center"/>
                        <w:rPr>
                          <w:i/>
                          <w:sz w:val="28"/>
                          <w:szCs w:val="28"/>
                        </w:rPr>
                      </w:pPr>
                      <w:r w:rsidRPr="00E15961">
                        <w:rPr>
                          <w:b/>
                          <w:i/>
                          <w:sz w:val="28"/>
                          <w:szCs w:val="28"/>
                        </w:rPr>
                        <w:t>ISTANBUL-YEAR</w:t>
                      </w:r>
                    </w:p>
                    <w:p w14:paraId="16D587EA" w14:textId="77777777" w:rsidR="00B81131" w:rsidRDefault="00B81131" w:rsidP="00D86BFD">
                      <w:pPr>
                        <w:jc w:val="center"/>
                      </w:pPr>
                    </w:p>
                  </w:txbxContent>
                </v:textbox>
                <w10:wrap anchorx="margin" anchory="page"/>
              </v:shape>
            </w:pict>
          </mc:Fallback>
        </mc:AlternateContent>
      </w:r>
    </w:p>
    <w:p w14:paraId="590DFB26" w14:textId="77777777" w:rsidR="001366AE" w:rsidRPr="00E9219D" w:rsidRDefault="001366AE" w:rsidP="001366AE">
      <w:pPr>
        <w:rPr>
          <w:lang w:val="en-US"/>
        </w:rPr>
      </w:pPr>
    </w:p>
    <w:p w14:paraId="26DE2E59" w14:textId="6F578E1B" w:rsidR="004E4688" w:rsidRDefault="00DC7B2B">
      <w:pPr>
        <w:rPr>
          <w:b/>
          <w:i/>
          <w:lang w:val="en-US"/>
        </w:rPr>
        <w:sectPr w:rsidR="004E4688" w:rsidSect="004B4CB1">
          <w:headerReference w:type="even" r:id="rId9"/>
          <w:headerReference w:type="default" r:id="rId10"/>
          <w:footerReference w:type="even" r:id="rId11"/>
          <w:footerReference w:type="default" r:id="rId12"/>
          <w:headerReference w:type="first" r:id="rId13"/>
          <w:footerReference w:type="first" r:id="rId14"/>
          <w:type w:val="continuous"/>
          <w:pgSz w:w="11901" w:h="16817" w:code="9"/>
          <w:pgMar w:top="1701" w:right="1418" w:bottom="1418" w:left="1985" w:header="709" w:footer="709" w:gutter="0"/>
          <w:pgNumType w:fmt="lowerRoman"/>
          <w:cols w:space="708"/>
        </w:sectPr>
      </w:pPr>
      <w:r>
        <w:rPr>
          <w:lang w:val="en-US"/>
        </w:rPr>
        <w:br w:type="page"/>
      </w:r>
    </w:p>
    <w:p w14:paraId="07C642C1" w14:textId="3D514E64" w:rsidR="00A757AA" w:rsidRPr="00E9219D" w:rsidRDefault="00A757AA" w:rsidP="00A757AA">
      <w:pPr>
        <w:rPr>
          <w:b/>
          <w:lang w:val="en-US"/>
        </w:rPr>
      </w:pPr>
    </w:p>
    <w:p w14:paraId="5BFBA281" w14:textId="77777777" w:rsidR="00A757AA" w:rsidRPr="00E9219D" w:rsidRDefault="00A757AA" w:rsidP="00A757AA">
      <w:pPr>
        <w:rPr>
          <w:lang w:val="en-US"/>
        </w:rPr>
      </w:pPr>
      <w:r>
        <w:rPr>
          <w:b/>
          <w:lang w:val="en-US" w:eastAsia="en-US"/>
        </w:rPr>
        <mc:AlternateContent>
          <mc:Choice Requires="wps">
            <w:drawing>
              <wp:anchor distT="0" distB="0" distL="114300" distR="114300" simplePos="0" relativeHeight="251763200" behindDoc="0" locked="0" layoutInCell="1" allowOverlap="1" wp14:anchorId="33EC7C46" wp14:editId="126850FD">
                <wp:simplePos x="0" y="0"/>
                <wp:positionH relativeFrom="margin">
                  <wp:align>center</wp:align>
                </wp:positionH>
                <wp:positionV relativeFrom="page">
                  <wp:posOffset>1080135</wp:posOffset>
                </wp:positionV>
                <wp:extent cx="6385560" cy="386080"/>
                <wp:effectExtent l="0" t="0" r="0" b="0"/>
                <wp:wrapNone/>
                <wp:docPr id="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556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3C94C" w14:textId="77777777" w:rsidR="00DA3A4E" w:rsidRDefault="00DA3A4E" w:rsidP="00A757AA">
                            <w:pPr>
                              <w:jc w:val="center"/>
                              <w:rPr>
                                <w:b/>
                                <w:sz w:val="28"/>
                                <w:szCs w:val="28"/>
                              </w:rPr>
                            </w:pPr>
                            <w:r>
                              <w:rPr>
                                <w:b/>
                                <w:sz w:val="28"/>
                                <w:szCs w:val="28"/>
                              </w:rPr>
                              <w:t>T. C.</w:t>
                            </w:r>
                          </w:p>
                          <w:p w14:paraId="13FE2860" w14:textId="77777777" w:rsidR="00DA3A4E" w:rsidRPr="00206A60" w:rsidRDefault="00DA3A4E" w:rsidP="00A757AA">
                            <w:pPr>
                              <w:jc w:val="center"/>
                              <w:rPr>
                                <w:sz w:val="28"/>
                                <w:szCs w:val="28"/>
                              </w:rPr>
                            </w:pPr>
                            <w:r w:rsidRPr="00206A60">
                              <w:rPr>
                                <w:b/>
                                <w:sz w:val="28"/>
                                <w:szCs w:val="28"/>
                              </w:rPr>
                              <w:t xml:space="preserve">BEZMIALEM VAKIF UNIVERSITY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3" type="#_x0000_t202" style="position:absolute;margin-left:0;margin-top:85.05pt;width:502.8pt;height:30.4pt;z-index:25176320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" filled="f" stroked="f">
                <v:textbox inset="0,0,0,0">
                  <w:txbxContent>
                    <w:p w14:paraId="2B73C94C" w14:textId="77777777" w:rsidR="00DA3A4E" w:rsidRDefault="00DA3A4E" w:rsidP="00A757AA">
                      <w:pPr>
                        <w:jc w:val="center"/>
                        <w:rPr>
                          <w:b/>
                          <w:sz w:val="28"/>
                          <w:szCs w:val="28"/>
                        </w:rPr>
                      </w:pPr>
                      <w:r>
                        <w:rPr>
                          <w:b/>
                          <w:sz w:val="28"/>
                          <w:szCs w:val="28"/>
                        </w:rPr>
                        <w:t>T. C.</w:t>
                      </w:r>
                    </w:p>
                    <w:p w14:paraId="13FE2860" w14:textId="77777777" w:rsidR="00DA3A4E" w:rsidRPr="00206A60" w:rsidRDefault="00DA3A4E" w:rsidP="00A757AA">
                      <w:pPr>
                        <w:jc w:val="center"/>
                        <w:rPr>
                          <w:sz w:val="28"/>
                          <w:szCs w:val="28"/>
                        </w:rPr>
                      </w:pPr>
                      <w:r w:rsidRPr="00206A60">
                        <w:rPr>
                          <w:b/>
                          <w:sz w:val="28"/>
                          <w:szCs w:val="28"/>
                        </w:rPr>
                        <w:t xml:space="preserve">BEZMIALEM VAKIF UNIVERSITY </w:t>
                      </w:r>
                    </w:p>
                  </w:txbxContent>
                </v:textbox>
                <w10:wrap anchorx="margin" anchory="page"/>
              </v:shape>
            </w:pict>
          </mc:Fallback>
        </mc:AlternateContent>
      </w:r>
    </w:p>
    <w:p w14:paraId="5F961823" w14:textId="77777777" w:rsidR="00A757AA" w:rsidRPr="00E9219D" w:rsidRDefault="00A757AA" w:rsidP="00A757AA">
      <w:pPr>
        <w:jc w:val="center"/>
        <w:rPr>
          <w:b/>
          <w:sz w:val="22"/>
          <w:u w:val="single"/>
          <w:lang w:val="en-US"/>
        </w:rPr>
      </w:pPr>
    </w:p>
    <w:p w14:paraId="1C28D86D" w14:textId="77777777" w:rsidR="00A757AA" w:rsidRPr="00E9219D" w:rsidRDefault="00A757AA" w:rsidP="00A757AA">
      <w:pPr>
        <w:jc w:val="center"/>
        <w:rPr>
          <w:b/>
          <w:sz w:val="22"/>
          <w:u w:val="single"/>
          <w:lang w:val="en-US"/>
        </w:rPr>
      </w:pPr>
    </w:p>
    <w:p w14:paraId="66037BAD" w14:textId="77777777" w:rsidR="00A757AA" w:rsidRPr="00E9219D" w:rsidRDefault="00A757AA" w:rsidP="00A757AA">
      <w:pPr>
        <w:jc w:val="center"/>
        <w:rPr>
          <w:b/>
          <w:sz w:val="22"/>
          <w:u w:val="single"/>
          <w:lang w:val="en-US"/>
        </w:rPr>
      </w:pPr>
    </w:p>
    <w:p w14:paraId="2EAC90E3" w14:textId="77777777" w:rsidR="00A757AA" w:rsidRPr="00E9219D" w:rsidRDefault="00A757AA" w:rsidP="00A757AA">
      <w:pPr>
        <w:jc w:val="center"/>
        <w:rPr>
          <w:b/>
          <w:sz w:val="22"/>
          <w:u w:val="single"/>
          <w:lang w:val="en-US"/>
        </w:rPr>
      </w:pPr>
    </w:p>
    <w:p w14:paraId="2D3F23AA" w14:textId="77777777" w:rsidR="00A757AA" w:rsidRPr="00E9219D" w:rsidRDefault="00A757AA" w:rsidP="00A757AA">
      <w:pPr>
        <w:rPr>
          <w:b/>
          <w:lang w:val="en-US"/>
        </w:rPr>
      </w:pPr>
    </w:p>
    <w:p w14:paraId="6A480A5F" w14:textId="77777777" w:rsidR="00A757AA" w:rsidRPr="00E9219D" w:rsidRDefault="00A757AA" w:rsidP="00A757AA">
      <w:pPr>
        <w:spacing w:line="480" w:lineRule="auto"/>
        <w:jc w:val="center"/>
        <w:rPr>
          <w:b/>
          <w:sz w:val="22"/>
          <w:lang w:val="en-US"/>
        </w:rPr>
      </w:pPr>
    </w:p>
    <w:p w14:paraId="68C2C1A4" w14:textId="77777777" w:rsidR="00A757AA" w:rsidRPr="00E9219D" w:rsidRDefault="00A757AA" w:rsidP="00A757AA">
      <w:pPr>
        <w:tabs>
          <w:tab w:val="left" w:pos="5400"/>
        </w:tabs>
        <w:spacing w:before="120" w:after="120" w:line="480" w:lineRule="auto"/>
        <w:rPr>
          <w:lang w:val="en-US"/>
        </w:rPr>
      </w:pPr>
      <w:r>
        <w:rPr>
          <w:lang w:val="en-US" w:eastAsia="en-US"/>
        </w:rPr>
        <mc:AlternateContent>
          <mc:Choice Requires="wps">
            <w:drawing>
              <wp:anchor distT="0" distB="0" distL="114300" distR="114300" simplePos="0" relativeHeight="251766272" behindDoc="0" locked="0" layoutInCell="1" allowOverlap="1" wp14:anchorId="46F7BF4B" wp14:editId="297281BB">
                <wp:simplePos x="0" y="0"/>
                <wp:positionH relativeFrom="margin">
                  <wp:align>center</wp:align>
                </wp:positionH>
                <wp:positionV relativeFrom="page">
                  <wp:posOffset>2880360</wp:posOffset>
                </wp:positionV>
                <wp:extent cx="5400040" cy="755210"/>
                <wp:effectExtent l="0" t="0" r="35560" b="32385"/>
                <wp:wrapNone/>
                <wp:docPr id="5"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55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A9AAE38" w14:textId="77777777" w:rsidR="00DA3A4E" w:rsidRPr="00E15961" w:rsidRDefault="00DA3A4E" w:rsidP="00A757AA">
                            <w:pPr>
                              <w:spacing w:before="120"/>
                              <w:jc w:val="center"/>
                              <w:rPr>
                                <w:b/>
                                <w:i/>
                                <w:sz w:val="28"/>
                                <w:szCs w:val="28"/>
                              </w:rPr>
                            </w:pPr>
                            <w:r w:rsidRPr="00E15961">
                              <w:rPr>
                                <w:b/>
                                <w:i/>
                                <w:sz w:val="28"/>
                                <w:szCs w:val="28"/>
                              </w:rPr>
                              <w:t>THESIS TITLE HERE</w:t>
                            </w:r>
                          </w:p>
                          <w:p w14:paraId="0B1A5949" w14:textId="77777777" w:rsidR="00DA3A4E" w:rsidRPr="00E15961" w:rsidRDefault="00DA3A4E" w:rsidP="00A757AA">
                            <w:pPr>
                              <w:jc w:val="center"/>
                              <w:rPr>
                                <w:b/>
                                <w:i/>
                                <w:sz w:val="28"/>
                                <w:szCs w:val="28"/>
                              </w:rPr>
                            </w:pPr>
                            <w:r w:rsidRPr="00E15961">
                              <w:rPr>
                                <w:b/>
                                <w:i/>
                                <w:sz w:val="28"/>
                                <w:szCs w:val="28"/>
                              </w:rPr>
                              <w:t>SECOND LINE IF NECESSARY</w:t>
                            </w:r>
                          </w:p>
                          <w:p w14:paraId="0CE00F2D" w14:textId="77777777" w:rsidR="00DA3A4E" w:rsidRPr="00A757AA" w:rsidRDefault="00DA3A4E" w:rsidP="00A757AA">
                            <w:pPr>
                              <w:spacing w:after="240"/>
                              <w:jc w:val="center"/>
                              <w:rPr>
                                <w:b/>
                                <w:i/>
                                <w:sz w:val="28"/>
                                <w:szCs w:val="28"/>
                              </w:rPr>
                            </w:pPr>
                            <w:r w:rsidRPr="00E15961">
                              <w:rPr>
                                <w:b/>
                                <w:i/>
                                <w:sz w:val="28"/>
                                <w:szCs w:val="28"/>
                              </w:rPr>
                              <w:t>THIRD LINE IF NECESSARY, FIT TITLE IN THREE LINE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4" type="#_x0000_t202" style="position:absolute;margin-left:0;margin-top:226.8pt;width:425.2pt;height:59.45pt;z-index:25176627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" filled="f">
                <v:textbox inset="0,0,0,0">
                  <w:txbxContent>
                    <w:p w14:paraId="2A9AAE38" w14:textId="77777777" w:rsidR="00DA3A4E" w:rsidRPr="00E15961" w:rsidRDefault="00DA3A4E" w:rsidP="00A757AA">
                      <w:pPr>
                        <w:spacing w:before="120"/>
                        <w:jc w:val="center"/>
                        <w:rPr>
                          <w:b/>
                          <w:i/>
                          <w:sz w:val="28"/>
                          <w:szCs w:val="28"/>
                        </w:rPr>
                      </w:pPr>
                      <w:r w:rsidRPr="00E15961">
                        <w:rPr>
                          <w:b/>
                          <w:i/>
                          <w:sz w:val="28"/>
                          <w:szCs w:val="28"/>
                        </w:rPr>
                        <w:t>THESIS TITLE HERE</w:t>
                      </w:r>
                    </w:p>
                    <w:p w14:paraId="0B1A5949" w14:textId="77777777" w:rsidR="00DA3A4E" w:rsidRPr="00E15961" w:rsidRDefault="00DA3A4E" w:rsidP="00A757AA">
                      <w:pPr>
                        <w:jc w:val="center"/>
                        <w:rPr>
                          <w:b/>
                          <w:i/>
                          <w:sz w:val="28"/>
                          <w:szCs w:val="28"/>
                        </w:rPr>
                      </w:pPr>
                      <w:r w:rsidRPr="00E15961">
                        <w:rPr>
                          <w:b/>
                          <w:i/>
                          <w:sz w:val="28"/>
                          <w:szCs w:val="28"/>
                        </w:rPr>
                        <w:t>SECOND LINE IF NECESSARY</w:t>
                      </w:r>
                    </w:p>
                    <w:p w14:paraId="0CE00F2D" w14:textId="77777777" w:rsidR="00DA3A4E" w:rsidRPr="00A757AA" w:rsidRDefault="00DA3A4E" w:rsidP="00A757AA">
                      <w:pPr>
                        <w:spacing w:after="240"/>
                        <w:jc w:val="center"/>
                        <w:rPr>
                          <w:b/>
                          <w:i/>
                          <w:sz w:val="28"/>
                          <w:szCs w:val="28"/>
                        </w:rPr>
                      </w:pPr>
                      <w:r w:rsidRPr="00E15961">
                        <w:rPr>
                          <w:b/>
                          <w:i/>
                          <w:sz w:val="28"/>
                          <w:szCs w:val="28"/>
                        </w:rPr>
                        <w:t>THIRD LINE IF NECESSARY, FIT TITLE IN THREE LINES</w:t>
                      </w:r>
                    </w:p>
                  </w:txbxContent>
                </v:textbox>
                <w10:wrap anchorx="margin" anchory="page"/>
              </v:shape>
            </w:pict>
          </mc:Fallback>
        </mc:AlternateContent>
      </w:r>
      <w:r w:rsidRPr="00E9219D">
        <w:rPr>
          <w:lang w:val="en-US"/>
        </w:rPr>
        <w:tab/>
      </w:r>
    </w:p>
    <w:p w14:paraId="128B9655" w14:textId="77777777" w:rsidR="00A757AA" w:rsidRPr="00E9219D" w:rsidRDefault="00A757AA" w:rsidP="00A757AA">
      <w:pPr>
        <w:rPr>
          <w:lang w:val="en-US"/>
        </w:rPr>
      </w:pPr>
    </w:p>
    <w:p w14:paraId="101307FC" w14:textId="77777777" w:rsidR="00A757AA" w:rsidRPr="00E9219D" w:rsidRDefault="00A757AA" w:rsidP="00A757AA">
      <w:pPr>
        <w:jc w:val="center"/>
        <w:rPr>
          <w:b/>
          <w:sz w:val="22"/>
          <w:lang w:val="en-US"/>
        </w:rPr>
      </w:pPr>
    </w:p>
    <w:p w14:paraId="4525FE80" w14:textId="77777777" w:rsidR="00A757AA" w:rsidRPr="00E9219D" w:rsidRDefault="00A757AA" w:rsidP="00A757AA">
      <w:pPr>
        <w:rPr>
          <w:b/>
          <w:sz w:val="22"/>
          <w:lang w:val="en-US"/>
        </w:rPr>
      </w:pPr>
    </w:p>
    <w:p w14:paraId="5DA157EE" w14:textId="77777777" w:rsidR="00A757AA" w:rsidRPr="00E9219D" w:rsidRDefault="00A757AA" w:rsidP="00A757AA">
      <w:pPr>
        <w:jc w:val="center"/>
        <w:rPr>
          <w:b/>
          <w:sz w:val="22"/>
          <w:lang w:val="en-US"/>
        </w:rPr>
      </w:pPr>
    </w:p>
    <w:p w14:paraId="11B720BA" w14:textId="77777777" w:rsidR="00A757AA" w:rsidRPr="00E9219D" w:rsidRDefault="00A757AA" w:rsidP="00A757AA">
      <w:pPr>
        <w:jc w:val="center"/>
        <w:rPr>
          <w:b/>
          <w:sz w:val="22"/>
          <w:lang w:val="en-US"/>
        </w:rPr>
      </w:pPr>
    </w:p>
    <w:p w14:paraId="396F3C30" w14:textId="77777777" w:rsidR="00A757AA" w:rsidRPr="00E9219D" w:rsidRDefault="00A757AA" w:rsidP="00A757AA">
      <w:pPr>
        <w:jc w:val="center"/>
        <w:rPr>
          <w:b/>
          <w:sz w:val="22"/>
          <w:lang w:val="en-US"/>
        </w:rPr>
      </w:pPr>
    </w:p>
    <w:p w14:paraId="7B64D540" w14:textId="77777777" w:rsidR="00A757AA" w:rsidRPr="00E9219D" w:rsidRDefault="00A757AA" w:rsidP="00A757AA">
      <w:pPr>
        <w:jc w:val="center"/>
        <w:rPr>
          <w:b/>
          <w:sz w:val="22"/>
          <w:lang w:val="en-US"/>
        </w:rPr>
      </w:pPr>
    </w:p>
    <w:p w14:paraId="6655F3F4" w14:textId="77777777" w:rsidR="00A757AA" w:rsidRPr="00E9219D" w:rsidRDefault="00A757AA" w:rsidP="00A757AA">
      <w:pPr>
        <w:jc w:val="center"/>
        <w:rPr>
          <w:b/>
          <w:sz w:val="22"/>
          <w:lang w:val="en-US"/>
        </w:rPr>
      </w:pPr>
    </w:p>
    <w:p w14:paraId="0A7CD3A7" w14:textId="77777777" w:rsidR="00A757AA" w:rsidRPr="00E9219D" w:rsidRDefault="00A757AA" w:rsidP="00A757AA">
      <w:pPr>
        <w:rPr>
          <w:b/>
          <w:sz w:val="22"/>
          <w:lang w:val="en-US"/>
        </w:rPr>
      </w:pPr>
    </w:p>
    <w:p w14:paraId="71D05261" w14:textId="77777777" w:rsidR="00A757AA" w:rsidRPr="00E9219D" w:rsidRDefault="00A757AA" w:rsidP="00A757AA">
      <w:pPr>
        <w:rPr>
          <w:b/>
          <w:sz w:val="22"/>
          <w:lang w:val="en-US"/>
        </w:rPr>
      </w:pPr>
    </w:p>
    <w:p w14:paraId="5FF55397" w14:textId="77777777" w:rsidR="00A757AA" w:rsidRPr="00E9219D" w:rsidRDefault="00A757AA" w:rsidP="00A757AA">
      <w:pPr>
        <w:jc w:val="center"/>
        <w:rPr>
          <w:b/>
          <w:lang w:val="en-US"/>
        </w:rPr>
      </w:pPr>
    </w:p>
    <w:p w14:paraId="6194A78A" w14:textId="77777777" w:rsidR="00A757AA" w:rsidRPr="00E9219D" w:rsidRDefault="00A757AA" w:rsidP="00A757AA">
      <w:pPr>
        <w:jc w:val="center"/>
        <w:rPr>
          <w:b/>
          <w:lang w:val="en-US"/>
        </w:rPr>
      </w:pPr>
    </w:p>
    <w:p w14:paraId="1EEC3140" w14:textId="77777777" w:rsidR="00A757AA" w:rsidRPr="00E9219D" w:rsidRDefault="00A757AA" w:rsidP="00A757AA">
      <w:pPr>
        <w:rPr>
          <w:lang w:val="en-US"/>
        </w:rPr>
      </w:pPr>
    </w:p>
    <w:p w14:paraId="662A2F1A" w14:textId="77777777" w:rsidR="00A757AA" w:rsidRPr="00E9219D" w:rsidRDefault="00A757AA" w:rsidP="00A757AA">
      <w:pPr>
        <w:rPr>
          <w:lang w:val="en-US"/>
        </w:rPr>
      </w:pPr>
    </w:p>
    <w:p w14:paraId="7B5DE3E4" w14:textId="77777777" w:rsidR="00A757AA" w:rsidRPr="00E9219D" w:rsidRDefault="00A757AA" w:rsidP="00A757AA">
      <w:pPr>
        <w:rPr>
          <w:lang w:val="en-US"/>
        </w:rPr>
      </w:pPr>
      <w:r>
        <w:rPr>
          <w:lang w:val="en-US" w:eastAsia="en-US"/>
        </w:rPr>
        <mc:AlternateContent>
          <mc:Choice Requires="wps">
            <w:drawing>
              <wp:anchor distT="0" distB="0" distL="114300" distR="114300" simplePos="0" relativeHeight="251764224" behindDoc="0" locked="0" layoutInCell="1" allowOverlap="1" wp14:anchorId="28E7A279" wp14:editId="5950D6FE">
                <wp:simplePos x="0" y="0"/>
                <wp:positionH relativeFrom="margin">
                  <wp:align>center</wp:align>
                </wp:positionH>
                <wp:positionV relativeFrom="page">
                  <wp:posOffset>5400675</wp:posOffset>
                </wp:positionV>
                <wp:extent cx="5400040" cy="252095"/>
                <wp:effectExtent l="0" t="0" r="0" b="0"/>
                <wp:wrapNone/>
                <wp:docPr id="7"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2EBFBA" w14:textId="77777777" w:rsidR="00DA3A4E" w:rsidRPr="00E14609" w:rsidRDefault="00DA3A4E" w:rsidP="00A757AA">
                            <w:pPr>
                              <w:spacing w:before="40"/>
                              <w:jc w:val="center"/>
                              <w:rPr>
                                <w:b/>
                                <w:i/>
                                <w:sz w:val="28"/>
                                <w:szCs w:val="28"/>
                              </w:rPr>
                            </w:pPr>
                            <w:r w:rsidRPr="00E14609">
                              <w:rPr>
                                <w:b/>
                                <w:i/>
                                <w:sz w:val="28"/>
                                <w:szCs w:val="28"/>
                              </w:rPr>
                              <w:t>GRADUATION PROJEC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margin-left:0;margin-top:425.25pt;width:425.2pt;height:19.85pt;z-index:25176422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" filled="f" stroked="f">
                <v:textbox inset="0,0,0,0">
                  <w:txbxContent>
                    <w:p w14:paraId="0F2EBFBA" w14:textId="77777777" w:rsidR="00DA3A4E" w:rsidRPr="00E14609" w:rsidRDefault="00DA3A4E" w:rsidP="00A757AA">
                      <w:pPr>
                        <w:spacing w:before="40"/>
                        <w:jc w:val="center"/>
                        <w:rPr>
                          <w:b/>
                          <w:i/>
                          <w:sz w:val="28"/>
                          <w:szCs w:val="28"/>
                        </w:rPr>
                      </w:pPr>
                      <w:r w:rsidRPr="00E14609">
                        <w:rPr>
                          <w:b/>
                          <w:i/>
                          <w:sz w:val="28"/>
                          <w:szCs w:val="28"/>
                        </w:rPr>
                        <w:t>GRADUATION PROJECT</w:t>
                      </w:r>
                    </w:p>
                  </w:txbxContent>
                </v:textbox>
                <w10:wrap anchorx="margin" anchory="page"/>
              </v:shape>
            </w:pict>
          </mc:Fallback>
        </mc:AlternateContent>
      </w:r>
    </w:p>
    <w:p w14:paraId="5BFC8DCC" w14:textId="77777777" w:rsidR="00A757AA" w:rsidRPr="00E9219D" w:rsidRDefault="00A757AA" w:rsidP="00A757AA">
      <w:pPr>
        <w:rPr>
          <w:lang w:val="en-US"/>
        </w:rPr>
      </w:pPr>
      <w:bookmarkStart w:id="0" w:name="_GoBack"/>
      <w:bookmarkEnd w:id="0"/>
    </w:p>
    <w:p w14:paraId="02D8C193" w14:textId="77777777" w:rsidR="00A757AA" w:rsidRPr="00E9219D" w:rsidRDefault="00A757AA" w:rsidP="00A757AA">
      <w:pPr>
        <w:rPr>
          <w:lang w:val="en-US"/>
        </w:rPr>
      </w:pPr>
      <w:r>
        <w:rPr>
          <w:lang w:val="en-US" w:eastAsia="en-US"/>
        </w:rPr>
        <mc:AlternateContent>
          <mc:Choice Requires="wps">
            <w:drawing>
              <wp:anchor distT="0" distB="0" distL="114300" distR="114300" simplePos="0" relativeHeight="251768320" behindDoc="0" locked="1" layoutInCell="1" allowOverlap="1" wp14:anchorId="0D54C2B7" wp14:editId="07BEA44D">
                <wp:simplePos x="0" y="0"/>
                <wp:positionH relativeFrom="margin">
                  <wp:align>center</wp:align>
                </wp:positionH>
                <wp:positionV relativeFrom="page">
                  <wp:posOffset>5760720</wp:posOffset>
                </wp:positionV>
                <wp:extent cx="5400040" cy="258445"/>
                <wp:effectExtent l="0" t="0" r="0" b="635"/>
                <wp:wrapNone/>
                <wp:docPr id="8"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6351A" w14:textId="77777777" w:rsidR="00DA3A4E" w:rsidRPr="00E15961" w:rsidRDefault="00DA3A4E" w:rsidP="00A757AA">
                            <w:pPr>
                              <w:jc w:val="center"/>
                              <w:rPr>
                                <w:b/>
                                <w:i/>
                                <w:sz w:val="28"/>
                                <w:szCs w:val="28"/>
                              </w:rPr>
                            </w:pPr>
                            <w:r w:rsidRPr="00E15961">
                              <w:rPr>
                                <w:b/>
                                <w:i/>
                                <w:sz w:val="28"/>
                                <w:szCs w:val="28"/>
                              </w:rPr>
                              <w:t>NAME SURNAME of stude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0;margin-top:453.6pt;width:425.2pt;height:20.35pt;z-index:25176832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" filled="f" stroked="f">
                <v:textbox inset="0,0,0,0">
                  <w:txbxContent>
                    <w:p w14:paraId="71B6351A" w14:textId="77777777" w:rsidR="00DA3A4E" w:rsidRPr="00E15961" w:rsidRDefault="00DA3A4E" w:rsidP="00A757AA">
                      <w:pPr>
                        <w:jc w:val="center"/>
                        <w:rPr>
                          <w:b/>
                          <w:i/>
                          <w:sz w:val="28"/>
                          <w:szCs w:val="28"/>
                        </w:rPr>
                      </w:pPr>
                      <w:r w:rsidRPr="00E15961">
                        <w:rPr>
                          <w:b/>
                          <w:i/>
                          <w:sz w:val="28"/>
                          <w:szCs w:val="28"/>
                        </w:rPr>
                        <w:t>NAME SURNAME of student</w:t>
                      </w:r>
                    </w:p>
                  </w:txbxContent>
                </v:textbox>
                <w10:wrap anchorx="margin" anchory="page"/>
                <w10:anchorlock/>
              </v:shape>
            </w:pict>
          </mc:Fallback>
        </mc:AlternateContent>
      </w:r>
    </w:p>
    <w:p w14:paraId="5086DE8C" w14:textId="77777777" w:rsidR="00A757AA" w:rsidRPr="00E9219D" w:rsidRDefault="00A757AA" w:rsidP="00A757AA">
      <w:pPr>
        <w:rPr>
          <w:lang w:val="en-US"/>
        </w:rPr>
      </w:pPr>
    </w:p>
    <w:p w14:paraId="611478E7" w14:textId="77777777" w:rsidR="00A757AA" w:rsidRPr="00E9219D" w:rsidRDefault="00A757AA" w:rsidP="00A757AA">
      <w:pPr>
        <w:rPr>
          <w:lang w:val="en-US"/>
        </w:rPr>
      </w:pPr>
    </w:p>
    <w:p w14:paraId="696F10CE" w14:textId="77777777" w:rsidR="00A757AA" w:rsidRPr="00E9219D" w:rsidRDefault="00A757AA" w:rsidP="00A757AA">
      <w:pPr>
        <w:rPr>
          <w:lang w:val="en-US"/>
        </w:rPr>
      </w:pPr>
    </w:p>
    <w:p w14:paraId="64E49556" w14:textId="77777777" w:rsidR="00A757AA" w:rsidRPr="00E9219D" w:rsidRDefault="00A757AA" w:rsidP="00A757AA">
      <w:pPr>
        <w:rPr>
          <w:lang w:val="en-US"/>
        </w:rPr>
      </w:pPr>
    </w:p>
    <w:p w14:paraId="3041F0AA" w14:textId="77777777" w:rsidR="00A757AA" w:rsidRPr="00E9219D" w:rsidRDefault="00A757AA" w:rsidP="00A757AA">
      <w:pPr>
        <w:rPr>
          <w:lang w:val="en-US"/>
        </w:rPr>
      </w:pPr>
    </w:p>
    <w:p w14:paraId="6CBA7D3A" w14:textId="77777777" w:rsidR="00A757AA" w:rsidRPr="00E9219D" w:rsidRDefault="00A757AA" w:rsidP="00A757AA">
      <w:pPr>
        <w:rPr>
          <w:lang w:val="en-US"/>
        </w:rPr>
      </w:pPr>
      <w:r>
        <w:rPr>
          <w:lang w:val="en-US" w:eastAsia="en-US"/>
        </w:rPr>
        <mc:AlternateContent>
          <mc:Choice Requires="wps">
            <w:drawing>
              <wp:anchor distT="0" distB="0" distL="114300" distR="114300" simplePos="0" relativeHeight="251769344" behindDoc="0" locked="0" layoutInCell="1" allowOverlap="1" wp14:anchorId="37B1CBD4" wp14:editId="3AE56426">
                <wp:simplePos x="0" y="0"/>
                <wp:positionH relativeFrom="margin">
                  <wp:posOffset>76200</wp:posOffset>
                </wp:positionH>
                <wp:positionV relativeFrom="page">
                  <wp:posOffset>6840855</wp:posOffset>
                </wp:positionV>
                <wp:extent cx="5400040" cy="422910"/>
                <wp:effectExtent l="0" t="0" r="10160" b="8890"/>
                <wp:wrapNone/>
                <wp:docPr id="9"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7AB704" w14:textId="77777777" w:rsidR="00DA3A4E" w:rsidRDefault="00DA3A4E" w:rsidP="00A757AA">
                            <w:pPr>
                              <w:jc w:val="center"/>
                              <w:rPr>
                                <w:b/>
                                <w:sz w:val="28"/>
                                <w:szCs w:val="28"/>
                              </w:rPr>
                            </w:pPr>
                            <w:r>
                              <w:rPr>
                                <w:b/>
                                <w:sz w:val="28"/>
                                <w:szCs w:val="28"/>
                              </w:rPr>
                              <w:t>SUPERVISOR</w:t>
                            </w:r>
                          </w:p>
                          <w:p w14:paraId="26CBFC61" w14:textId="31DC348E" w:rsidR="00DA3A4E" w:rsidRDefault="00DA3A4E" w:rsidP="00A757AA">
                            <w:pPr>
                              <w:jc w:val="center"/>
                              <w:rPr>
                                <w:b/>
                                <w:sz w:val="28"/>
                                <w:szCs w:val="28"/>
                              </w:rPr>
                            </w:pPr>
                            <w:r>
                              <w:rPr>
                                <w:b/>
                                <w:sz w:val="28"/>
                                <w:szCs w:val="28"/>
                              </w:rPr>
                              <w:t>TITLE, NAME SURNAME of super</w:t>
                            </w:r>
                            <w:r w:rsidR="00127203">
                              <w:rPr>
                                <w:b/>
                                <w:sz w:val="28"/>
                                <w:szCs w:val="28"/>
                              </w:rPr>
                              <w:t>visor</w:t>
                            </w:r>
                          </w:p>
                          <w:p w14:paraId="7A9DEC9A" w14:textId="77777777" w:rsidR="00DA3A4E" w:rsidRPr="00E15961" w:rsidRDefault="00DA3A4E" w:rsidP="00A757AA">
                            <w:pPr>
                              <w:jc w:val="center"/>
                              <w:rPr>
                                <w:b/>
                                <w:sz w:val="28"/>
                                <w:szCs w:val="28"/>
                              </w:rPr>
                            </w:pPr>
                          </w:p>
                          <w:p w14:paraId="178AC835" w14:textId="77777777" w:rsidR="00DA3A4E" w:rsidRPr="00AD353C" w:rsidRDefault="00DA3A4E" w:rsidP="00A757AA">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7" type="#_x0000_t202" style="position:absolute;margin-left:6pt;margin-top:538.65pt;width:425.2pt;height:33.3pt;z-index:25176934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" filled="f" stroked="f">
                <v:textbox inset="0,0,0,0">
                  <w:txbxContent>
                    <w:p w14:paraId="487AB704" w14:textId="77777777" w:rsidR="00DA3A4E" w:rsidRDefault="00DA3A4E" w:rsidP="00A757AA">
                      <w:pPr>
                        <w:jc w:val="center"/>
                        <w:rPr>
                          <w:b/>
                          <w:sz w:val="28"/>
                          <w:szCs w:val="28"/>
                        </w:rPr>
                      </w:pPr>
                      <w:r>
                        <w:rPr>
                          <w:b/>
                          <w:sz w:val="28"/>
                          <w:szCs w:val="28"/>
                        </w:rPr>
                        <w:t>SUPERVISOR</w:t>
                      </w:r>
                    </w:p>
                    <w:p w14:paraId="26CBFC61" w14:textId="31DC348E" w:rsidR="00DA3A4E" w:rsidRDefault="00DA3A4E" w:rsidP="00A757AA">
                      <w:pPr>
                        <w:jc w:val="center"/>
                        <w:rPr>
                          <w:b/>
                          <w:sz w:val="28"/>
                          <w:szCs w:val="28"/>
                        </w:rPr>
                      </w:pPr>
                      <w:r>
                        <w:rPr>
                          <w:b/>
                          <w:sz w:val="28"/>
                          <w:szCs w:val="28"/>
                        </w:rPr>
                        <w:t>TITLE, NAME SURNAME of super</w:t>
                      </w:r>
                      <w:r w:rsidR="00127203">
                        <w:rPr>
                          <w:b/>
                          <w:sz w:val="28"/>
                          <w:szCs w:val="28"/>
                        </w:rPr>
                        <w:t>visor</w:t>
                      </w:r>
                    </w:p>
                    <w:p w14:paraId="7A9DEC9A" w14:textId="77777777" w:rsidR="00DA3A4E" w:rsidRPr="00E15961" w:rsidRDefault="00DA3A4E" w:rsidP="00A757AA">
                      <w:pPr>
                        <w:jc w:val="center"/>
                        <w:rPr>
                          <w:b/>
                          <w:sz w:val="28"/>
                          <w:szCs w:val="28"/>
                        </w:rPr>
                      </w:pPr>
                    </w:p>
                    <w:p w14:paraId="178AC835" w14:textId="77777777" w:rsidR="00DA3A4E" w:rsidRPr="00AD353C" w:rsidRDefault="00DA3A4E" w:rsidP="00A757AA">
                      <w:pPr>
                        <w:jc w:val="center"/>
                        <w:rPr>
                          <w:color w:val="FF0000"/>
                          <w:sz w:val="20"/>
                          <w:szCs w:val="20"/>
                        </w:rPr>
                      </w:pPr>
                    </w:p>
                  </w:txbxContent>
                </v:textbox>
                <w10:wrap anchorx="margin" anchory="page"/>
              </v:shape>
            </w:pict>
          </mc:Fallback>
        </mc:AlternateContent>
      </w:r>
    </w:p>
    <w:p w14:paraId="4963013F" w14:textId="77777777" w:rsidR="00A757AA" w:rsidRPr="00E9219D" w:rsidRDefault="00A757AA" w:rsidP="00A757AA">
      <w:pPr>
        <w:rPr>
          <w:lang w:val="en-US"/>
        </w:rPr>
      </w:pPr>
    </w:p>
    <w:p w14:paraId="7633AC5E" w14:textId="77777777" w:rsidR="00A757AA" w:rsidRPr="00E9219D" w:rsidRDefault="00A757AA" w:rsidP="00A757AA">
      <w:pPr>
        <w:rPr>
          <w:lang w:val="en-US"/>
        </w:rPr>
      </w:pPr>
    </w:p>
    <w:p w14:paraId="3768943A" w14:textId="77777777" w:rsidR="00A757AA" w:rsidRPr="00E9219D" w:rsidRDefault="00A757AA" w:rsidP="00A757AA">
      <w:pPr>
        <w:rPr>
          <w:lang w:val="en-US"/>
        </w:rPr>
      </w:pPr>
    </w:p>
    <w:p w14:paraId="420B3522" w14:textId="77777777" w:rsidR="00A757AA" w:rsidRPr="00E9219D" w:rsidRDefault="00A757AA" w:rsidP="00A757AA">
      <w:pPr>
        <w:rPr>
          <w:lang w:val="en-US"/>
        </w:rPr>
      </w:pPr>
    </w:p>
    <w:p w14:paraId="43023ECE" w14:textId="77777777" w:rsidR="00A757AA" w:rsidRPr="00E9219D" w:rsidRDefault="00A757AA" w:rsidP="00A757AA">
      <w:pPr>
        <w:rPr>
          <w:lang w:val="en-US"/>
        </w:rPr>
      </w:pPr>
    </w:p>
    <w:p w14:paraId="48303C6D" w14:textId="77777777" w:rsidR="00A757AA" w:rsidRPr="00E9219D" w:rsidRDefault="00A757AA" w:rsidP="00A757AA">
      <w:pPr>
        <w:rPr>
          <w:lang w:val="en-US"/>
        </w:rPr>
      </w:pPr>
    </w:p>
    <w:p w14:paraId="7D8B0865" w14:textId="77777777" w:rsidR="00A757AA" w:rsidRPr="00E9219D" w:rsidRDefault="00A757AA" w:rsidP="00A757AA">
      <w:pPr>
        <w:rPr>
          <w:lang w:val="en-US"/>
        </w:rPr>
      </w:pPr>
    </w:p>
    <w:p w14:paraId="59CE12FC" w14:textId="77777777" w:rsidR="00A757AA" w:rsidRPr="00E9219D" w:rsidRDefault="00A757AA" w:rsidP="00A757AA">
      <w:pPr>
        <w:rPr>
          <w:lang w:val="en-US"/>
        </w:rPr>
      </w:pPr>
      <w:r>
        <w:rPr>
          <w:lang w:val="en-US" w:eastAsia="en-US"/>
        </w:rPr>
        <mc:AlternateContent>
          <mc:Choice Requires="wps">
            <w:drawing>
              <wp:anchor distT="0" distB="0" distL="114300" distR="114300" simplePos="0" relativeHeight="251767296" behindDoc="0" locked="0" layoutInCell="1" allowOverlap="1" wp14:anchorId="0D3FE15F" wp14:editId="66B5ABA3">
                <wp:simplePos x="0" y="0"/>
                <wp:positionH relativeFrom="margin">
                  <wp:align>center</wp:align>
                </wp:positionH>
                <wp:positionV relativeFrom="page">
                  <wp:posOffset>8281035</wp:posOffset>
                </wp:positionV>
                <wp:extent cx="5400040" cy="422910"/>
                <wp:effectExtent l="0" t="0" r="0" b="0"/>
                <wp:wrapNone/>
                <wp:docPr id="10"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3102C" w14:textId="77777777" w:rsidR="00DA3A4E" w:rsidRPr="00E15961" w:rsidRDefault="00DA3A4E" w:rsidP="00A757AA">
                            <w:pPr>
                              <w:jc w:val="center"/>
                              <w:rPr>
                                <w:b/>
                                <w:sz w:val="28"/>
                                <w:szCs w:val="28"/>
                              </w:rPr>
                            </w:pPr>
                            <w:r w:rsidRPr="00E15961">
                              <w:rPr>
                                <w:b/>
                                <w:sz w:val="28"/>
                                <w:szCs w:val="28"/>
                              </w:rPr>
                              <w:t>FACULTY OF PHARMACY</w:t>
                            </w:r>
                          </w:p>
                          <w:p w14:paraId="268030BE" w14:textId="77777777" w:rsidR="00DA3A4E" w:rsidRPr="00AD353C" w:rsidRDefault="00DA3A4E" w:rsidP="00A757AA">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8" type="#_x0000_t202" style="position:absolute;margin-left:0;margin-top:652.05pt;width:425.2pt;height:33.3pt;z-index:25176729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" filled="f" stroked="f">
                <v:textbox inset="0,0,0,0">
                  <w:txbxContent>
                    <w:p w14:paraId="2EB3102C" w14:textId="77777777" w:rsidR="00DA3A4E" w:rsidRPr="00E15961" w:rsidRDefault="00DA3A4E" w:rsidP="00A757AA">
                      <w:pPr>
                        <w:jc w:val="center"/>
                        <w:rPr>
                          <w:b/>
                          <w:sz w:val="28"/>
                          <w:szCs w:val="28"/>
                        </w:rPr>
                      </w:pPr>
                      <w:r w:rsidRPr="00E15961">
                        <w:rPr>
                          <w:b/>
                          <w:sz w:val="28"/>
                          <w:szCs w:val="28"/>
                        </w:rPr>
                        <w:t>FACULTY OF PHARMACY</w:t>
                      </w:r>
                    </w:p>
                    <w:p w14:paraId="268030BE" w14:textId="77777777" w:rsidR="00DA3A4E" w:rsidRPr="00AD353C" w:rsidRDefault="00DA3A4E" w:rsidP="00A757AA">
                      <w:pPr>
                        <w:jc w:val="center"/>
                        <w:rPr>
                          <w:color w:val="FF0000"/>
                          <w:sz w:val="20"/>
                          <w:szCs w:val="20"/>
                        </w:rPr>
                      </w:pPr>
                    </w:p>
                  </w:txbxContent>
                </v:textbox>
                <w10:wrap anchorx="margin" anchory="page"/>
              </v:shape>
            </w:pict>
          </mc:Fallback>
        </mc:AlternateContent>
      </w:r>
    </w:p>
    <w:p w14:paraId="51BB36F8" w14:textId="77777777" w:rsidR="00A757AA" w:rsidRPr="00E9219D" w:rsidRDefault="00A757AA" w:rsidP="00A757AA">
      <w:pPr>
        <w:rPr>
          <w:lang w:val="en-US"/>
        </w:rPr>
      </w:pPr>
    </w:p>
    <w:p w14:paraId="1638B7BD" w14:textId="77777777" w:rsidR="00A757AA" w:rsidRPr="00E9219D" w:rsidRDefault="00A757AA" w:rsidP="00A757AA">
      <w:pPr>
        <w:rPr>
          <w:lang w:val="en-US"/>
        </w:rPr>
      </w:pPr>
    </w:p>
    <w:p w14:paraId="18ED99DD" w14:textId="77777777" w:rsidR="00A757AA" w:rsidRPr="00E9219D" w:rsidRDefault="00A757AA" w:rsidP="00A757AA">
      <w:pPr>
        <w:rPr>
          <w:lang w:val="en-US"/>
        </w:rPr>
      </w:pPr>
      <w:r>
        <w:rPr>
          <w:lang w:val="en-US" w:eastAsia="en-US"/>
        </w:rPr>
        <mc:AlternateContent>
          <mc:Choice Requires="wps">
            <w:drawing>
              <wp:anchor distT="0" distB="0" distL="114300" distR="114300" simplePos="0" relativeHeight="251765248" behindDoc="0" locked="0" layoutInCell="1" allowOverlap="1" wp14:anchorId="628679E8" wp14:editId="5BFFB67C">
                <wp:simplePos x="0" y="0"/>
                <wp:positionH relativeFrom="margin">
                  <wp:align>center</wp:align>
                </wp:positionH>
                <wp:positionV relativeFrom="page">
                  <wp:posOffset>9361170</wp:posOffset>
                </wp:positionV>
                <wp:extent cx="5400040" cy="422910"/>
                <wp:effectExtent l="0" t="0" r="0" b="0"/>
                <wp:wrapNone/>
                <wp:docPr id="11"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7B378" w14:textId="77777777" w:rsidR="00DA3A4E" w:rsidRPr="00E15961" w:rsidRDefault="00DA3A4E" w:rsidP="00A757AA">
                            <w:pPr>
                              <w:jc w:val="center"/>
                              <w:rPr>
                                <w:i/>
                                <w:sz w:val="28"/>
                                <w:szCs w:val="28"/>
                              </w:rPr>
                            </w:pPr>
                            <w:r w:rsidRPr="00E15961">
                              <w:rPr>
                                <w:b/>
                                <w:i/>
                                <w:sz w:val="28"/>
                                <w:szCs w:val="28"/>
                              </w:rPr>
                              <w:t>ISTANBUL-YEAR</w:t>
                            </w:r>
                          </w:p>
                          <w:p w14:paraId="7F0CEE7D" w14:textId="77777777" w:rsidR="00DA3A4E" w:rsidRDefault="00DA3A4E" w:rsidP="00A757AA">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margin-left:0;margin-top:737.1pt;width:425.2pt;height:33.3pt;z-index:25176524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" filled="f" stroked="f">
                <v:textbox inset="0,0,0,0">
                  <w:txbxContent>
                    <w:p w14:paraId="45D7B378" w14:textId="77777777" w:rsidR="00DA3A4E" w:rsidRPr="00E15961" w:rsidRDefault="00DA3A4E" w:rsidP="00A757AA">
                      <w:pPr>
                        <w:jc w:val="center"/>
                        <w:rPr>
                          <w:i/>
                          <w:sz w:val="28"/>
                          <w:szCs w:val="28"/>
                        </w:rPr>
                      </w:pPr>
                      <w:r w:rsidRPr="00E15961">
                        <w:rPr>
                          <w:b/>
                          <w:i/>
                          <w:sz w:val="28"/>
                          <w:szCs w:val="28"/>
                        </w:rPr>
                        <w:t>ISTANBUL-YEAR</w:t>
                      </w:r>
                    </w:p>
                    <w:p w14:paraId="7F0CEE7D" w14:textId="77777777" w:rsidR="00DA3A4E" w:rsidRDefault="00DA3A4E" w:rsidP="00A757AA">
                      <w:pPr>
                        <w:jc w:val="center"/>
                      </w:pPr>
                    </w:p>
                  </w:txbxContent>
                </v:textbox>
                <w10:wrap anchorx="margin" anchory="page"/>
              </v:shape>
            </w:pict>
          </mc:Fallback>
        </mc:AlternateContent>
      </w:r>
    </w:p>
    <w:p w14:paraId="6E3482B5" w14:textId="77777777" w:rsidR="00A757AA" w:rsidRPr="00E9219D" w:rsidRDefault="00A757AA" w:rsidP="00A757AA">
      <w:pPr>
        <w:rPr>
          <w:lang w:val="en-US"/>
        </w:rPr>
      </w:pPr>
    </w:p>
    <w:p w14:paraId="6F874845" w14:textId="123F10F5" w:rsidR="00CB400A" w:rsidRDefault="00A757AA" w:rsidP="00A757AA">
      <w:pPr>
        <w:rPr>
          <w:lang w:val="en-US"/>
        </w:rPr>
      </w:pPr>
      <w:r>
        <w:rPr>
          <w:lang w:val="en-US"/>
        </w:rPr>
        <w:br w:type="page"/>
      </w:r>
    </w:p>
    <w:p w14:paraId="7AB87A77" w14:textId="77777777" w:rsidR="00A757AA" w:rsidRDefault="00A757AA" w:rsidP="00A757AA">
      <w:pPr>
        <w:rPr>
          <w:b/>
          <w:i/>
          <w:lang w:val="en-US"/>
        </w:rPr>
        <w:sectPr w:rsidR="00A757AA" w:rsidSect="00CB400A">
          <w:headerReference w:type="even" r:id="rId15"/>
          <w:headerReference w:type="default" r:id="rId16"/>
          <w:footerReference w:type="default" r:id="rId17"/>
          <w:headerReference w:type="first" r:id="rId18"/>
          <w:type w:val="continuous"/>
          <w:pgSz w:w="11901" w:h="16817" w:code="9"/>
          <w:pgMar w:top="1701" w:right="1418" w:bottom="1418" w:left="1985" w:header="709" w:footer="709" w:gutter="0"/>
          <w:pgNumType w:fmt="lowerRoman"/>
          <w:cols w:space="708"/>
        </w:sectPr>
      </w:pPr>
    </w:p>
    <w:p w14:paraId="1EDEA3AD" w14:textId="77777777" w:rsidR="00CB400A" w:rsidRPr="00E9219D" w:rsidRDefault="00CB400A" w:rsidP="00CB400A">
      <w:pPr>
        <w:rPr>
          <w:b/>
          <w:lang w:val="en-US"/>
        </w:rPr>
      </w:pPr>
    </w:p>
    <w:p w14:paraId="5E39DC7E" w14:textId="77777777" w:rsidR="00CB400A" w:rsidRPr="00E9219D" w:rsidRDefault="00CB400A" w:rsidP="00CB400A">
      <w:pPr>
        <w:rPr>
          <w:lang w:val="en-US"/>
        </w:rPr>
      </w:pPr>
      <w:r>
        <w:rPr>
          <w:b/>
          <w:lang w:val="en-US" w:eastAsia="en-US"/>
        </w:rPr>
        <mc:AlternateContent>
          <mc:Choice Requires="wps">
            <w:drawing>
              <wp:anchor distT="0" distB="0" distL="114300" distR="114300" simplePos="0" relativeHeight="251771392" behindDoc="0" locked="0" layoutInCell="1" allowOverlap="1" wp14:anchorId="18432B88" wp14:editId="63E9B8FA">
                <wp:simplePos x="0" y="0"/>
                <wp:positionH relativeFrom="margin">
                  <wp:align>center</wp:align>
                </wp:positionH>
                <wp:positionV relativeFrom="page">
                  <wp:posOffset>1080135</wp:posOffset>
                </wp:positionV>
                <wp:extent cx="6385560" cy="386080"/>
                <wp:effectExtent l="0" t="0" r="0" b="0"/>
                <wp:wrapNone/>
                <wp:docPr id="12"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556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29503" w14:textId="77777777" w:rsidR="00DA3A4E" w:rsidRDefault="00DA3A4E" w:rsidP="00CB400A">
                            <w:pPr>
                              <w:jc w:val="center"/>
                              <w:rPr>
                                <w:b/>
                                <w:sz w:val="28"/>
                                <w:szCs w:val="28"/>
                              </w:rPr>
                            </w:pPr>
                            <w:r>
                              <w:rPr>
                                <w:b/>
                                <w:sz w:val="28"/>
                                <w:szCs w:val="28"/>
                              </w:rPr>
                              <w:t>T. C.</w:t>
                            </w:r>
                          </w:p>
                          <w:p w14:paraId="2CCB5055" w14:textId="194109B6" w:rsidR="00DA3A4E" w:rsidRPr="00206A60" w:rsidRDefault="00DA3A4E" w:rsidP="00CB400A">
                            <w:pPr>
                              <w:jc w:val="center"/>
                              <w:rPr>
                                <w:sz w:val="28"/>
                                <w:szCs w:val="28"/>
                              </w:rPr>
                            </w:pPr>
                            <w:r>
                              <w:rPr>
                                <w:b/>
                                <w:sz w:val="28"/>
                                <w:szCs w:val="28"/>
                              </w:rPr>
                              <w:t>BEZMİALEM VAKIF ÜNİVERSİTESİ</w:t>
                            </w:r>
                            <w:r w:rsidRPr="00206A60">
                              <w:rPr>
                                <w:b/>
                                <w:sz w:val="28"/>
                                <w:szCs w:val="2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0" type="#_x0000_t202" style="position:absolute;margin-left:0;margin-top:85.05pt;width:502.8pt;height:30.4pt;z-index:25177139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" filled="f" stroked="f">
                <v:textbox inset="0,0,0,0">
                  <w:txbxContent>
                    <w:p w14:paraId="1E729503" w14:textId="77777777" w:rsidR="00DA3A4E" w:rsidRDefault="00DA3A4E" w:rsidP="00CB400A">
                      <w:pPr>
                        <w:jc w:val="center"/>
                        <w:rPr>
                          <w:b/>
                          <w:sz w:val="28"/>
                          <w:szCs w:val="28"/>
                        </w:rPr>
                      </w:pPr>
                      <w:r>
                        <w:rPr>
                          <w:b/>
                          <w:sz w:val="28"/>
                          <w:szCs w:val="28"/>
                        </w:rPr>
                        <w:t>T. C.</w:t>
                      </w:r>
                    </w:p>
                    <w:p w14:paraId="2CCB5055" w14:textId="194109B6" w:rsidR="00DA3A4E" w:rsidRPr="00206A60" w:rsidRDefault="00DA3A4E" w:rsidP="00CB400A">
                      <w:pPr>
                        <w:jc w:val="center"/>
                        <w:rPr>
                          <w:sz w:val="28"/>
                          <w:szCs w:val="28"/>
                        </w:rPr>
                      </w:pPr>
                      <w:r>
                        <w:rPr>
                          <w:b/>
                          <w:sz w:val="28"/>
                          <w:szCs w:val="28"/>
                        </w:rPr>
                        <w:t>BEZMİALEM VAKIF ÜNİVERSİTESİ</w:t>
                      </w:r>
                      <w:r w:rsidRPr="00206A60">
                        <w:rPr>
                          <w:b/>
                          <w:sz w:val="28"/>
                          <w:szCs w:val="28"/>
                        </w:rPr>
                        <w:t xml:space="preserve"> </w:t>
                      </w:r>
                    </w:p>
                  </w:txbxContent>
                </v:textbox>
                <w10:wrap anchorx="margin" anchory="page"/>
              </v:shape>
            </w:pict>
          </mc:Fallback>
        </mc:AlternateContent>
      </w:r>
    </w:p>
    <w:p w14:paraId="6CCCB3E6" w14:textId="77777777" w:rsidR="00CB400A" w:rsidRPr="00E9219D" w:rsidRDefault="00CB400A" w:rsidP="00CB400A">
      <w:pPr>
        <w:jc w:val="center"/>
        <w:rPr>
          <w:b/>
          <w:sz w:val="22"/>
          <w:u w:val="single"/>
          <w:lang w:val="en-US"/>
        </w:rPr>
      </w:pPr>
    </w:p>
    <w:p w14:paraId="041E6E80" w14:textId="77777777" w:rsidR="00CB400A" w:rsidRPr="00E9219D" w:rsidRDefault="00CB400A" w:rsidP="00CB400A">
      <w:pPr>
        <w:jc w:val="center"/>
        <w:rPr>
          <w:b/>
          <w:sz w:val="22"/>
          <w:u w:val="single"/>
          <w:lang w:val="en-US"/>
        </w:rPr>
      </w:pPr>
    </w:p>
    <w:p w14:paraId="1E81E65D" w14:textId="77777777" w:rsidR="00CB400A" w:rsidRPr="00E9219D" w:rsidRDefault="00CB400A" w:rsidP="00CB400A">
      <w:pPr>
        <w:jc w:val="center"/>
        <w:rPr>
          <w:b/>
          <w:sz w:val="22"/>
          <w:u w:val="single"/>
          <w:lang w:val="en-US"/>
        </w:rPr>
      </w:pPr>
    </w:p>
    <w:p w14:paraId="786F4AA9" w14:textId="77777777" w:rsidR="00CB400A" w:rsidRPr="00E9219D" w:rsidRDefault="00CB400A" w:rsidP="00CB400A">
      <w:pPr>
        <w:jc w:val="center"/>
        <w:rPr>
          <w:b/>
          <w:sz w:val="22"/>
          <w:u w:val="single"/>
          <w:lang w:val="en-US"/>
        </w:rPr>
      </w:pPr>
    </w:p>
    <w:p w14:paraId="60901D2B" w14:textId="77777777" w:rsidR="00CB400A" w:rsidRPr="00E9219D" w:rsidRDefault="00CB400A" w:rsidP="00CB400A">
      <w:pPr>
        <w:rPr>
          <w:b/>
          <w:lang w:val="en-US"/>
        </w:rPr>
      </w:pPr>
    </w:p>
    <w:p w14:paraId="13BBEA7E" w14:textId="77777777" w:rsidR="00CB400A" w:rsidRPr="00E9219D" w:rsidRDefault="00CB400A" w:rsidP="00CB400A">
      <w:pPr>
        <w:spacing w:line="480" w:lineRule="auto"/>
        <w:jc w:val="center"/>
        <w:rPr>
          <w:b/>
          <w:sz w:val="22"/>
          <w:lang w:val="en-US"/>
        </w:rPr>
      </w:pPr>
    </w:p>
    <w:p w14:paraId="2B1F9E85" w14:textId="77777777" w:rsidR="00CB400A" w:rsidRPr="00E9219D" w:rsidRDefault="00CB400A" w:rsidP="00CB400A">
      <w:pPr>
        <w:tabs>
          <w:tab w:val="left" w:pos="5400"/>
        </w:tabs>
        <w:spacing w:before="120" w:after="120" w:line="480" w:lineRule="auto"/>
        <w:rPr>
          <w:lang w:val="en-US"/>
        </w:rPr>
      </w:pPr>
      <w:r>
        <w:rPr>
          <w:lang w:val="en-US" w:eastAsia="en-US"/>
        </w:rPr>
        <mc:AlternateContent>
          <mc:Choice Requires="wps">
            <w:drawing>
              <wp:anchor distT="0" distB="0" distL="114300" distR="114300" simplePos="0" relativeHeight="251774464" behindDoc="0" locked="0" layoutInCell="1" allowOverlap="1" wp14:anchorId="186A2DFB" wp14:editId="3C72C3E3">
                <wp:simplePos x="0" y="0"/>
                <wp:positionH relativeFrom="margin">
                  <wp:align>center</wp:align>
                </wp:positionH>
                <wp:positionV relativeFrom="page">
                  <wp:posOffset>2880360</wp:posOffset>
                </wp:positionV>
                <wp:extent cx="5400040" cy="755210"/>
                <wp:effectExtent l="0" t="0" r="35560" b="32385"/>
                <wp:wrapNone/>
                <wp:docPr id="13"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55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6378140" w14:textId="61745223" w:rsidR="00DA3A4E" w:rsidRDefault="00DA3A4E" w:rsidP="00CB400A">
                            <w:pPr>
                              <w:spacing w:before="120"/>
                              <w:jc w:val="center"/>
                              <w:rPr>
                                <w:b/>
                                <w:i/>
                                <w:sz w:val="28"/>
                                <w:szCs w:val="28"/>
                              </w:rPr>
                            </w:pPr>
                            <w:r>
                              <w:rPr>
                                <w:b/>
                                <w:i/>
                                <w:sz w:val="28"/>
                                <w:szCs w:val="28"/>
                              </w:rPr>
                              <w:t>BİTİRME ÖDEVİ BAŞLIĞI</w:t>
                            </w:r>
                          </w:p>
                          <w:p w14:paraId="4BFA6EAA" w14:textId="0A2A2020" w:rsidR="00DA3A4E" w:rsidRDefault="00DA3A4E" w:rsidP="00CB400A">
                            <w:pPr>
                              <w:jc w:val="center"/>
                              <w:rPr>
                                <w:b/>
                                <w:i/>
                                <w:sz w:val="28"/>
                                <w:szCs w:val="28"/>
                              </w:rPr>
                            </w:pPr>
                            <w:r>
                              <w:rPr>
                                <w:b/>
                                <w:i/>
                                <w:sz w:val="28"/>
                                <w:szCs w:val="28"/>
                              </w:rPr>
                              <w:t>GEREKLİ OLDUĞU TAKTİRDE İKİNCİ SATIR</w:t>
                            </w:r>
                          </w:p>
                          <w:p w14:paraId="467FF583" w14:textId="6408EAB4" w:rsidR="00DA3A4E" w:rsidRPr="00A757AA" w:rsidRDefault="00DA3A4E" w:rsidP="00CB400A">
                            <w:pPr>
                              <w:jc w:val="center"/>
                              <w:rPr>
                                <w:b/>
                                <w:i/>
                                <w:sz w:val="28"/>
                                <w:szCs w:val="28"/>
                              </w:rPr>
                            </w:pPr>
                            <w:r>
                              <w:rPr>
                                <w:b/>
                                <w:i/>
                                <w:sz w:val="28"/>
                                <w:szCs w:val="28"/>
                              </w:rPr>
                              <w:t>GEREKLİ OLDUĞU TAKTİRDE ÜÇÜNCÜ SATI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margin-left:0;margin-top:226.8pt;width:425.2pt;height:59.45pt;z-index:25177446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" filled="f">
                <v:textbox inset="0,0,0,0">
                  <w:txbxContent>
                    <w:p w14:paraId="56378140" w14:textId="61745223" w:rsidR="00DA3A4E" w:rsidRDefault="00DA3A4E" w:rsidP="00CB400A">
                      <w:pPr>
                        <w:spacing w:before="120"/>
                        <w:jc w:val="center"/>
                        <w:rPr>
                          <w:b/>
                          <w:i/>
                          <w:sz w:val="28"/>
                          <w:szCs w:val="28"/>
                        </w:rPr>
                      </w:pPr>
                      <w:r>
                        <w:rPr>
                          <w:b/>
                          <w:i/>
                          <w:sz w:val="28"/>
                          <w:szCs w:val="28"/>
                        </w:rPr>
                        <w:t>BİTİRME ÖDEVİ BAŞLIĞI</w:t>
                      </w:r>
                    </w:p>
                    <w:p w14:paraId="4BFA6EAA" w14:textId="0A2A2020" w:rsidR="00DA3A4E" w:rsidRDefault="00DA3A4E" w:rsidP="00CB400A">
                      <w:pPr>
                        <w:jc w:val="center"/>
                        <w:rPr>
                          <w:b/>
                          <w:i/>
                          <w:sz w:val="28"/>
                          <w:szCs w:val="28"/>
                        </w:rPr>
                      </w:pPr>
                      <w:r>
                        <w:rPr>
                          <w:b/>
                          <w:i/>
                          <w:sz w:val="28"/>
                          <w:szCs w:val="28"/>
                        </w:rPr>
                        <w:t>GEREKLİ OLDUĞU TAKTİRDE İKİNCİ SATIR</w:t>
                      </w:r>
                    </w:p>
                    <w:p w14:paraId="467FF583" w14:textId="6408EAB4" w:rsidR="00DA3A4E" w:rsidRPr="00A757AA" w:rsidRDefault="00DA3A4E" w:rsidP="00CB400A">
                      <w:pPr>
                        <w:jc w:val="center"/>
                        <w:rPr>
                          <w:b/>
                          <w:i/>
                          <w:sz w:val="28"/>
                          <w:szCs w:val="28"/>
                        </w:rPr>
                      </w:pPr>
                      <w:r>
                        <w:rPr>
                          <w:b/>
                          <w:i/>
                          <w:sz w:val="28"/>
                          <w:szCs w:val="28"/>
                        </w:rPr>
                        <w:t>GEREKLİ OLDUĞU TAKTİRDE ÜÇÜNCÜ SATIR</w:t>
                      </w:r>
                    </w:p>
                  </w:txbxContent>
                </v:textbox>
                <w10:wrap anchorx="margin" anchory="page"/>
              </v:shape>
            </w:pict>
          </mc:Fallback>
        </mc:AlternateContent>
      </w:r>
      <w:r w:rsidRPr="00E9219D">
        <w:rPr>
          <w:lang w:val="en-US"/>
        </w:rPr>
        <w:tab/>
      </w:r>
    </w:p>
    <w:p w14:paraId="77111760" w14:textId="77777777" w:rsidR="00CB400A" w:rsidRPr="00E9219D" w:rsidRDefault="00CB400A" w:rsidP="00CB400A">
      <w:pPr>
        <w:rPr>
          <w:lang w:val="en-US"/>
        </w:rPr>
      </w:pPr>
    </w:p>
    <w:p w14:paraId="65BAAD84" w14:textId="77777777" w:rsidR="00CB400A" w:rsidRPr="00E9219D" w:rsidRDefault="00CB400A" w:rsidP="00CB400A">
      <w:pPr>
        <w:jc w:val="center"/>
        <w:rPr>
          <w:b/>
          <w:sz w:val="22"/>
          <w:lang w:val="en-US"/>
        </w:rPr>
      </w:pPr>
    </w:p>
    <w:p w14:paraId="459F93AB" w14:textId="77777777" w:rsidR="00CB400A" w:rsidRPr="00E9219D" w:rsidRDefault="00CB400A" w:rsidP="00CB400A">
      <w:pPr>
        <w:rPr>
          <w:b/>
          <w:sz w:val="22"/>
          <w:lang w:val="en-US"/>
        </w:rPr>
      </w:pPr>
    </w:p>
    <w:p w14:paraId="15F0E47C" w14:textId="77777777" w:rsidR="00CB400A" w:rsidRPr="00E9219D" w:rsidRDefault="00CB400A" w:rsidP="00CB400A">
      <w:pPr>
        <w:jc w:val="center"/>
        <w:rPr>
          <w:b/>
          <w:sz w:val="22"/>
          <w:lang w:val="en-US"/>
        </w:rPr>
      </w:pPr>
    </w:p>
    <w:p w14:paraId="557A28F6" w14:textId="77777777" w:rsidR="00CB400A" w:rsidRPr="00E9219D" w:rsidRDefault="00CB400A" w:rsidP="00CB400A">
      <w:pPr>
        <w:jc w:val="center"/>
        <w:rPr>
          <w:b/>
          <w:sz w:val="22"/>
          <w:lang w:val="en-US"/>
        </w:rPr>
      </w:pPr>
    </w:p>
    <w:p w14:paraId="4A823CE2" w14:textId="77777777" w:rsidR="00CB400A" w:rsidRPr="00E9219D" w:rsidRDefault="00CB400A" w:rsidP="00CB400A">
      <w:pPr>
        <w:jc w:val="center"/>
        <w:rPr>
          <w:b/>
          <w:sz w:val="22"/>
          <w:lang w:val="en-US"/>
        </w:rPr>
      </w:pPr>
    </w:p>
    <w:p w14:paraId="016689F0" w14:textId="77777777" w:rsidR="00CB400A" w:rsidRPr="00E9219D" w:rsidRDefault="00CB400A" w:rsidP="00CB400A">
      <w:pPr>
        <w:jc w:val="center"/>
        <w:rPr>
          <w:b/>
          <w:sz w:val="22"/>
          <w:lang w:val="en-US"/>
        </w:rPr>
      </w:pPr>
    </w:p>
    <w:p w14:paraId="55C67BE0" w14:textId="77777777" w:rsidR="00CB400A" w:rsidRPr="00E9219D" w:rsidRDefault="00CB400A" w:rsidP="00CB400A">
      <w:pPr>
        <w:jc w:val="center"/>
        <w:rPr>
          <w:b/>
          <w:sz w:val="22"/>
          <w:lang w:val="en-US"/>
        </w:rPr>
      </w:pPr>
    </w:p>
    <w:p w14:paraId="3A8B295A" w14:textId="77777777" w:rsidR="00CB400A" w:rsidRPr="00E9219D" w:rsidRDefault="00CB400A" w:rsidP="00CB400A">
      <w:pPr>
        <w:rPr>
          <w:b/>
          <w:sz w:val="22"/>
          <w:lang w:val="en-US"/>
        </w:rPr>
      </w:pPr>
    </w:p>
    <w:p w14:paraId="07BE32FF" w14:textId="77777777" w:rsidR="00CB400A" w:rsidRPr="00E9219D" w:rsidRDefault="00CB400A" w:rsidP="00CB400A">
      <w:pPr>
        <w:rPr>
          <w:b/>
          <w:sz w:val="22"/>
          <w:lang w:val="en-US"/>
        </w:rPr>
      </w:pPr>
    </w:p>
    <w:p w14:paraId="26B71730" w14:textId="77777777" w:rsidR="00CB400A" w:rsidRPr="00E9219D" w:rsidRDefault="00CB400A" w:rsidP="00CB400A">
      <w:pPr>
        <w:jc w:val="center"/>
        <w:rPr>
          <w:b/>
          <w:lang w:val="en-US"/>
        </w:rPr>
      </w:pPr>
    </w:p>
    <w:p w14:paraId="590148E7" w14:textId="77777777" w:rsidR="00CB400A" w:rsidRPr="00E9219D" w:rsidRDefault="00CB400A" w:rsidP="00CB400A">
      <w:pPr>
        <w:jc w:val="center"/>
        <w:rPr>
          <w:b/>
          <w:lang w:val="en-US"/>
        </w:rPr>
      </w:pPr>
    </w:p>
    <w:p w14:paraId="2156B62A" w14:textId="77777777" w:rsidR="00CB400A" w:rsidRPr="00E9219D" w:rsidRDefault="00CB400A" w:rsidP="00CB400A">
      <w:pPr>
        <w:rPr>
          <w:lang w:val="en-US"/>
        </w:rPr>
      </w:pPr>
    </w:p>
    <w:p w14:paraId="1697207C" w14:textId="77777777" w:rsidR="00CB400A" w:rsidRPr="00E9219D" w:rsidRDefault="00CB400A" w:rsidP="00CB400A">
      <w:pPr>
        <w:rPr>
          <w:lang w:val="en-US"/>
        </w:rPr>
      </w:pPr>
    </w:p>
    <w:p w14:paraId="3EC5E381" w14:textId="77777777" w:rsidR="00CB400A" w:rsidRPr="00E9219D" w:rsidRDefault="00CB400A" w:rsidP="00CB400A">
      <w:pPr>
        <w:rPr>
          <w:lang w:val="en-US"/>
        </w:rPr>
      </w:pPr>
      <w:r>
        <w:rPr>
          <w:lang w:val="en-US" w:eastAsia="en-US"/>
        </w:rPr>
        <mc:AlternateContent>
          <mc:Choice Requires="wps">
            <w:drawing>
              <wp:anchor distT="0" distB="0" distL="114300" distR="114300" simplePos="0" relativeHeight="251772416" behindDoc="0" locked="0" layoutInCell="1" allowOverlap="1" wp14:anchorId="19D19CCE" wp14:editId="19794D4D">
                <wp:simplePos x="0" y="0"/>
                <wp:positionH relativeFrom="margin">
                  <wp:align>center</wp:align>
                </wp:positionH>
                <wp:positionV relativeFrom="page">
                  <wp:posOffset>5400675</wp:posOffset>
                </wp:positionV>
                <wp:extent cx="5400040" cy="252095"/>
                <wp:effectExtent l="0" t="0" r="0" b="0"/>
                <wp:wrapNone/>
                <wp:docPr id="14"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A3A77A" w14:textId="390202BD" w:rsidR="00DA3A4E" w:rsidRPr="00E14609" w:rsidRDefault="00DA3A4E" w:rsidP="00CB400A">
                            <w:pPr>
                              <w:spacing w:before="40"/>
                              <w:jc w:val="center"/>
                              <w:rPr>
                                <w:b/>
                                <w:i/>
                                <w:sz w:val="28"/>
                                <w:szCs w:val="28"/>
                              </w:rPr>
                            </w:pPr>
                            <w:r>
                              <w:rPr>
                                <w:b/>
                                <w:i/>
                                <w:sz w:val="28"/>
                                <w:szCs w:val="28"/>
                              </w:rPr>
                              <w:t>BİTİRME ÖDEV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margin-left:0;margin-top:425.25pt;width:425.2pt;height:19.85pt;z-index:25177241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" filled="f" stroked="f">
                <v:textbox inset="0,0,0,0">
                  <w:txbxContent>
                    <w:p w14:paraId="30A3A77A" w14:textId="390202BD" w:rsidR="00DA3A4E" w:rsidRPr="00E14609" w:rsidRDefault="00DA3A4E" w:rsidP="00CB400A">
                      <w:pPr>
                        <w:spacing w:before="40"/>
                        <w:jc w:val="center"/>
                        <w:rPr>
                          <w:b/>
                          <w:i/>
                          <w:sz w:val="28"/>
                          <w:szCs w:val="28"/>
                        </w:rPr>
                      </w:pPr>
                      <w:r>
                        <w:rPr>
                          <w:b/>
                          <w:i/>
                          <w:sz w:val="28"/>
                          <w:szCs w:val="28"/>
                        </w:rPr>
                        <w:t>BİTİRME ÖDEVİ</w:t>
                      </w:r>
                    </w:p>
                  </w:txbxContent>
                </v:textbox>
                <w10:wrap anchorx="margin" anchory="page"/>
              </v:shape>
            </w:pict>
          </mc:Fallback>
        </mc:AlternateContent>
      </w:r>
    </w:p>
    <w:p w14:paraId="48B59704" w14:textId="77777777" w:rsidR="00CB400A" w:rsidRPr="00E9219D" w:rsidRDefault="00CB400A" w:rsidP="00CB400A">
      <w:pPr>
        <w:rPr>
          <w:lang w:val="en-US"/>
        </w:rPr>
      </w:pPr>
    </w:p>
    <w:p w14:paraId="796F5568" w14:textId="77777777" w:rsidR="00CB400A" w:rsidRPr="00E9219D" w:rsidRDefault="00CB400A" w:rsidP="00CB400A">
      <w:pPr>
        <w:rPr>
          <w:lang w:val="en-US"/>
        </w:rPr>
      </w:pPr>
      <w:r>
        <w:rPr>
          <w:lang w:val="en-US" w:eastAsia="en-US"/>
        </w:rPr>
        <mc:AlternateContent>
          <mc:Choice Requires="wps">
            <w:drawing>
              <wp:anchor distT="0" distB="0" distL="114300" distR="114300" simplePos="0" relativeHeight="251776512" behindDoc="0" locked="1" layoutInCell="1" allowOverlap="1" wp14:anchorId="5D973ADE" wp14:editId="0DBA43D3">
                <wp:simplePos x="0" y="0"/>
                <wp:positionH relativeFrom="margin">
                  <wp:align>center</wp:align>
                </wp:positionH>
                <wp:positionV relativeFrom="page">
                  <wp:posOffset>5760720</wp:posOffset>
                </wp:positionV>
                <wp:extent cx="5400040" cy="258445"/>
                <wp:effectExtent l="0" t="0" r="0" b="635"/>
                <wp:wrapNone/>
                <wp:docPr id="15"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2324F6" w14:textId="297993D5" w:rsidR="00DA3A4E" w:rsidRPr="00E15961" w:rsidRDefault="00DA3A4E" w:rsidP="00CB400A">
                            <w:pPr>
                              <w:jc w:val="center"/>
                              <w:rPr>
                                <w:b/>
                                <w:i/>
                                <w:sz w:val="28"/>
                                <w:szCs w:val="28"/>
                              </w:rPr>
                            </w:pPr>
                            <w:r>
                              <w:rPr>
                                <w:b/>
                                <w:i/>
                                <w:sz w:val="28"/>
                                <w:szCs w:val="28"/>
                              </w:rPr>
                              <w:t>Öğrencinin ADI SOYAD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3" type="#_x0000_t202" style="position:absolute;margin-left:0;margin-top:453.6pt;width:425.2pt;height:20.35pt;z-index:25177651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" filled="f" stroked="f">
                <v:textbox inset="0,0,0,0">
                  <w:txbxContent>
                    <w:p w14:paraId="312324F6" w14:textId="297993D5" w:rsidR="00DA3A4E" w:rsidRPr="00E15961" w:rsidRDefault="00DA3A4E" w:rsidP="00CB400A">
                      <w:pPr>
                        <w:jc w:val="center"/>
                        <w:rPr>
                          <w:b/>
                          <w:i/>
                          <w:sz w:val="28"/>
                          <w:szCs w:val="28"/>
                        </w:rPr>
                      </w:pPr>
                      <w:r>
                        <w:rPr>
                          <w:b/>
                          <w:i/>
                          <w:sz w:val="28"/>
                          <w:szCs w:val="28"/>
                        </w:rPr>
                        <w:t>Öğrencinin ADI SOYADI</w:t>
                      </w:r>
                    </w:p>
                  </w:txbxContent>
                </v:textbox>
                <w10:wrap anchorx="margin" anchory="page"/>
                <w10:anchorlock/>
              </v:shape>
            </w:pict>
          </mc:Fallback>
        </mc:AlternateContent>
      </w:r>
    </w:p>
    <w:p w14:paraId="3F2C78A2" w14:textId="77777777" w:rsidR="00CB400A" w:rsidRPr="00E9219D" w:rsidRDefault="00CB400A" w:rsidP="00CB400A">
      <w:pPr>
        <w:rPr>
          <w:lang w:val="en-US"/>
        </w:rPr>
      </w:pPr>
    </w:p>
    <w:p w14:paraId="281CB073" w14:textId="77777777" w:rsidR="00CB400A" w:rsidRPr="00E9219D" w:rsidRDefault="00CB400A" w:rsidP="00CB400A">
      <w:pPr>
        <w:rPr>
          <w:lang w:val="en-US"/>
        </w:rPr>
      </w:pPr>
    </w:p>
    <w:p w14:paraId="6FA9FE32" w14:textId="77777777" w:rsidR="00CB400A" w:rsidRPr="00E9219D" w:rsidRDefault="00CB400A" w:rsidP="00CB400A">
      <w:pPr>
        <w:rPr>
          <w:lang w:val="en-US"/>
        </w:rPr>
      </w:pPr>
    </w:p>
    <w:p w14:paraId="6789BCDF" w14:textId="77777777" w:rsidR="00CB400A" w:rsidRPr="00E9219D" w:rsidRDefault="00CB400A" w:rsidP="00CB400A">
      <w:pPr>
        <w:rPr>
          <w:lang w:val="en-US"/>
        </w:rPr>
      </w:pPr>
    </w:p>
    <w:p w14:paraId="2A1FA8D4" w14:textId="77777777" w:rsidR="00CB400A" w:rsidRPr="00E9219D" w:rsidRDefault="00CB400A" w:rsidP="00CB400A">
      <w:pPr>
        <w:rPr>
          <w:lang w:val="en-US"/>
        </w:rPr>
      </w:pPr>
    </w:p>
    <w:p w14:paraId="1B9CA37C" w14:textId="77777777" w:rsidR="00CB400A" w:rsidRPr="00E9219D" w:rsidRDefault="00CB400A" w:rsidP="00CB400A">
      <w:pPr>
        <w:rPr>
          <w:lang w:val="en-US"/>
        </w:rPr>
      </w:pPr>
      <w:r>
        <w:rPr>
          <w:lang w:val="en-US" w:eastAsia="en-US"/>
        </w:rPr>
        <mc:AlternateContent>
          <mc:Choice Requires="wps">
            <w:drawing>
              <wp:anchor distT="0" distB="0" distL="114300" distR="114300" simplePos="0" relativeHeight="251777536" behindDoc="0" locked="0" layoutInCell="1" allowOverlap="1" wp14:anchorId="3DC89BB7" wp14:editId="540A9FCF">
                <wp:simplePos x="0" y="0"/>
                <wp:positionH relativeFrom="margin">
                  <wp:posOffset>76200</wp:posOffset>
                </wp:positionH>
                <wp:positionV relativeFrom="page">
                  <wp:posOffset>6840855</wp:posOffset>
                </wp:positionV>
                <wp:extent cx="5400040" cy="422910"/>
                <wp:effectExtent l="0" t="0" r="10160" b="8890"/>
                <wp:wrapNone/>
                <wp:docPr id="16"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81F607" w14:textId="1ADD9CB2" w:rsidR="00DA3A4E" w:rsidRDefault="00DA3A4E" w:rsidP="00CB400A">
                            <w:pPr>
                              <w:jc w:val="center"/>
                              <w:rPr>
                                <w:b/>
                                <w:sz w:val="28"/>
                                <w:szCs w:val="28"/>
                              </w:rPr>
                            </w:pPr>
                            <w:r>
                              <w:rPr>
                                <w:b/>
                                <w:sz w:val="28"/>
                                <w:szCs w:val="28"/>
                              </w:rPr>
                              <w:t>DANIŞMAN</w:t>
                            </w:r>
                          </w:p>
                          <w:p w14:paraId="54C8486D" w14:textId="4042EA90" w:rsidR="00DA3A4E" w:rsidRDefault="00DA3A4E" w:rsidP="00CB400A">
                            <w:pPr>
                              <w:jc w:val="center"/>
                              <w:rPr>
                                <w:b/>
                                <w:sz w:val="28"/>
                                <w:szCs w:val="28"/>
                              </w:rPr>
                            </w:pPr>
                            <w:r>
                              <w:rPr>
                                <w:b/>
                                <w:sz w:val="28"/>
                                <w:szCs w:val="28"/>
                              </w:rPr>
                              <w:t>Danışmanın ÜNVANI, ADI SOYADI</w:t>
                            </w:r>
                          </w:p>
                          <w:p w14:paraId="228F6E4B" w14:textId="77777777" w:rsidR="00DA3A4E" w:rsidRPr="00E15961" w:rsidRDefault="00DA3A4E" w:rsidP="00CB400A">
                            <w:pPr>
                              <w:jc w:val="center"/>
                              <w:rPr>
                                <w:b/>
                                <w:sz w:val="28"/>
                                <w:szCs w:val="28"/>
                              </w:rPr>
                            </w:pPr>
                          </w:p>
                          <w:p w14:paraId="7386EDEA" w14:textId="77777777" w:rsidR="00DA3A4E" w:rsidRPr="00AD353C" w:rsidRDefault="00DA3A4E" w:rsidP="00CB400A">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4" type="#_x0000_t202" style="position:absolute;margin-left:6pt;margin-top:538.65pt;width:425.2pt;height:33.3pt;z-index:25177753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" filled="f" stroked="f">
                <v:textbox inset="0,0,0,0">
                  <w:txbxContent>
                    <w:p w14:paraId="4081F607" w14:textId="1ADD9CB2" w:rsidR="00DA3A4E" w:rsidRDefault="00DA3A4E" w:rsidP="00CB400A">
                      <w:pPr>
                        <w:jc w:val="center"/>
                        <w:rPr>
                          <w:b/>
                          <w:sz w:val="28"/>
                          <w:szCs w:val="28"/>
                        </w:rPr>
                      </w:pPr>
                      <w:r>
                        <w:rPr>
                          <w:b/>
                          <w:sz w:val="28"/>
                          <w:szCs w:val="28"/>
                        </w:rPr>
                        <w:t>DANIŞMAN</w:t>
                      </w:r>
                    </w:p>
                    <w:p w14:paraId="54C8486D" w14:textId="4042EA90" w:rsidR="00DA3A4E" w:rsidRDefault="00DA3A4E" w:rsidP="00CB400A">
                      <w:pPr>
                        <w:jc w:val="center"/>
                        <w:rPr>
                          <w:b/>
                          <w:sz w:val="28"/>
                          <w:szCs w:val="28"/>
                        </w:rPr>
                      </w:pPr>
                      <w:r>
                        <w:rPr>
                          <w:b/>
                          <w:sz w:val="28"/>
                          <w:szCs w:val="28"/>
                        </w:rPr>
                        <w:t>Danışmanın ÜNVANI, ADI SOYADI</w:t>
                      </w:r>
                    </w:p>
                    <w:p w14:paraId="228F6E4B" w14:textId="77777777" w:rsidR="00DA3A4E" w:rsidRPr="00E15961" w:rsidRDefault="00DA3A4E" w:rsidP="00CB400A">
                      <w:pPr>
                        <w:jc w:val="center"/>
                        <w:rPr>
                          <w:b/>
                          <w:sz w:val="28"/>
                          <w:szCs w:val="28"/>
                        </w:rPr>
                      </w:pPr>
                    </w:p>
                    <w:p w14:paraId="7386EDEA" w14:textId="77777777" w:rsidR="00DA3A4E" w:rsidRPr="00AD353C" w:rsidRDefault="00DA3A4E" w:rsidP="00CB400A">
                      <w:pPr>
                        <w:jc w:val="center"/>
                        <w:rPr>
                          <w:color w:val="FF0000"/>
                          <w:sz w:val="20"/>
                          <w:szCs w:val="20"/>
                        </w:rPr>
                      </w:pPr>
                    </w:p>
                  </w:txbxContent>
                </v:textbox>
                <w10:wrap anchorx="margin" anchory="page"/>
              </v:shape>
            </w:pict>
          </mc:Fallback>
        </mc:AlternateContent>
      </w:r>
    </w:p>
    <w:p w14:paraId="6338970C" w14:textId="77777777" w:rsidR="00CB400A" w:rsidRPr="00E9219D" w:rsidRDefault="00CB400A" w:rsidP="00CB400A">
      <w:pPr>
        <w:rPr>
          <w:lang w:val="en-US"/>
        </w:rPr>
      </w:pPr>
    </w:p>
    <w:p w14:paraId="0D07A0BF" w14:textId="77777777" w:rsidR="00CB400A" w:rsidRPr="00E9219D" w:rsidRDefault="00CB400A" w:rsidP="00CB400A">
      <w:pPr>
        <w:rPr>
          <w:lang w:val="en-US"/>
        </w:rPr>
      </w:pPr>
    </w:p>
    <w:p w14:paraId="78AE7CC0" w14:textId="77777777" w:rsidR="00CB400A" w:rsidRPr="00E9219D" w:rsidRDefault="00CB400A" w:rsidP="00CB400A">
      <w:pPr>
        <w:rPr>
          <w:lang w:val="en-US"/>
        </w:rPr>
      </w:pPr>
    </w:p>
    <w:p w14:paraId="58F4C8E3" w14:textId="77777777" w:rsidR="00CB400A" w:rsidRPr="00E9219D" w:rsidRDefault="00CB400A" w:rsidP="00CB400A">
      <w:pPr>
        <w:rPr>
          <w:lang w:val="en-US"/>
        </w:rPr>
      </w:pPr>
    </w:p>
    <w:p w14:paraId="41CB7F1C" w14:textId="77777777" w:rsidR="00CB400A" w:rsidRPr="00E9219D" w:rsidRDefault="00CB400A" w:rsidP="00CB400A">
      <w:pPr>
        <w:rPr>
          <w:lang w:val="en-US"/>
        </w:rPr>
      </w:pPr>
    </w:p>
    <w:p w14:paraId="36D83C6D" w14:textId="77777777" w:rsidR="00CB400A" w:rsidRPr="00E9219D" w:rsidRDefault="00CB400A" w:rsidP="00CB400A">
      <w:pPr>
        <w:rPr>
          <w:lang w:val="en-US"/>
        </w:rPr>
      </w:pPr>
    </w:p>
    <w:p w14:paraId="2092E09D" w14:textId="77777777" w:rsidR="00CB400A" w:rsidRPr="00E9219D" w:rsidRDefault="00CB400A" w:rsidP="00CB400A">
      <w:pPr>
        <w:rPr>
          <w:lang w:val="en-US"/>
        </w:rPr>
      </w:pPr>
    </w:p>
    <w:p w14:paraId="3DBFB7A9" w14:textId="77777777" w:rsidR="00CB400A" w:rsidRPr="00E9219D" w:rsidRDefault="00CB400A" w:rsidP="00CB400A">
      <w:pPr>
        <w:rPr>
          <w:lang w:val="en-US"/>
        </w:rPr>
      </w:pPr>
      <w:r>
        <w:rPr>
          <w:lang w:val="en-US" w:eastAsia="en-US"/>
        </w:rPr>
        <mc:AlternateContent>
          <mc:Choice Requires="wps">
            <w:drawing>
              <wp:anchor distT="0" distB="0" distL="114300" distR="114300" simplePos="0" relativeHeight="251775488" behindDoc="0" locked="0" layoutInCell="1" allowOverlap="1" wp14:anchorId="36A1AA5B" wp14:editId="73113CF2">
                <wp:simplePos x="0" y="0"/>
                <wp:positionH relativeFrom="margin">
                  <wp:align>center</wp:align>
                </wp:positionH>
                <wp:positionV relativeFrom="page">
                  <wp:posOffset>8281035</wp:posOffset>
                </wp:positionV>
                <wp:extent cx="5400040" cy="422910"/>
                <wp:effectExtent l="0" t="0" r="0" b="0"/>
                <wp:wrapNone/>
                <wp:docPr id="17"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4FEC8" w14:textId="03F51CB0" w:rsidR="00DA3A4E" w:rsidRPr="00E15961" w:rsidRDefault="00DA3A4E" w:rsidP="00CB400A">
                            <w:pPr>
                              <w:jc w:val="center"/>
                              <w:rPr>
                                <w:b/>
                                <w:sz w:val="28"/>
                                <w:szCs w:val="28"/>
                              </w:rPr>
                            </w:pPr>
                            <w:r>
                              <w:rPr>
                                <w:b/>
                                <w:sz w:val="28"/>
                                <w:szCs w:val="28"/>
                              </w:rPr>
                              <w:t>ECZACILIK FAKÜLTESİ</w:t>
                            </w:r>
                          </w:p>
                          <w:p w14:paraId="0F2F186C" w14:textId="77777777" w:rsidR="00DA3A4E" w:rsidRPr="00AD353C" w:rsidRDefault="00DA3A4E" w:rsidP="00CB400A">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5" type="#_x0000_t202" style="position:absolute;margin-left:0;margin-top:652.05pt;width:425.2pt;height:33.3pt;z-index:25177548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" filled="f" stroked="f">
                <v:textbox inset="0,0,0,0">
                  <w:txbxContent>
                    <w:p w14:paraId="3E84FEC8" w14:textId="03F51CB0" w:rsidR="00DA3A4E" w:rsidRPr="00E15961" w:rsidRDefault="00DA3A4E" w:rsidP="00CB400A">
                      <w:pPr>
                        <w:jc w:val="center"/>
                        <w:rPr>
                          <w:b/>
                          <w:sz w:val="28"/>
                          <w:szCs w:val="28"/>
                        </w:rPr>
                      </w:pPr>
                      <w:r>
                        <w:rPr>
                          <w:b/>
                          <w:sz w:val="28"/>
                          <w:szCs w:val="28"/>
                        </w:rPr>
                        <w:t>ECZACILIK FAKÜLTESİ</w:t>
                      </w:r>
                    </w:p>
                    <w:p w14:paraId="0F2F186C" w14:textId="77777777" w:rsidR="00DA3A4E" w:rsidRPr="00AD353C" w:rsidRDefault="00DA3A4E" w:rsidP="00CB400A">
                      <w:pPr>
                        <w:jc w:val="center"/>
                        <w:rPr>
                          <w:color w:val="FF0000"/>
                          <w:sz w:val="20"/>
                          <w:szCs w:val="20"/>
                        </w:rPr>
                      </w:pPr>
                    </w:p>
                  </w:txbxContent>
                </v:textbox>
                <w10:wrap anchorx="margin" anchory="page"/>
              </v:shape>
            </w:pict>
          </mc:Fallback>
        </mc:AlternateContent>
      </w:r>
    </w:p>
    <w:p w14:paraId="7EF592F3" w14:textId="77777777" w:rsidR="00CB400A" w:rsidRPr="00E9219D" w:rsidRDefault="00CB400A" w:rsidP="00CB400A">
      <w:pPr>
        <w:rPr>
          <w:lang w:val="en-US"/>
        </w:rPr>
      </w:pPr>
    </w:p>
    <w:p w14:paraId="2E137C33" w14:textId="77777777" w:rsidR="00CB400A" w:rsidRPr="00E9219D" w:rsidRDefault="00CB400A" w:rsidP="00CB400A">
      <w:pPr>
        <w:rPr>
          <w:lang w:val="en-US"/>
        </w:rPr>
      </w:pPr>
    </w:p>
    <w:p w14:paraId="3C90772F" w14:textId="77777777" w:rsidR="00CB400A" w:rsidRPr="00E9219D" w:rsidRDefault="00CB400A" w:rsidP="00CB400A">
      <w:pPr>
        <w:rPr>
          <w:lang w:val="en-US"/>
        </w:rPr>
      </w:pPr>
      <w:r>
        <w:rPr>
          <w:lang w:val="en-US" w:eastAsia="en-US"/>
        </w:rPr>
        <mc:AlternateContent>
          <mc:Choice Requires="wps">
            <w:drawing>
              <wp:anchor distT="0" distB="0" distL="114300" distR="114300" simplePos="0" relativeHeight="251773440" behindDoc="0" locked="0" layoutInCell="1" allowOverlap="1" wp14:anchorId="775C1296" wp14:editId="2241FC4E">
                <wp:simplePos x="0" y="0"/>
                <wp:positionH relativeFrom="margin">
                  <wp:align>center</wp:align>
                </wp:positionH>
                <wp:positionV relativeFrom="page">
                  <wp:posOffset>9361170</wp:posOffset>
                </wp:positionV>
                <wp:extent cx="5400040" cy="422910"/>
                <wp:effectExtent l="0" t="0" r="0" b="0"/>
                <wp:wrapNone/>
                <wp:docPr id="18"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5F21B2" w14:textId="53062DB4" w:rsidR="00DA3A4E" w:rsidRPr="00E15961" w:rsidRDefault="00DA3A4E" w:rsidP="00CB400A">
                            <w:pPr>
                              <w:jc w:val="center"/>
                              <w:rPr>
                                <w:i/>
                                <w:sz w:val="28"/>
                                <w:szCs w:val="28"/>
                              </w:rPr>
                            </w:pPr>
                            <w:r>
                              <w:rPr>
                                <w:b/>
                                <w:i/>
                                <w:sz w:val="28"/>
                                <w:szCs w:val="28"/>
                              </w:rPr>
                              <w:t>İSTANBUL-YIL</w:t>
                            </w:r>
                          </w:p>
                          <w:p w14:paraId="0E9C9DE2" w14:textId="77777777" w:rsidR="00DA3A4E" w:rsidRDefault="00DA3A4E" w:rsidP="00CB400A">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6" type="#_x0000_t202" style="position:absolute;margin-left:0;margin-top:737.1pt;width:425.2pt;height:33.3pt;z-index:25177344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" filled="f" stroked="f">
                <v:textbox inset="0,0,0,0">
                  <w:txbxContent>
                    <w:p w14:paraId="5A5F21B2" w14:textId="53062DB4" w:rsidR="00DA3A4E" w:rsidRPr="00E15961" w:rsidRDefault="00DA3A4E" w:rsidP="00CB400A">
                      <w:pPr>
                        <w:jc w:val="center"/>
                        <w:rPr>
                          <w:i/>
                          <w:sz w:val="28"/>
                          <w:szCs w:val="28"/>
                        </w:rPr>
                      </w:pPr>
                      <w:r>
                        <w:rPr>
                          <w:b/>
                          <w:i/>
                          <w:sz w:val="28"/>
                          <w:szCs w:val="28"/>
                        </w:rPr>
                        <w:t>İSTANBUL-YIL</w:t>
                      </w:r>
                    </w:p>
                    <w:p w14:paraId="0E9C9DE2" w14:textId="77777777" w:rsidR="00DA3A4E" w:rsidRDefault="00DA3A4E" w:rsidP="00CB400A">
                      <w:pPr>
                        <w:jc w:val="center"/>
                      </w:pPr>
                    </w:p>
                  </w:txbxContent>
                </v:textbox>
                <w10:wrap anchorx="margin" anchory="page"/>
              </v:shape>
            </w:pict>
          </mc:Fallback>
        </mc:AlternateContent>
      </w:r>
    </w:p>
    <w:p w14:paraId="0D392AEE" w14:textId="77777777" w:rsidR="00CB400A" w:rsidRPr="00E9219D" w:rsidRDefault="00CB400A" w:rsidP="00CB400A">
      <w:pPr>
        <w:rPr>
          <w:lang w:val="en-US"/>
        </w:rPr>
      </w:pPr>
    </w:p>
    <w:p w14:paraId="06658F2C" w14:textId="46E9005A" w:rsidR="00CB400A" w:rsidRDefault="00CB400A" w:rsidP="00CB400A">
      <w:pPr>
        <w:rPr>
          <w:lang w:val="en-US"/>
        </w:rPr>
      </w:pPr>
      <w:r>
        <w:rPr>
          <w:lang w:val="en-US"/>
        </w:rPr>
        <w:br w:type="page"/>
      </w:r>
    </w:p>
    <w:p w14:paraId="43BED0B6" w14:textId="77777777" w:rsidR="00CB400A" w:rsidRDefault="00CB400A" w:rsidP="00CB400A">
      <w:pPr>
        <w:rPr>
          <w:lang w:val="en-US"/>
        </w:rPr>
        <w:sectPr w:rsidR="00CB400A" w:rsidSect="00CB400A">
          <w:headerReference w:type="even" r:id="rId19"/>
          <w:headerReference w:type="default" r:id="rId20"/>
          <w:footerReference w:type="even" r:id="rId21"/>
          <w:footerReference w:type="default" r:id="rId22"/>
          <w:headerReference w:type="first" r:id="rId23"/>
          <w:type w:val="continuous"/>
          <w:pgSz w:w="11901" w:h="16817"/>
          <w:pgMar w:top="1701" w:right="1418" w:bottom="1418" w:left="1985" w:header="709" w:footer="709" w:gutter="0"/>
          <w:pgNumType w:fmt="lowerRoman" w:start="4"/>
          <w:cols w:space="708"/>
          <w:titlePg/>
          <w:docGrid w:linePitch="360"/>
        </w:sectPr>
      </w:pPr>
    </w:p>
    <w:p w14:paraId="05D2ECBA" w14:textId="13D73FFF" w:rsidR="00A757AA" w:rsidRDefault="00A757AA" w:rsidP="00CB400A">
      <w:pPr>
        <w:rPr>
          <w:lang w:val="en-US"/>
        </w:rPr>
      </w:pPr>
    </w:p>
    <w:p w14:paraId="7CBE4BED" w14:textId="77777777" w:rsidR="00A757AA" w:rsidRDefault="00A757AA" w:rsidP="00BD29FC">
      <w:pPr>
        <w:rPr>
          <w:lang w:val="en-US"/>
        </w:rPr>
      </w:pPr>
    </w:p>
    <w:p w14:paraId="0132352C" w14:textId="3A06145B" w:rsidR="00CB400A" w:rsidRDefault="00CB400A" w:rsidP="00BD29FC">
      <w:pPr>
        <w:rPr>
          <w:lang w:val="en-US"/>
        </w:rPr>
      </w:pPr>
    </w:p>
    <w:p w14:paraId="1647AADF" w14:textId="09CB2BC5" w:rsidR="00CB400A" w:rsidRDefault="00CB400A">
      <w:pPr>
        <w:rPr>
          <w:lang w:val="en-US"/>
        </w:rPr>
      </w:pPr>
    </w:p>
    <w:p w14:paraId="1CBDD7A2" w14:textId="77777777" w:rsidR="00A757AA" w:rsidRDefault="00A757AA" w:rsidP="00BD29FC">
      <w:pPr>
        <w:rPr>
          <w:lang w:val="en-US"/>
        </w:rPr>
      </w:pPr>
    </w:p>
    <w:p w14:paraId="7E2E9692" w14:textId="77777777" w:rsidR="00A757AA" w:rsidRDefault="00A757AA" w:rsidP="00BD29FC">
      <w:pPr>
        <w:rPr>
          <w:lang w:val="en-US"/>
        </w:rPr>
      </w:pPr>
    </w:p>
    <w:p w14:paraId="5C536B14" w14:textId="77777777" w:rsidR="00A757AA" w:rsidRDefault="00A757AA" w:rsidP="00BD29FC">
      <w:pPr>
        <w:rPr>
          <w:lang w:val="en-US"/>
        </w:rPr>
      </w:pPr>
    </w:p>
    <w:p w14:paraId="073FD661" w14:textId="77777777" w:rsidR="00A757AA" w:rsidRDefault="00A757AA" w:rsidP="00BD29FC">
      <w:pPr>
        <w:rPr>
          <w:lang w:val="en-US"/>
        </w:rPr>
      </w:pPr>
    </w:p>
    <w:p w14:paraId="3710013C" w14:textId="77777777" w:rsidR="00A757AA" w:rsidRDefault="00A757AA" w:rsidP="00BD29FC">
      <w:pPr>
        <w:rPr>
          <w:lang w:val="en-US"/>
        </w:rPr>
      </w:pPr>
    </w:p>
    <w:p w14:paraId="303F6FC9" w14:textId="0CF39221" w:rsidR="00B026A8" w:rsidRDefault="0066093A" w:rsidP="00BD29FC">
      <w:pPr>
        <w:rPr>
          <w:lang w:val="en-US"/>
        </w:rPr>
      </w:pPr>
      <w:r>
        <w:rPr>
          <w:b/>
          <w:lang w:val="en-US" w:eastAsia="en-US"/>
        </w:rPr>
        <mc:AlternateContent>
          <mc:Choice Requires="wps">
            <w:drawing>
              <wp:anchor distT="0" distB="0" distL="114300" distR="114300" simplePos="0" relativeHeight="251653632" behindDoc="0" locked="0" layoutInCell="1" allowOverlap="0" wp14:anchorId="744A7F02" wp14:editId="09DDFC9A">
                <wp:simplePos x="0" y="0"/>
                <wp:positionH relativeFrom="column">
                  <wp:posOffset>0</wp:posOffset>
                </wp:positionH>
                <wp:positionV relativeFrom="page">
                  <wp:posOffset>5581015</wp:posOffset>
                </wp:positionV>
                <wp:extent cx="5219700" cy="337820"/>
                <wp:effectExtent l="0" t="0" r="38100" b="17780"/>
                <wp:wrapNone/>
                <wp:docPr id="105" name="Text Box 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3378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2B75E76" w14:textId="77777777" w:rsidR="00DA3A4E" w:rsidRPr="005F57A1" w:rsidRDefault="00DA3A4E" w:rsidP="009B4910">
                            <w:pPr>
                              <w:ind w:left="1416" w:firstLine="708"/>
                              <w:rPr>
                                <w:b/>
                              </w:rPr>
                            </w:pPr>
                            <w:r w:rsidRPr="005F57A1">
                              <w:rPr>
                                <w:b/>
                              </w:rPr>
                              <w:t xml:space="preserve">Prof. Dr. </w:t>
                            </w:r>
                            <w:r>
                              <w:rPr>
                                <w:b/>
                              </w:rPr>
                              <w:t>Name SURNAME</w:t>
                            </w:r>
                            <w:r>
                              <w:rPr>
                                <w:b/>
                              </w:rPr>
                              <w:tab/>
                            </w:r>
                            <w:r>
                              <w:rPr>
                                <w:b/>
                              </w:rPr>
                              <w:tab/>
                            </w:r>
                            <w:r w:rsidRPr="006E0035">
                              <w:t>..............................</w:t>
                            </w:r>
                          </w:p>
                          <w:p w14:paraId="2FAFC543" w14:textId="77777777" w:rsidR="00DA3A4E" w:rsidRPr="00EE21A0" w:rsidRDefault="00DA3A4E" w:rsidP="0071659E">
                            <w:pPr>
                              <w:ind w:left="1415" w:firstLine="709"/>
                            </w:pPr>
                            <w:r>
                              <w:t>Gebze Institute of High Technology</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17" o:spid="_x0000_s1032" type="#_x0000_t202" style="position:absolute;margin-left:0;margin-top:439.45pt;width:411pt;height:26.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" o:allowoverlap="f" filled="f" strokecolor="white">
                <v:textbox inset="0,0,0,0">
                  <w:txbxContent>
                    <w:p w14:paraId="62B75E76" w14:textId="77777777" w:rsidR="00B81131" w:rsidRPr="005F57A1" w:rsidRDefault="00B81131" w:rsidP="009B4910">
                      <w:pPr>
                        <w:ind w:left="1416" w:firstLine="708"/>
                        <w:rPr>
                          <w:b/>
                        </w:rPr>
                      </w:pPr>
                      <w:r w:rsidRPr="005F57A1">
                        <w:rPr>
                          <w:b/>
                        </w:rPr>
                        <w:t xml:space="preserve">Prof. Dr. </w:t>
                      </w:r>
                      <w:r>
                        <w:rPr>
                          <w:b/>
                        </w:rPr>
                        <w:t>Name SURNAME</w:t>
                      </w:r>
                      <w:r>
                        <w:rPr>
                          <w:b/>
                        </w:rPr>
                        <w:tab/>
                      </w:r>
                      <w:r>
                        <w:rPr>
                          <w:b/>
                        </w:rPr>
                        <w:tab/>
                      </w:r>
                      <w:r w:rsidRPr="006E0035">
                        <w:t>..............................</w:t>
                      </w:r>
                    </w:p>
                    <w:p w14:paraId="2FAFC543" w14:textId="77777777" w:rsidR="00B81131" w:rsidRPr="00EE21A0" w:rsidRDefault="00B81131" w:rsidP="0071659E">
                      <w:pPr>
                        <w:ind w:left="1415" w:firstLine="709"/>
                      </w:pPr>
                      <w:r>
                        <w:t>Gebze Institute of High Technology</w:t>
                      </w:r>
                    </w:p>
                  </w:txbxContent>
                </v:textbox>
                <w10:wrap anchory="page"/>
              </v:shape>
            </w:pict>
          </mc:Fallback>
        </mc:AlternateContent>
      </w:r>
      <w:r>
        <w:rPr>
          <w:b/>
          <w:lang w:val="en-US" w:eastAsia="en-US"/>
        </w:rPr>
        <mc:AlternateContent>
          <mc:Choice Requires="wps">
            <w:drawing>
              <wp:anchor distT="0" distB="0" distL="114300" distR="114300" simplePos="0" relativeHeight="251652608" behindDoc="0" locked="0" layoutInCell="1" allowOverlap="0" wp14:anchorId="06E8E434" wp14:editId="5FD1ACC5">
                <wp:simplePos x="0" y="0"/>
                <wp:positionH relativeFrom="column">
                  <wp:posOffset>0</wp:posOffset>
                </wp:positionH>
                <wp:positionV relativeFrom="page">
                  <wp:posOffset>4860925</wp:posOffset>
                </wp:positionV>
                <wp:extent cx="5219700" cy="401955"/>
                <wp:effectExtent l="0" t="0" r="38100" b="29845"/>
                <wp:wrapNone/>
                <wp:docPr id="106" name="Text Box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019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3072AA2" w14:textId="77777777" w:rsidR="00DA3A4E" w:rsidRPr="005F57A1" w:rsidRDefault="00DA3A4E" w:rsidP="005F5566">
                            <w:pPr>
                              <w:ind w:left="1418" w:firstLine="709"/>
                              <w:rPr>
                                <w:b/>
                              </w:rPr>
                            </w:pPr>
                            <w:r w:rsidRPr="005F57A1">
                              <w:rPr>
                                <w:b/>
                              </w:rPr>
                              <w:t xml:space="preserve">Prof. Dr. </w:t>
                            </w:r>
                            <w:r>
                              <w:rPr>
                                <w:b/>
                              </w:rPr>
                              <w:t>Name SURNAME</w:t>
                            </w:r>
                            <w:r>
                              <w:rPr>
                                <w:b/>
                              </w:rPr>
                              <w:tab/>
                            </w:r>
                            <w:r>
                              <w:rPr>
                                <w:b/>
                              </w:rPr>
                              <w:tab/>
                            </w:r>
                            <w:r w:rsidRPr="006E0035">
                              <w:t>..............................</w:t>
                            </w:r>
                          </w:p>
                          <w:p w14:paraId="04FB5283" w14:textId="77777777" w:rsidR="00DA3A4E" w:rsidRPr="00EE21A0" w:rsidRDefault="00DA3A4E" w:rsidP="0071659E">
                            <w:pPr>
                              <w:ind w:left="1415" w:firstLine="709"/>
                            </w:pPr>
                            <w:r>
                              <w:t>Boğaziçi University</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16" o:spid="_x0000_s1033" type="#_x0000_t202" style="position:absolute;margin-left:0;margin-top:382.75pt;width:411pt;height:31.6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" o:allowoverlap="f" filled="f" strokecolor="white">
                <v:textbox inset="0,0,0,0">
                  <w:txbxContent>
                    <w:p w14:paraId="43072AA2" w14:textId="77777777" w:rsidR="00B81131" w:rsidRPr="005F57A1" w:rsidRDefault="00B81131" w:rsidP="005F5566">
                      <w:pPr>
                        <w:ind w:left="1418" w:firstLine="709"/>
                        <w:rPr>
                          <w:b/>
                        </w:rPr>
                      </w:pPr>
                      <w:r w:rsidRPr="005F57A1">
                        <w:rPr>
                          <w:b/>
                        </w:rPr>
                        <w:t xml:space="preserve">Prof. Dr. </w:t>
                      </w:r>
                      <w:r>
                        <w:rPr>
                          <w:b/>
                        </w:rPr>
                        <w:t>Name SURNAME</w:t>
                      </w:r>
                      <w:r>
                        <w:rPr>
                          <w:b/>
                        </w:rPr>
                        <w:tab/>
                      </w:r>
                      <w:r>
                        <w:rPr>
                          <w:b/>
                        </w:rPr>
                        <w:tab/>
                      </w:r>
                      <w:r w:rsidRPr="006E0035">
                        <w:t>..............................</w:t>
                      </w:r>
                    </w:p>
                    <w:p w14:paraId="04FB5283" w14:textId="77777777" w:rsidR="00B81131" w:rsidRPr="00EE21A0" w:rsidRDefault="00B81131" w:rsidP="0071659E">
                      <w:pPr>
                        <w:ind w:left="1415" w:firstLine="709"/>
                      </w:pPr>
                      <w:r>
                        <w:t>Boğaziçi University</w:t>
                      </w:r>
                    </w:p>
                  </w:txbxContent>
                </v:textbox>
                <w10:wrap anchory="page"/>
              </v:shape>
            </w:pict>
          </mc:Fallback>
        </mc:AlternateContent>
      </w:r>
      <w:r>
        <w:rPr>
          <w:b/>
          <w:lang w:val="en-US" w:eastAsia="en-US"/>
        </w:rPr>
        <mc:AlternateContent>
          <mc:Choice Requires="wps">
            <w:drawing>
              <wp:anchor distT="0" distB="0" distL="114300" distR="114300" simplePos="0" relativeHeight="251651584" behindDoc="0" locked="0" layoutInCell="1" allowOverlap="0" wp14:anchorId="632813B5" wp14:editId="3A9E23D6">
                <wp:simplePos x="0" y="0"/>
                <wp:positionH relativeFrom="column">
                  <wp:posOffset>0</wp:posOffset>
                </wp:positionH>
                <wp:positionV relativeFrom="page">
                  <wp:posOffset>4140835</wp:posOffset>
                </wp:positionV>
                <wp:extent cx="5219700" cy="337820"/>
                <wp:effectExtent l="0" t="0" r="38100" b="17780"/>
                <wp:wrapNone/>
                <wp:docPr id="107"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3378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5082F0A4" w14:textId="77777777" w:rsidR="00DA3A4E" w:rsidRDefault="00DA3A4E" w:rsidP="005F5566">
                            <w:r>
                              <w:rPr>
                                <w:b/>
                              </w:rPr>
                              <w:t xml:space="preserve">Jury Members : </w:t>
                            </w:r>
                            <w:r>
                              <w:rPr>
                                <w:b/>
                              </w:rPr>
                              <w:tab/>
                            </w:r>
                            <w:r w:rsidRPr="005F57A1">
                              <w:rPr>
                                <w:b/>
                              </w:rPr>
                              <w:t xml:space="preserve">Prof. Dr. </w:t>
                            </w:r>
                            <w:r>
                              <w:rPr>
                                <w:b/>
                              </w:rPr>
                              <w:t>Name SURNAME</w:t>
                            </w:r>
                            <w:r>
                              <w:rPr>
                                <w:b/>
                              </w:rPr>
                              <w:tab/>
                            </w:r>
                            <w:r>
                              <w:rPr>
                                <w:b/>
                              </w:rPr>
                              <w:tab/>
                            </w:r>
                            <w:r>
                              <w:t>.............................</w:t>
                            </w:r>
                          </w:p>
                          <w:p w14:paraId="4A56B385" w14:textId="77777777" w:rsidR="00DA3A4E" w:rsidRPr="00EE21A0" w:rsidRDefault="00DA3A4E" w:rsidP="0071659E">
                            <w:pPr>
                              <w:ind w:left="1418" w:firstLine="709"/>
                            </w:pPr>
                            <w:r>
                              <w:t>Yıldız Technical University</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15" o:spid="_x0000_s1034" type="#_x0000_t202" style="position:absolute;margin-left:0;margin-top:326.05pt;width:411pt;height:26.6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" o:allowoverlap="f" filled="f" strokecolor="white">
                <v:textbox inset="0,0,0,0">
                  <w:txbxContent>
                    <w:p w14:paraId="5082F0A4" w14:textId="77777777" w:rsidR="00B81131" w:rsidRDefault="00B81131" w:rsidP="005F5566">
                      <w:r>
                        <w:rPr>
                          <w:b/>
                        </w:rPr>
                        <w:t xml:space="preserve">Jury Members : </w:t>
                      </w:r>
                      <w:r>
                        <w:rPr>
                          <w:b/>
                        </w:rPr>
                        <w:tab/>
                      </w:r>
                      <w:r w:rsidRPr="005F57A1">
                        <w:rPr>
                          <w:b/>
                        </w:rPr>
                        <w:t xml:space="preserve">Prof. Dr. </w:t>
                      </w:r>
                      <w:r>
                        <w:rPr>
                          <w:b/>
                        </w:rPr>
                        <w:t>Name SURNAME</w:t>
                      </w:r>
                      <w:r>
                        <w:rPr>
                          <w:b/>
                        </w:rPr>
                        <w:tab/>
                      </w:r>
                      <w:r>
                        <w:rPr>
                          <w:b/>
                        </w:rPr>
                        <w:tab/>
                      </w:r>
                      <w:r>
                        <w:t>.............................</w:t>
                      </w:r>
                    </w:p>
                    <w:p w14:paraId="4A56B385" w14:textId="77777777" w:rsidR="00B81131" w:rsidRPr="00EE21A0" w:rsidRDefault="00B81131" w:rsidP="0071659E">
                      <w:pPr>
                        <w:ind w:left="1418" w:firstLine="709"/>
                      </w:pPr>
                      <w:r>
                        <w:t>Yıldız Technical University</w:t>
                      </w:r>
                    </w:p>
                  </w:txbxContent>
                </v:textbox>
                <w10:wrap anchory="page"/>
              </v:shape>
            </w:pict>
          </mc:Fallback>
        </mc:AlternateContent>
      </w:r>
      <w:r w:rsidR="009C1362">
        <w:rPr>
          <w:lang w:val="en-US" w:eastAsia="en-US"/>
        </w:rPr>
        <mc:AlternateContent>
          <mc:Choice Requires="wps">
            <w:drawing>
              <wp:anchor distT="0" distB="0" distL="114300" distR="114300" simplePos="0" relativeHeight="251743744" behindDoc="0" locked="0" layoutInCell="1" allowOverlap="1" wp14:anchorId="2E9581B7" wp14:editId="2B326C8C">
                <wp:simplePos x="0" y="0"/>
                <wp:positionH relativeFrom="margin">
                  <wp:align>left</wp:align>
                </wp:positionH>
                <wp:positionV relativeFrom="page">
                  <wp:posOffset>9361170</wp:posOffset>
                </wp:positionV>
                <wp:extent cx="3048000" cy="525780"/>
                <wp:effectExtent l="0" t="0" r="3810" b="0"/>
                <wp:wrapNone/>
                <wp:docPr id="113"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86EEF" w14:textId="651F6E2F" w:rsidR="00DA3A4E" w:rsidRDefault="00DA3A4E" w:rsidP="008C7B66">
                            <w:pPr>
                              <w:tabs>
                                <w:tab w:val="left" w:pos="2127"/>
                              </w:tabs>
                              <w:rPr>
                                <w:b/>
                              </w:rPr>
                            </w:pPr>
                          </w:p>
                          <w:p w14:paraId="7B3469D0" w14:textId="77777777" w:rsidR="00DA3A4E" w:rsidRDefault="00DA3A4E" w:rsidP="008C7B66">
                            <w:pPr>
                              <w:tabs>
                                <w:tab w:val="left" w:pos="2127"/>
                              </w:tabs>
                            </w:pPr>
                            <w:r>
                              <w:rPr>
                                <w:b/>
                              </w:rPr>
                              <w:t>Date of Defense :</w:t>
                            </w:r>
                            <w:r>
                              <w:rPr>
                                <w:b/>
                              </w:rPr>
                              <w:tab/>
                              <w:t xml:space="preserve"> 21 December 2009</w:t>
                            </w:r>
                          </w:p>
                          <w:p w14:paraId="24CC4A19" w14:textId="77777777" w:rsidR="00DA3A4E" w:rsidRDefault="00DA3A4E" w:rsidP="000C2D47">
                            <w:pPr>
                              <w:tabs>
                                <w:tab w:val="left" w:pos="2127"/>
                              </w:tabs>
                            </w:pP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30" o:spid="_x0000_s1035" type="#_x0000_t202" style="position:absolute;margin-left:0;margin-top:737.1pt;width:240pt;height:41.4pt;z-index:251743744;visibility:visible;mso-wrap-style:square;mso-width-percent:0;mso-height-percent:200;mso-wrap-distance-left:9pt;mso-wrap-distance-top:0;mso-wrap-distance-right:9pt;mso-wrap-distance-bottom:0;mso-position-horizontal:left;mso-position-horizontal-relative:margin;mso-position-vertical:absolute;mso-position-vertical-relative:page;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" filled="f" stroked="f">
                <v:textbox style="mso-fit-shape-to-text:t" inset="0,0,0,0">
                  <w:txbxContent>
                    <w:p w14:paraId="05286EEF" w14:textId="651F6E2F" w:rsidR="00B81131" w:rsidRDefault="00B81131" w:rsidP="008C7B66">
                      <w:pPr>
                        <w:tabs>
                          <w:tab w:val="left" w:pos="2127"/>
                        </w:tabs>
                        <w:rPr>
                          <w:b/>
                        </w:rPr>
                      </w:pPr>
                    </w:p>
                    <w:p w14:paraId="7B3469D0" w14:textId="77777777" w:rsidR="00B81131" w:rsidRDefault="00B81131" w:rsidP="008C7B66">
                      <w:pPr>
                        <w:tabs>
                          <w:tab w:val="left" w:pos="2127"/>
                        </w:tabs>
                      </w:pPr>
                      <w:r>
                        <w:rPr>
                          <w:b/>
                        </w:rPr>
                        <w:t>Date of Defense :</w:t>
                      </w:r>
                      <w:r>
                        <w:rPr>
                          <w:b/>
                        </w:rPr>
                        <w:tab/>
                        <w:t xml:space="preserve"> 21 December 2009</w:t>
                      </w:r>
                    </w:p>
                    <w:p w14:paraId="24CC4A19" w14:textId="77777777" w:rsidR="00B81131" w:rsidRDefault="00B81131" w:rsidP="000C2D47">
                      <w:pPr>
                        <w:tabs>
                          <w:tab w:val="left" w:pos="2127"/>
                        </w:tabs>
                      </w:pPr>
                    </w:p>
                  </w:txbxContent>
                </v:textbox>
                <w10:wrap anchorx="margin" anchory="page"/>
              </v:shape>
            </w:pict>
          </mc:Fallback>
        </mc:AlternateContent>
      </w:r>
      <w:r w:rsidR="009C1362">
        <w:rPr>
          <w:b/>
          <w:lang w:val="en-US" w:eastAsia="en-US"/>
        </w:rPr>
        <mc:AlternateContent>
          <mc:Choice Requires="wps">
            <w:drawing>
              <wp:anchor distT="0" distB="0" distL="114300" distR="114300" simplePos="0" relativeHeight="251656704" behindDoc="0" locked="0" layoutInCell="1" allowOverlap="0" wp14:anchorId="217E2036" wp14:editId="487B048F">
                <wp:simplePos x="0" y="0"/>
                <wp:positionH relativeFrom="column">
                  <wp:align>center</wp:align>
                </wp:positionH>
                <wp:positionV relativeFrom="page">
                  <wp:posOffset>1800225</wp:posOffset>
                </wp:positionV>
                <wp:extent cx="5219700" cy="1009650"/>
                <wp:effectExtent l="3175" t="0" r="0" b="0"/>
                <wp:wrapNone/>
                <wp:docPr id="110" name="Text Box 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04BF1687" w14:textId="3276CBE4" w:rsidR="00DA3A4E" w:rsidRDefault="00DA3A4E" w:rsidP="00C83F00">
                            <w:pPr>
                              <w:jc w:val="both"/>
                            </w:pPr>
                            <w:r>
                              <w:rPr>
                                <w:b/>
                                <w:bCs/>
                                <w:lang w:val="en-US"/>
                              </w:rPr>
                              <w:t>Name-surname</w:t>
                            </w:r>
                            <w:r>
                              <w:rPr>
                                <w:lang w:val="en-US"/>
                              </w:rPr>
                              <w:t xml:space="preserve">, a student of BVU </w:t>
                            </w:r>
                            <w:r>
                              <w:rPr>
                                <w:b/>
                                <w:bCs/>
                                <w:lang w:val="en-US"/>
                              </w:rPr>
                              <w:t>Faculty of Pharmacy</w:t>
                            </w:r>
                            <w:r>
                              <w:rPr>
                                <w:lang w:val="en-US"/>
                              </w:rPr>
                              <w:t xml:space="preserve"> student ID </w:t>
                            </w:r>
                            <w:r>
                              <w:rPr>
                                <w:b/>
                                <w:bCs/>
                                <w:lang w:val="en-US"/>
                              </w:rPr>
                              <w:t>….....</w:t>
                            </w:r>
                            <w:r>
                              <w:rPr>
                                <w:lang w:val="en-US"/>
                              </w:rPr>
                              <w:t xml:space="preserve">, successfully defended the </w:t>
                            </w:r>
                            <w:r>
                              <w:rPr>
                                <w:b/>
                                <w:bCs/>
                                <w:lang w:val="en-US"/>
                              </w:rPr>
                              <w:t xml:space="preserve">graduation project </w:t>
                            </w:r>
                            <w:r>
                              <w:rPr>
                                <w:lang w:val="en-US"/>
                              </w:rPr>
                              <w:t>entitled “…….</w:t>
                            </w:r>
                            <w:r>
                              <w:rPr>
                                <w:b/>
                                <w:bCs/>
                                <w:lang w:val="en-US"/>
                              </w:rPr>
                              <w:t>THESIS TITLE…….…..</w:t>
                            </w:r>
                            <w:r>
                              <w:rPr>
                                <w:lang w:val="en-US"/>
                              </w:rPr>
                              <w:t>”, which he/she prepared after fulfilling the requirements specified in the associated legislations, before the jury whose signatures are below.</w:t>
                            </w:r>
                          </w:p>
                          <w:p w14:paraId="31CFE387" w14:textId="77777777" w:rsidR="00DA3A4E" w:rsidRDefault="00DA3A4E" w:rsidP="00C83F00">
                            <w:pPr>
                              <w:jc w:val="both"/>
                              <w:rPr>
                                <w:lang w:val="en-US"/>
                              </w:rPr>
                            </w:pPr>
                          </w:p>
                          <w:p w14:paraId="0F588B83" w14:textId="77777777" w:rsidR="00DA3A4E" w:rsidRDefault="00DA3A4E" w:rsidP="0071659E">
                            <w:pPr>
                              <w:jc w:val="both"/>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20" o:spid="_x0000_s1036" type="#_x0000_t202" style="position:absolute;margin-left:0;margin-top:141.75pt;width:411pt;height:79.5pt;z-index:25165670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" o:allowoverlap="f" filled="f" stroked="f" strokecolor="white">
                <v:textbox inset="0,0,0,0">
                  <w:txbxContent>
                    <w:p w14:paraId="04BF1687" w14:textId="3276CBE4" w:rsidR="00B81131" w:rsidRDefault="00B81131" w:rsidP="00C83F00">
                      <w:pPr>
                        <w:jc w:val="both"/>
                      </w:pPr>
                      <w:r>
                        <w:rPr>
                          <w:b/>
                          <w:bCs/>
                          <w:lang w:val="en-US"/>
                        </w:rPr>
                        <w:t>Name-surname</w:t>
                      </w:r>
                      <w:r>
                        <w:rPr>
                          <w:lang w:val="en-US"/>
                        </w:rPr>
                        <w:t xml:space="preserve">, a student of BVU </w:t>
                      </w:r>
                      <w:r>
                        <w:rPr>
                          <w:b/>
                          <w:bCs/>
                          <w:lang w:val="en-US"/>
                        </w:rPr>
                        <w:t>Faculty of Pharmacy</w:t>
                      </w:r>
                      <w:r>
                        <w:rPr>
                          <w:lang w:val="en-US"/>
                        </w:rPr>
                        <w:t xml:space="preserve"> student ID </w:t>
                      </w:r>
                      <w:r>
                        <w:rPr>
                          <w:b/>
                          <w:bCs/>
                          <w:lang w:val="en-US"/>
                        </w:rPr>
                        <w:t>….....</w:t>
                      </w:r>
                      <w:r>
                        <w:rPr>
                          <w:lang w:val="en-US"/>
                        </w:rPr>
                        <w:t xml:space="preserve">, successfully defended the </w:t>
                      </w:r>
                      <w:r>
                        <w:rPr>
                          <w:b/>
                          <w:bCs/>
                          <w:lang w:val="en-US"/>
                        </w:rPr>
                        <w:t xml:space="preserve">graduation project </w:t>
                      </w:r>
                      <w:r>
                        <w:rPr>
                          <w:lang w:val="en-US"/>
                        </w:rPr>
                        <w:t>entitled “…….</w:t>
                      </w:r>
                      <w:r>
                        <w:rPr>
                          <w:b/>
                          <w:bCs/>
                          <w:lang w:val="en-US"/>
                        </w:rPr>
                        <w:t>THESIS TITLE…….…..</w:t>
                      </w:r>
                      <w:r>
                        <w:rPr>
                          <w:lang w:val="en-US"/>
                        </w:rPr>
                        <w:t>”, which he/she prepared after fulfilling the requirements specified in the associated legislations, before the jury whose signatures are below.</w:t>
                      </w:r>
                    </w:p>
                    <w:p w14:paraId="31CFE387" w14:textId="77777777" w:rsidR="00B81131" w:rsidRDefault="00B81131" w:rsidP="00C83F00">
                      <w:pPr>
                        <w:jc w:val="both"/>
                        <w:rPr>
                          <w:lang w:val="en-US"/>
                        </w:rPr>
                      </w:pPr>
                    </w:p>
                    <w:p w14:paraId="0F588B83" w14:textId="77777777" w:rsidR="00B81131" w:rsidRDefault="00B81131" w:rsidP="0071659E">
                      <w:pPr>
                        <w:jc w:val="both"/>
                      </w:pPr>
                    </w:p>
                  </w:txbxContent>
                </v:textbox>
                <w10:wrap anchory="page"/>
              </v:shape>
            </w:pict>
          </mc:Fallback>
        </mc:AlternateContent>
      </w:r>
      <w:r w:rsidR="009C1362">
        <w:rPr>
          <w:b/>
          <w:lang w:val="en-US" w:eastAsia="en-US"/>
        </w:rPr>
        <mc:AlternateContent>
          <mc:Choice Requires="wps">
            <w:drawing>
              <wp:anchor distT="0" distB="0" distL="114300" distR="114300" simplePos="0" relativeHeight="251649536" behindDoc="0" locked="0" layoutInCell="1" allowOverlap="0" wp14:anchorId="56131397" wp14:editId="326AC9A7">
                <wp:simplePos x="0" y="0"/>
                <wp:positionH relativeFrom="column">
                  <wp:posOffset>0</wp:posOffset>
                </wp:positionH>
                <wp:positionV relativeFrom="page">
                  <wp:posOffset>3600450</wp:posOffset>
                </wp:positionV>
                <wp:extent cx="5219700" cy="468630"/>
                <wp:effectExtent l="11430" t="9525" r="7620" b="7620"/>
                <wp:wrapNone/>
                <wp:docPr id="10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6863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1DE29DD" w14:textId="14104DD8" w:rsidR="00DA3A4E" w:rsidRPr="005F57A1" w:rsidRDefault="007D3976" w:rsidP="009B4910">
                            <w:pPr>
                              <w:tabs>
                                <w:tab w:val="left" w:pos="1418"/>
                              </w:tabs>
                              <w:rPr>
                                <w:b/>
                              </w:rPr>
                            </w:pPr>
                            <w:r>
                              <w:rPr>
                                <w:b/>
                              </w:rPr>
                              <w:t>Supervisor</w:t>
                            </w:r>
                            <w:r w:rsidR="00DA3A4E">
                              <w:rPr>
                                <w:b/>
                              </w:rPr>
                              <w:t xml:space="preserve"> </w:t>
                            </w:r>
                            <w:r w:rsidR="00DA3A4E">
                              <w:rPr>
                                <w:b/>
                              </w:rPr>
                              <w:tab/>
                              <w:t xml:space="preserve">  : </w:t>
                            </w:r>
                            <w:r w:rsidR="00DA3A4E">
                              <w:rPr>
                                <w:b/>
                              </w:rPr>
                              <w:tab/>
                              <w:t>Prof. Dr. Name SURNAME</w:t>
                            </w:r>
                            <w:r w:rsidR="00DA3A4E">
                              <w:rPr>
                                <w:b/>
                              </w:rPr>
                              <w:tab/>
                            </w:r>
                            <w:r w:rsidR="00DA3A4E">
                              <w:rPr>
                                <w:b/>
                              </w:rPr>
                              <w:tab/>
                            </w:r>
                            <w:r w:rsidR="00DA3A4E" w:rsidRPr="006E0035">
                              <w:t>..............................</w:t>
                            </w:r>
                          </w:p>
                          <w:p w14:paraId="22F8F601" w14:textId="77777777" w:rsidR="00DA3A4E" w:rsidRDefault="00DA3A4E" w:rsidP="0071659E">
                            <w:pPr>
                              <w:tabs>
                                <w:tab w:val="left" w:pos="2127"/>
                              </w:tabs>
                            </w:pPr>
                            <w:r>
                              <w:tab/>
                            </w:r>
                            <w:r w:rsidRPr="005F57A1">
                              <w:t xml:space="preserve">İstanbul </w:t>
                            </w:r>
                            <w:r>
                              <w:t>Technical University</w:t>
                            </w: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Metin Kutusu 2" o:spid="_x0000_s1052" type="#_x0000_t202" style="position:absolute;margin-left:0;margin-top:283.5pt;width:411pt;height:36.9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" o:allowoverlap="f" filled="f" strokecolor="white">
                <v:textbox inset="0,0,0,0">
                  <w:txbxContent>
                    <w:p w14:paraId="61DE29DD" w14:textId="14104DD8" w:rsidR="00DA3A4E" w:rsidRPr="005F57A1" w:rsidRDefault="007D3976" w:rsidP="009B4910">
                      <w:pPr>
                        <w:tabs>
                          <w:tab w:val="left" w:pos="1418"/>
                        </w:tabs>
                        <w:rPr>
                          <w:b/>
                        </w:rPr>
                      </w:pPr>
                      <w:r>
                        <w:rPr>
                          <w:b/>
                        </w:rPr>
                        <w:t>Supervisor</w:t>
                      </w:r>
                      <w:bookmarkStart w:id="1" w:name="_GoBack"/>
                      <w:bookmarkEnd w:id="1"/>
                      <w:r w:rsidR="00DA3A4E">
                        <w:rPr>
                          <w:b/>
                        </w:rPr>
                        <w:t xml:space="preserve"> </w:t>
                      </w:r>
                      <w:r w:rsidR="00DA3A4E">
                        <w:rPr>
                          <w:b/>
                        </w:rPr>
                        <w:tab/>
                        <w:t xml:space="preserve">  : </w:t>
                      </w:r>
                      <w:r w:rsidR="00DA3A4E">
                        <w:rPr>
                          <w:b/>
                        </w:rPr>
                        <w:tab/>
                        <w:t>Prof. Dr. Name SURNAME</w:t>
                      </w:r>
                      <w:r w:rsidR="00DA3A4E">
                        <w:rPr>
                          <w:b/>
                        </w:rPr>
                        <w:tab/>
                      </w:r>
                      <w:r w:rsidR="00DA3A4E">
                        <w:rPr>
                          <w:b/>
                        </w:rPr>
                        <w:tab/>
                      </w:r>
                      <w:r w:rsidR="00DA3A4E" w:rsidRPr="006E0035">
                        <w:t>..............................</w:t>
                      </w:r>
                    </w:p>
                    <w:p w14:paraId="22F8F601" w14:textId="77777777" w:rsidR="00DA3A4E" w:rsidRDefault="00DA3A4E" w:rsidP="0071659E">
                      <w:pPr>
                        <w:tabs>
                          <w:tab w:val="left" w:pos="2127"/>
                        </w:tabs>
                      </w:pPr>
                      <w:r>
                        <w:tab/>
                      </w:r>
                      <w:r w:rsidRPr="005F57A1">
                        <w:t xml:space="preserve">İstanbul </w:t>
                      </w:r>
                      <w:r>
                        <w:t>Technical University</w:t>
                      </w:r>
                      <w:r>
                        <w:tab/>
                      </w:r>
                    </w:p>
                  </w:txbxContent>
                </v:textbox>
                <w10:wrap anchory="page"/>
              </v:shape>
            </w:pict>
          </mc:Fallback>
        </mc:AlternateContent>
      </w:r>
      <w:r w:rsidR="002C1EEA">
        <w:rPr>
          <w:lang w:val="en-US"/>
        </w:rPr>
        <w:br w:type="page"/>
      </w:r>
    </w:p>
    <w:p w14:paraId="5BCDEF63" w14:textId="77777777" w:rsidR="00A757AA" w:rsidRDefault="00A757AA" w:rsidP="00BD29FC">
      <w:pPr>
        <w:rPr>
          <w:b/>
          <w:i/>
          <w:lang w:val="en-US"/>
        </w:rPr>
      </w:pPr>
    </w:p>
    <w:p w14:paraId="0CB03CE0" w14:textId="0461871F" w:rsidR="00FE3343" w:rsidRDefault="00FE3343" w:rsidP="00FE3343">
      <w:pPr>
        <w:spacing w:before="1420" w:after="360"/>
        <w:rPr>
          <w:b/>
          <w:i/>
          <w:lang w:val="en-US"/>
        </w:rPr>
      </w:pPr>
    </w:p>
    <w:p w14:paraId="601C2275" w14:textId="47487902" w:rsidR="00FE3343" w:rsidRDefault="00FE3343" w:rsidP="00FE3343">
      <w:pPr>
        <w:spacing w:before="1420" w:after="360"/>
        <w:jc w:val="right"/>
        <w:rPr>
          <w:b/>
          <w:i/>
          <w:lang w:val="en-US"/>
        </w:rPr>
      </w:pPr>
    </w:p>
    <w:p w14:paraId="3262CE7A" w14:textId="50E8DE86" w:rsidR="00FE3343" w:rsidRDefault="00FE3343" w:rsidP="00FE3343">
      <w:pPr>
        <w:spacing w:before="1420" w:after="360"/>
        <w:jc w:val="right"/>
        <w:rPr>
          <w:b/>
          <w:i/>
          <w:lang w:val="en-US"/>
        </w:rPr>
      </w:pPr>
    </w:p>
    <w:p w14:paraId="1397EE59" w14:textId="2BAF93D3" w:rsidR="00FE3343" w:rsidRDefault="008C7B66" w:rsidP="00FE3343">
      <w:pPr>
        <w:spacing w:before="1440" w:after="360"/>
        <w:jc w:val="right"/>
        <w:rPr>
          <w:b/>
          <w:lang w:val="en-US"/>
        </w:rPr>
      </w:pPr>
      <w:r>
        <w:rPr>
          <w:b/>
          <w:i/>
          <w:lang w:val="en-US"/>
        </w:rPr>
        <w:t xml:space="preserve">To my </w:t>
      </w:r>
      <w:r w:rsidR="0010008D">
        <w:rPr>
          <w:b/>
          <w:i/>
          <w:lang w:val="en-US"/>
        </w:rPr>
        <w:t>family</w:t>
      </w:r>
      <w:r w:rsidR="00FE3343" w:rsidRPr="00365D66">
        <w:rPr>
          <w:b/>
          <w:i/>
          <w:lang w:val="en-US"/>
        </w:rPr>
        <w:t>,</w:t>
      </w:r>
    </w:p>
    <w:p w14:paraId="469F7F82" w14:textId="77777777" w:rsidR="00FE3343" w:rsidRDefault="00FE3343" w:rsidP="00FE3343">
      <w:pPr>
        <w:spacing w:before="1440" w:after="360"/>
        <w:rPr>
          <w:b/>
          <w:lang w:val="en-US"/>
        </w:rPr>
      </w:pPr>
    </w:p>
    <w:p w14:paraId="6FEB7A63" w14:textId="77777777" w:rsidR="00FE3343" w:rsidRDefault="00FE3343" w:rsidP="00FE3343">
      <w:pPr>
        <w:spacing w:before="1440" w:after="360"/>
        <w:rPr>
          <w:b/>
          <w:lang w:val="en-US"/>
        </w:rPr>
      </w:pPr>
    </w:p>
    <w:p w14:paraId="23D77217" w14:textId="736BBEC6" w:rsidR="003349EE" w:rsidRPr="002C1EEA" w:rsidRDefault="00DA4221" w:rsidP="000C2D47">
      <w:pPr>
        <w:pStyle w:val="BASLIK1"/>
        <w:numPr>
          <w:ilvl w:val="0"/>
          <w:numId w:val="0"/>
        </w:numPr>
        <w:rPr>
          <w:lang w:val="en-US"/>
        </w:rPr>
      </w:pPr>
      <w:r>
        <w:rPr>
          <w:lang w:val="en-US"/>
        </w:rPr>
        <w:br w:type="page"/>
      </w:r>
      <w:bookmarkStart w:id="1" w:name="_Toc319161521"/>
      <w:r w:rsidR="00A757AA">
        <w:lastRenderedPageBreak/>
        <w:t>ACKNOWLEDGEMENT</w:t>
      </w:r>
      <w:bookmarkEnd w:id="1"/>
    </w:p>
    <w:p w14:paraId="1B40A9E9" w14:textId="1D5D70C5" w:rsidR="00421DFD" w:rsidRDefault="00B81131" w:rsidP="00421DFD">
      <w:pPr>
        <w:jc w:val="both"/>
        <w:outlineLvl w:val="0"/>
        <w:rPr>
          <w:lang w:val="en-US"/>
        </w:rPr>
      </w:pPr>
      <w:r>
        <w:rPr>
          <w:lang w:val="en-US" w:eastAsia="en-US"/>
        </w:rPr>
        <mc:AlternateContent>
          <mc:Choice Requires="wpg">
            <w:drawing>
              <wp:anchor distT="0" distB="0" distL="114300" distR="114300" simplePos="0" relativeHeight="251706880" behindDoc="0" locked="0" layoutInCell="1" allowOverlap="1" wp14:anchorId="31214D60" wp14:editId="579A8029">
                <wp:simplePos x="0" y="0"/>
                <wp:positionH relativeFrom="column">
                  <wp:posOffset>-5867400</wp:posOffset>
                </wp:positionH>
                <wp:positionV relativeFrom="paragraph">
                  <wp:posOffset>-4417695</wp:posOffset>
                </wp:positionV>
                <wp:extent cx="4267200" cy="2510790"/>
                <wp:effectExtent l="0" t="0" r="25400" b="29210"/>
                <wp:wrapNone/>
                <wp:docPr id="93" name="Group 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67200" cy="2510790"/>
                          <a:chOff x="2235" y="5475"/>
                          <a:chExt cx="6720" cy="3954"/>
                        </a:xfrm>
                      </wpg:grpSpPr>
                      <wps:wsp>
                        <wps:cNvPr id="94" name="AutoShape 239"/>
                        <wps:cNvSpPr>
                          <a:spLocks noChangeArrowheads="1"/>
                        </wps:cNvSpPr>
                        <wps:spPr bwMode="auto">
                          <a:xfrm>
                            <a:off x="2736" y="6634"/>
                            <a:ext cx="4032" cy="2795"/>
                          </a:xfrm>
                          <a:prstGeom prst="bracePair">
                            <a:avLst>
                              <a:gd name="adj" fmla="val 8333"/>
                            </a:avLst>
                          </a:prstGeom>
                          <a:solidFill>
                            <a:srgbClr val="FFFF99"/>
                          </a:solidFill>
                          <a:ln w="9525">
                            <a:solidFill>
                              <a:srgbClr val="FF0000"/>
                            </a:solidFill>
                            <a:round/>
                            <a:headEnd/>
                            <a:tailEnd/>
                          </a:ln>
                        </wps:spPr>
                        <wps:txbx>
                          <w:txbxContent>
                            <w:p w14:paraId="06BCBA59" w14:textId="77777777" w:rsidR="00DA3A4E" w:rsidRDefault="00DA3A4E" w:rsidP="00421DFD">
                              <w:pPr>
                                <w:rPr>
                                  <w:lang w:val="en-GB"/>
                                </w:rPr>
                              </w:pPr>
                              <w:r>
                                <w:rPr>
                                  <w:lang w:val="en-GB"/>
                                </w:rPr>
                                <w:t>The date and the name of author must be on the same line.</w:t>
                              </w:r>
                            </w:p>
                            <w:p w14:paraId="11458D6D" w14:textId="77777777" w:rsidR="00DA3A4E" w:rsidRDefault="00DA3A4E" w:rsidP="00D74A6D"/>
                            <w:p w14:paraId="344F3EB4" w14:textId="77777777" w:rsidR="00DA3A4E" w:rsidRDefault="00DA3A4E" w:rsidP="00D74A6D">
                              <w:r>
                                <w:rPr>
                                  <w:b/>
                                  <w:color w:val="FF0000"/>
                                </w:rPr>
                                <w:t>Please delete this note before printing.</w:t>
                              </w:r>
                            </w:p>
                          </w:txbxContent>
                        </wps:txbx>
                        <wps:bodyPr rot="0" vert="horz" wrap="square" lIns="91440" tIns="45720" rIns="91440" bIns="45720" anchor="t" anchorCtr="0" upright="1">
                          <a:noAutofit/>
                        </wps:bodyPr>
                      </wps:wsp>
                      <wpg:grpSp>
                        <wpg:cNvPr id="95" name="Group 658"/>
                        <wpg:cNvGrpSpPr>
                          <a:grpSpLocks/>
                        </wpg:cNvGrpSpPr>
                        <wpg:grpSpPr bwMode="auto">
                          <a:xfrm>
                            <a:off x="2235" y="5475"/>
                            <a:ext cx="6720" cy="968"/>
                            <a:chOff x="2235" y="5475"/>
                            <a:chExt cx="6720" cy="968"/>
                          </a:xfrm>
                        </wpg:grpSpPr>
                        <wps:wsp>
                          <wps:cNvPr id="96" name="Line 240"/>
                          <wps:cNvCnPr>
                            <a:cxnSpLocks noChangeShapeType="1"/>
                          </wps:cNvCnPr>
                          <wps:spPr bwMode="auto">
                            <a:xfrm>
                              <a:off x="4206" y="5475"/>
                              <a:ext cx="42" cy="96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657"/>
                          <wps:cNvCnPr>
                            <a:cxnSpLocks noChangeShapeType="1"/>
                          </wps:cNvCnPr>
                          <wps:spPr bwMode="auto">
                            <a:xfrm flipH="1">
                              <a:off x="2235" y="5475"/>
                              <a:ext cx="672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59" o:spid="_x0000_s1038" style="position:absolute;left:0;text-align:left;margin-left:-461.95pt;margin-top:-347.8pt;width:336pt;height:197.7pt;z-index:251706880" coordorigin="2235,5475" coordsize="6720,395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">
                <v:shapetype id="_x0000_t186" coordsize="21600,21600" o:spt="186" adj="1800" path="m@9,0nfqx@0@0l@0@7qy0@4@0@8l@0@6qy@9,21600em@10,0nfqx@5@0l@5@7qy21600@4@5@8l@5@6qy@10,21600em@9,0nsqx@0@0l@0@7qy0@4@0@8l@0@6qy@9,21600l@10,21600qx@5@6l@5@8qy21600@4@5@7l@5@0qy@10,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239" o:spid="_x0000_s1039" type="#_x0000_t186" style="position:absolute;left:2736;top:6634;width:4032;height:2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IDv4wQAA&#10;ANsAAAAPAAAAZHJzL2Rvd25yZXYueG1sRI/NbsIwEITvlXgHa5F6Kw4ooDTFoAjUiis/D7CNt0kg&#10;Xke2C+7b10hIHEcz34xmuY6mF1dyvrOsYDrJQBDXVnfcKDgdP98KED4ga+wtk4I/8rBejV6WWGp7&#10;4z1dD6ERqYR9iQraEIZSSl+3ZNBP7ECcvB/rDIYkXSO1w1sqN72cZdlCGuw4LbQ40Kal+nL4NQre&#10;8fxVVe57vokyP0VdbHd52Cr1Oo7VB4hAMTzDD3qnE5fD/Uv6AXL1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0iA7+MEAAADbAAAADwAAAAAAAAAAAAAAAACXAgAAZHJzL2Rvd25y&#10;ZXYueG1sUEsFBgAAAAAEAAQA9QAAAIUDAAAAAA==&#10;" filled="t" fillcolor="#ff9" strokecolor="red">
                  <v:textbox>
                    <w:txbxContent>
                      <w:p w14:paraId="06BCBA59" w14:textId="77777777" w:rsidR="00B81131" w:rsidRDefault="00B81131" w:rsidP="00421DFD">
                        <w:pPr>
                          <w:rPr>
                            <w:lang w:val="en-GB"/>
                          </w:rPr>
                        </w:pPr>
                        <w:r>
                          <w:rPr>
                            <w:lang w:val="en-GB"/>
                          </w:rPr>
                          <w:t>The date and the name of author must be on the same line.</w:t>
                        </w:r>
                      </w:p>
                      <w:p w14:paraId="11458D6D" w14:textId="77777777" w:rsidR="00B81131" w:rsidRDefault="00B81131" w:rsidP="00D74A6D"/>
                      <w:p w14:paraId="344F3EB4" w14:textId="77777777" w:rsidR="00B81131" w:rsidRDefault="00B81131" w:rsidP="00D74A6D">
                        <w:r>
                          <w:rPr>
                            <w:b/>
                            <w:color w:val="FF0000"/>
                          </w:rPr>
                          <w:t>Please delete this note before printing.</w:t>
                        </w:r>
                      </w:p>
                    </w:txbxContent>
                  </v:textbox>
                </v:shape>
                <v:group id="Group 658" o:spid="_x0000_s1040" style="position:absolute;left:2235;top:5475;width:6720;height:968" coordorigin="2235,5475" coordsize="6720,96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kJli2MUAAADbAAAA&#10;DwAAAAAAAAAAAAAAAACpAgAAZHJzL2Rvd25yZXYueG1sUEsFBgAAAAAEAAQA+gAAAJsDAAAAAA==&#10;">
                  <v:line id="Line 240" o:spid="_x0000_s1041" style="position:absolute;visibility:visible;mso-wrap-style:square" from="4206,5475" to="4248,644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KONx8MAAADbAAAADwAAAGRycy9kb3ducmV2LnhtbESPX2vCQBDE3wt+h2MLvtVLRUKNnlKU&#10;gloo+Aefl9yaC83thtzVpN++Vyj0cZiZ3zDL9eAbdacu1MIGnicZKOJSbM2Vgcv57ekFVIjIFhth&#10;MvBNAdar0cMSCys9H+l+ipVKEA4FGnAxtoXWoXTkMUykJU7eTTqPMcmu0rbDPsF9o6dZlmuPNacF&#10;hy1tHJWfpy9v4LrPh4Ob9tuPreSVe5/JoWcxZvw4vC5ARRrif/ivvbMG5jn8fkk/QK9+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ijjcfDAAAA2wAAAA8AAAAAAAAAAAAA&#10;AAAAoQIAAGRycy9kb3ducmV2LnhtbFBLBQYAAAAABAAEAPkAAACRAwAAAAA=&#10;" strokecolor="red">
                    <v:stroke endarrow="block"/>
                  </v:line>
                  <v:shapetype id="_x0000_t32" coordsize="21600,21600" o:spt="32" o:oned="t" path="m0,0l21600,21600e" filled="f">
                    <v:path arrowok="t" fillok="f" o:connecttype="none"/>
                    <o:lock v:ext="edit" shapetype="t"/>
                  </v:shapetype>
                  <v:shape id="AutoShape 657" o:spid="_x0000_s1042" type="#_x0000_t32" style="position:absolute;left:2235;top:5475;width:672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uS858IAAADbAAAADwAAAGRycy9kb3ducmV2LnhtbESPS2sCMRSF90L/Q7iFbsTJ6GKqU6OI&#10;ILgogo92fZlcJ0MnN0OS0fHfm0Khy8N3HpzlerCtuJEPjWMF0ywHQVw53XCt4HLeTeYgQkTW2Dom&#10;BQ8KsF69jJZYanfnI91OsRaphEOJCkyMXSllqAxZDJnriBO7Om8xJulrqT3eU7lt5SzPC2mx4bRg&#10;sKOtoern1FsFvthe/bc5YtE/xl/950HLzV4r9fY6bD5ARBriv/kvnTgs3uH3S/oBcvUE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uS858IAAADbAAAADwAAAAAAAAAAAAAA&#10;AAChAgAAZHJzL2Rvd25yZXYueG1sUEsFBgAAAAAEAAQA+QAAAJADAAAAAA==&#10;" strokecolor="red"/>
                </v:group>
              </v:group>
            </w:pict>
          </mc:Fallback>
        </mc:AlternateContent>
      </w:r>
      <w:r w:rsidR="00421DFD">
        <w:rPr>
          <w:lang w:val="en-US"/>
        </w:rPr>
        <w:t>For the foreword, 1 line spacing must be set. The foreword, written as a first page of</w:t>
      </w:r>
    </w:p>
    <w:p w14:paraId="1AC3030C" w14:textId="77777777" w:rsidR="00421DFD" w:rsidRDefault="00421DFD" w:rsidP="00421DFD">
      <w:pPr>
        <w:jc w:val="both"/>
        <w:rPr>
          <w:lang w:val="en-US"/>
        </w:rPr>
      </w:pPr>
      <w:r>
        <w:rPr>
          <w:lang w:val="en-US"/>
        </w:rPr>
        <w:t xml:space="preserve">the thesis must not exceed 2 pages. </w:t>
      </w:r>
    </w:p>
    <w:p w14:paraId="4658AE10" w14:textId="77777777" w:rsidR="00421DFD" w:rsidRDefault="00421DFD" w:rsidP="00421DFD">
      <w:pPr>
        <w:jc w:val="both"/>
        <w:rPr>
          <w:lang w:val="en-US"/>
        </w:rPr>
      </w:pPr>
      <w:r>
        <w:rPr>
          <w:lang w:val="en-US"/>
        </w:rPr>
        <w:t xml:space="preserve">The acknowledgements must be given in this section. </w:t>
      </w:r>
    </w:p>
    <w:p w14:paraId="531A7952" w14:textId="77777777" w:rsidR="00421DFD" w:rsidRDefault="00421DFD" w:rsidP="00421DFD">
      <w:pPr>
        <w:jc w:val="both"/>
      </w:pPr>
      <w:r>
        <w:rPr>
          <w:lang w:val="en-US"/>
        </w:rPr>
        <w:t>After the foreword text, name of the author (right-aligned), and the date (as month and year) must be written (left-aligned). These two expressions must be in the same line.</w:t>
      </w:r>
      <w:r>
        <w:t xml:space="preserve">The foreword is written with 1 line spacing. </w:t>
      </w:r>
    </w:p>
    <w:p w14:paraId="39AD3301" w14:textId="77777777" w:rsidR="001E3C24" w:rsidRDefault="001E3C24" w:rsidP="001E3C24"/>
    <w:p w14:paraId="448A7CA3" w14:textId="77777777" w:rsidR="008C72BB" w:rsidRPr="00E9219D" w:rsidRDefault="008C72BB" w:rsidP="002C1EEA">
      <w:pPr>
        <w:keepLines/>
        <w:jc w:val="both"/>
        <w:rPr>
          <w:lang w:val="en-US"/>
        </w:rPr>
      </w:pPr>
    </w:p>
    <w:p w14:paraId="0FDC59CD" w14:textId="77777777" w:rsidR="004B5271" w:rsidRPr="00E9219D" w:rsidRDefault="004B5271" w:rsidP="00A15E0E">
      <w:pPr>
        <w:rPr>
          <w:lang w:val="en-US"/>
        </w:rPr>
      </w:pPr>
    </w:p>
    <w:p w14:paraId="136DC61F" w14:textId="77777777" w:rsidR="004B5271" w:rsidRPr="00E9219D" w:rsidRDefault="004B5271" w:rsidP="00A15E0E">
      <w:pPr>
        <w:rPr>
          <w:lang w:val="en-US"/>
        </w:rPr>
      </w:pPr>
    </w:p>
    <w:tbl>
      <w:tblPr>
        <w:tblW w:w="0" w:type="auto"/>
        <w:tblLook w:val="01E0" w:firstRow="1" w:lastRow="1" w:firstColumn="1" w:lastColumn="1" w:noHBand="0" w:noVBand="0"/>
      </w:tblPr>
      <w:tblGrid>
        <w:gridCol w:w="4788"/>
        <w:gridCol w:w="3573"/>
      </w:tblGrid>
      <w:tr w:rsidR="00647FDD" w:rsidRPr="003B779E" w14:paraId="53BFBB0A" w14:textId="77777777" w:rsidTr="00F40E05">
        <w:tc>
          <w:tcPr>
            <w:tcW w:w="4788" w:type="dxa"/>
          </w:tcPr>
          <w:p w14:paraId="75565306" w14:textId="77777777" w:rsidR="00647FDD" w:rsidRPr="00F40E05" w:rsidRDefault="00421DFD" w:rsidP="00647FDD">
            <w:pPr>
              <w:rPr>
                <w:lang w:val="en-US"/>
              </w:rPr>
            </w:pPr>
            <w:r>
              <w:rPr>
                <w:lang w:val="en-US"/>
              </w:rPr>
              <w:t>December</w:t>
            </w:r>
            <w:r w:rsidR="00AC452E">
              <w:rPr>
                <w:lang w:val="en-US"/>
              </w:rPr>
              <w:t xml:space="preserve"> 2010</w:t>
            </w:r>
          </w:p>
          <w:p w14:paraId="0BBBFD20" w14:textId="0A27365E" w:rsidR="00647FDD" w:rsidRPr="00F40E05" w:rsidRDefault="00647FDD" w:rsidP="00F40E05">
            <w:pPr>
              <w:rPr>
                <w:lang w:val="en-US"/>
              </w:rPr>
            </w:pPr>
          </w:p>
        </w:tc>
        <w:tc>
          <w:tcPr>
            <w:tcW w:w="3573" w:type="dxa"/>
            <w:vAlign w:val="center"/>
          </w:tcPr>
          <w:p w14:paraId="45EA767D" w14:textId="77777777" w:rsidR="00647FDD" w:rsidRPr="003B779E" w:rsidRDefault="00421DFD" w:rsidP="00816CD4">
            <w:pPr>
              <w:autoSpaceDE w:val="0"/>
              <w:autoSpaceDN w:val="0"/>
              <w:adjustRightInd w:val="0"/>
              <w:jc w:val="right"/>
              <w:rPr>
                <w:lang w:val="da-DK"/>
              </w:rPr>
            </w:pPr>
            <w:r>
              <w:rPr>
                <w:lang w:val="da-DK"/>
              </w:rPr>
              <w:t>Name SURNAME</w:t>
            </w:r>
          </w:p>
          <w:p w14:paraId="4ED06649" w14:textId="77777777" w:rsidR="00647FDD" w:rsidRPr="003B779E" w:rsidRDefault="004D6DC5" w:rsidP="00816CD4">
            <w:pPr>
              <w:jc w:val="right"/>
              <w:rPr>
                <w:lang w:val="da-DK"/>
              </w:rPr>
            </w:pPr>
            <w:r w:rsidRPr="003B779E">
              <w:rPr>
                <w:lang w:val="da-DK"/>
              </w:rPr>
              <w:t>(</w:t>
            </w:r>
            <w:r w:rsidR="00421DFD">
              <w:rPr>
                <w:lang w:val="da-DK"/>
              </w:rPr>
              <w:t>Any Profession</w:t>
            </w:r>
            <w:r w:rsidRPr="003B779E">
              <w:rPr>
                <w:lang w:val="da-DK"/>
              </w:rPr>
              <w:t>)</w:t>
            </w:r>
          </w:p>
          <w:p w14:paraId="2BF0E64C" w14:textId="77777777" w:rsidR="00647FDD" w:rsidRPr="003B779E" w:rsidRDefault="00647FDD" w:rsidP="00F40E05">
            <w:pPr>
              <w:rPr>
                <w:lang w:val="da-DK"/>
              </w:rPr>
            </w:pPr>
          </w:p>
        </w:tc>
      </w:tr>
    </w:tbl>
    <w:p w14:paraId="7D7748C5" w14:textId="77777777" w:rsidR="00A81760" w:rsidRPr="00140D97" w:rsidRDefault="00A81760" w:rsidP="003349EE">
      <w:pPr>
        <w:rPr>
          <w:lang w:val="da-DK"/>
        </w:rPr>
      </w:pPr>
    </w:p>
    <w:p w14:paraId="642F9B1C" w14:textId="77777777" w:rsidR="008C4DD5" w:rsidRPr="00140D97" w:rsidRDefault="008C4DD5" w:rsidP="00D10F5A">
      <w:pPr>
        <w:rPr>
          <w:lang w:val="da-DK"/>
        </w:rPr>
      </w:pPr>
    </w:p>
    <w:p w14:paraId="115E7098" w14:textId="77777777" w:rsidR="007533FC" w:rsidRPr="00140D97" w:rsidRDefault="007533FC" w:rsidP="0060411D">
      <w:pPr>
        <w:rPr>
          <w:color w:val="FF0000"/>
          <w:lang w:val="da-DK"/>
        </w:rPr>
      </w:pPr>
    </w:p>
    <w:p w14:paraId="6F122E83" w14:textId="77777777" w:rsidR="00211FE1" w:rsidRPr="00140D97" w:rsidRDefault="00211FE1" w:rsidP="0060411D">
      <w:pPr>
        <w:rPr>
          <w:lang w:val="da-DK"/>
        </w:rPr>
      </w:pPr>
    </w:p>
    <w:p w14:paraId="278F59BE" w14:textId="77777777" w:rsidR="00DC7B2B" w:rsidRPr="00140D97" w:rsidRDefault="00DC7B2B" w:rsidP="0060411D">
      <w:pPr>
        <w:rPr>
          <w:lang w:val="da-DK"/>
        </w:rPr>
      </w:pPr>
    </w:p>
    <w:p w14:paraId="41729521" w14:textId="77777777" w:rsidR="00DC7B2B" w:rsidRPr="00140D97" w:rsidRDefault="00DC7B2B" w:rsidP="0060411D">
      <w:pPr>
        <w:rPr>
          <w:lang w:val="da-DK"/>
        </w:rPr>
      </w:pPr>
    </w:p>
    <w:p w14:paraId="63CFFB49" w14:textId="5D337A76" w:rsidR="00DC7B2B" w:rsidRPr="00140D97" w:rsidRDefault="00B81131" w:rsidP="00B81131">
      <w:pPr>
        <w:tabs>
          <w:tab w:val="left" w:pos="3540"/>
        </w:tabs>
        <w:rPr>
          <w:lang w:val="da-DK"/>
        </w:rPr>
      </w:pPr>
      <w:r>
        <w:rPr>
          <w:lang w:val="da-DK"/>
        </w:rPr>
        <w:tab/>
      </w:r>
    </w:p>
    <w:p w14:paraId="3CE819BA" w14:textId="77777777" w:rsidR="007C7F78" w:rsidRPr="00140D97" w:rsidRDefault="007C7F78">
      <w:pPr>
        <w:rPr>
          <w:lang w:val="da-DK"/>
        </w:rPr>
      </w:pPr>
    </w:p>
    <w:p w14:paraId="2F2FD83A" w14:textId="77777777" w:rsidR="00DC7B2B" w:rsidRPr="00140D97" w:rsidRDefault="00DC7B2B" w:rsidP="0060411D">
      <w:pPr>
        <w:rPr>
          <w:lang w:val="da-DK"/>
        </w:rPr>
      </w:pPr>
    </w:p>
    <w:p w14:paraId="2D8405C6" w14:textId="4B0C7626" w:rsidR="00140D97" w:rsidRDefault="00140D97">
      <w:pPr>
        <w:rPr>
          <w:rFonts w:eastAsia="Batang"/>
          <w:b/>
          <w:lang w:val="en-US"/>
        </w:rPr>
      </w:pPr>
    </w:p>
    <w:p w14:paraId="3CDE4DED" w14:textId="5CE61F8A" w:rsidR="00C365DE" w:rsidRPr="001A6A24" w:rsidRDefault="00140D97" w:rsidP="00140D97">
      <w:pPr>
        <w:pStyle w:val="BASLIK1"/>
        <w:numPr>
          <w:ilvl w:val="0"/>
          <w:numId w:val="0"/>
        </w:numPr>
      </w:pPr>
      <w:r>
        <w:rPr>
          <w:lang w:val="en-US"/>
        </w:rPr>
        <w:br w:type="page"/>
      </w:r>
      <w:bookmarkStart w:id="2" w:name="_Toc319161522"/>
      <w:r w:rsidR="00385A28" w:rsidRPr="001A6A24">
        <w:lastRenderedPageBreak/>
        <w:t>TABLE OF CONTENTS</w:t>
      </w:r>
      <w:bookmarkEnd w:id="2"/>
    </w:p>
    <w:p w14:paraId="67854191" w14:textId="77777777" w:rsidR="00241F98" w:rsidRPr="00241F98" w:rsidRDefault="00385A28" w:rsidP="00EB3184">
      <w:pPr>
        <w:tabs>
          <w:tab w:val="right" w:leader="dot" w:pos="8222"/>
        </w:tabs>
        <w:spacing w:after="240"/>
        <w:jc w:val="right"/>
      </w:pPr>
      <w:r w:rsidRPr="00E15961">
        <w:rPr>
          <w:b/>
          <w:u w:val="single"/>
          <w:lang w:val="en-US"/>
        </w:rPr>
        <w:t>Page</w:t>
      </w:r>
      <w:r w:rsidR="00CA7BD2" w:rsidRPr="00241F98">
        <w:rPr>
          <w:lang w:val="en-US"/>
        </w:rPr>
        <w:fldChar w:fldCharType="begin"/>
      </w:r>
      <w:r w:rsidR="0041794E" w:rsidRPr="00241F98">
        <w:rPr>
          <w:lang w:val="en-US"/>
        </w:rPr>
        <w:instrText xml:space="preserve"> TOC \o "1-5" \h \z \t "BASLIK1;1;BASLIK2;2;BASLIK3;3;BASLIK4;4;BASLIK5;5" </w:instrText>
      </w:r>
      <w:r w:rsidR="00CA7BD2" w:rsidRPr="00241F98">
        <w:rPr>
          <w:lang w:val="en-US"/>
        </w:rPr>
        <w:fldChar w:fldCharType="separate"/>
      </w:r>
    </w:p>
    <w:p w14:paraId="7E31516E"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rPr>
        <w:t>ACKNOWLEDGEMENT</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21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vi</w:t>
      </w:r>
      <w:r w:rsidRPr="00241F98">
        <w:rPr>
          <w:rFonts w:ascii="Times New Roman" w:hAnsi="Times New Roman"/>
        </w:rPr>
        <w:fldChar w:fldCharType="end"/>
      </w:r>
    </w:p>
    <w:p w14:paraId="450DEF88"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rPr>
        <w:t>TABLE OF CONTENTS</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22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vii</w:t>
      </w:r>
      <w:r w:rsidRPr="00241F98">
        <w:rPr>
          <w:rFonts w:ascii="Times New Roman" w:hAnsi="Times New Roman"/>
        </w:rPr>
        <w:fldChar w:fldCharType="end"/>
      </w:r>
    </w:p>
    <w:p w14:paraId="42AB16F0"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rPr>
        <w:t>ABBREVIATIONS</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23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ix</w:t>
      </w:r>
      <w:r w:rsidRPr="00241F98">
        <w:rPr>
          <w:rFonts w:ascii="Times New Roman" w:hAnsi="Times New Roman"/>
        </w:rPr>
        <w:fldChar w:fldCharType="end"/>
      </w:r>
    </w:p>
    <w:p w14:paraId="389BC98F"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lang w:val="en-US"/>
        </w:rPr>
        <w:t>LIST OF TABLES</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24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x</w:t>
      </w:r>
      <w:r w:rsidRPr="00241F98">
        <w:rPr>
          <w:rFonts w:ascii="Times New Roman" w:hAnsi="Times New Roman"/>
        </w:rPr>
        <w:fldChar w:fldCharType="end"/>
      </w:r>
    </w:p>
    <w:p w14:paraId="4B903AA8"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lang w:val="en-US"/>
        </w:rPr>
        <w:t>LIST OF FIGURES</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25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xi</w:t>
      </w:r>
      <w:r w:rsidRPr="00241F98">
        <w:rPr>
          <w:rFonts w:ascii="Times New Roman" w:hAnsi="Times New Roman"/>
        </w:rPr>
        <w:fldChar w:fldCharType="end"/>
      </w:r>
    </w:p>
    <w:p w14:paraId="77271259"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rPr>
        <w:t>SUMMARY</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26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xii</w:t>
      </w:r>
      <w:r w:rsidRPr="00241F98">
        <w:rPr>
          <w:rFonts w:ascii="Times New Roman" w:hAnsi="Times New Roman"/>
        </w:rPr>
        <w:fldChar w:fldCharType="end"/>
      </w:r>
    </w:p>
    <w:p w14:paraId="3056BA8D"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rPr>
        <w:t>ÖZET</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28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xiv</w:t>
      </w:r>
      <w:r w:rsidRPr="00241F98">
        <w:rPr>
          <w:rFonts w:ascii="Times New Roman" w:hAnsi="Times New Roman"/>
        </w:rPr>
        <w:fldChar w:fldCharType="end"/>
      </w:r>
    </w:p>
    <w:p w14:paraId="0A3F8E30"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lang w:val="en-US"/>
        </w:rPr>
        <w:t>1. INTRODUCTION</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29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1</w:t>
      </w:r>
      <w:r w:rsidRPr="00241F98">
        <w:rPr>
          <w:rFonts w:ascii="Times New Roman" w:hAnsi="Times New Roman"/>
        </w:rPr>
        <w:fldChar w:fldCharType="end"/>
      </w:r>
    </w:p>
    <w:p w14:paraId="433E8E8B"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rPr>
        <w:t>2.</w:t>
      </w:r>
      <w:r w:rsidRPr="00241F98">
        <w:rPr>
          <w:rFonts w:ascii="Times New Roman" w:hAnsi="Times New Roman"/>
          <w:lang w:val="en-US"/>
        </w:rPr>
        <w:t xml:space="preserve"> INTEGRATED DATA</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30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3</w:t>
      </w:r>
      <w:r w:rsidRPr="00241F98">
        <w:rPr>
          <w:rFonts w:ascii="Times New Roman" w:hAnsi="Times New Roman"/>
        </w:rPr>
        <w:fldChar w:fldCharType="end"/>
      </w:r>
    </w:p>
    <w:p w14:paraId="51EF52CC"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2.1 Purpose</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31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3</w:t>
      </w:r>
      <w:r w:rsidRPr="00241F98">
        <w:rPr>
          <w:rFonts w:ascii="Times New Roman" w:hAnsi="Times New Roman"/>
          <w:sz w:val="24"/>
          <w:szCs w:val="24"/>
        </w:rPr>
        <w:fldChar w:fldCharType="end"/>
      </w:r>
    </w:p>
    <w:p w14:paraId="65482FF4"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2.2 Internet Service Networks</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32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3</w:t>
      </w:r>
      <w:r w:rsidRPr="00241F98">
        <w:rPr>
          <w:rFonts w:ascii="Times New Roman" w:hAnsi="Times New Roman"/>
          <w:sz w:val="24"/>
          <w:szCs w:val="24"/>
        </w:rPr>
        <w:fldChar w:fldCharType="end"/>
      </w:r>
    </w:p>
    <w:p w14:paraId="1D64874C"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2.3 Network Based Project Development</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33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4</w:t>
      </w:r>
      <w:r w:rsidRPr="00241F98">
        <w:rPr>
          <w:rFonts w:ascii="Times New Roman" w:hAnsi="Times New Roman"/>
          <w:sz w:val="24"/>
          <w:szCs w:val="24"/>
        </w:rPr>
        <w:fldChar w:fldCharType="end"/>
      </w:r>
    </w:p>
    <w:p w14:paraId="34A7386A"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rPr>
        <w:t>3. FLOW PREDICTION</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34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5</w:t>
      </w:r>
      <w:r w:rsidRPr="00241F98">
        <w:rPr>
          <w:rFonts w:ascii="Times New Roman" w:hAnsi="Times New Roman"/>
        </w:rPr>
        <w:fldChar w:fldCharType="end"/>
      </w:r>
    </w:p>
    <w:p w14:paraId="0E2C1121"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3.1 Purpose</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35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5</w:t>
      </w:r>
      <w:r w:rsidRPr="00241F98">
        <w:rPr>
          <w:rFonts w:ascii="Times New Roman" w:hAnsi="Times New Roman"/>
          <w:sz w:val="24"/>
          <w:szCs w:val="24"/>
        </w:rPr>
        <w:fldChar w:fldCharType="end"/>
      </w:r>
    </w:p>
    <w:p w14:paraId="4B99D191" w14:textId="77777777" w:rsidR="00241F98" w:rsidRPr="00241F98" w:rsidRDefault="00241F98">
      <w:pPr>
        <w:pStyle w:val="TOC3"/>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3.1.1 Artificial neural networks</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36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5</w:t>
      </w:r>
      <w:r w:rsidRPr="00241F98">
        <w:rPr>
          <w:rFonts w:ascii="Times New Roman" w:hAnsi="Times New Roman"/>
          <w:sz w:val="24"/>
          <w:szCs w:val="24"/>
        </w:rPr>
        <w:fldChar w:fldCharType="end"/>
      </w:r>
    </w:p>
    <w:p w14:paraId="67097274" w14:textId="77777777" w:rsidR="00241F98" w:rsidRPr="00241F98" w:rsidRDefault="00241F98">
      <w:pPr>
        <w:pStyle w:val="TOC3"/>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3.1.2 Autoregressive models</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37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6</w:t>
      </w:r>
      <w:r w:rsidRPr="00241F98">
        <w:rPr>
          <w:rFonts w:ascii="Times New Roman" w:hAnsi="Times New Roman"/>
          <w:sz w:val="24"/>
          <w:szCs w:val="24"/>
        </w:rPr>
        <w:fldChar w:fldCharType="end"/>
      </w:r>
    </w:p>
    <w:p w14:paraId="7078B09E" w14:textId="77777777" w:rsidR="00241F98" w:rsidRPr="00241F98" w:rsidRDefault="00241F98">
      <w:pPr>
        <w:pStyle w:val="TOC3"/>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3.1.3 Process based model: SWAT</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38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6</w:t>
      </w:r>
      <w:r w:rsidRPr="00241F98">
        <w:rPr>
          <w:rFonts w:ascii="Times New Roman" w:hAnsi="Times New Roman"/>
          <w:sz w:val="24"/>
          <w:szCs w:val="24"/>
        </w:rPr>
        <w:fldChar w:fldCharType="end"/>
      </w:r>
    </w:p>
    <w:p w14:paraId="611C8D7D" w14:textId="77777777" w:rsidR="00241F98" w:rsidRPr="00241F98" w:rsidRDefault="00241F98">
      <w:pPr>
        <w:pStyle w:val="TOC3"/>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3.1.4 Multi variable analysis</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39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7</w:t>
      </w:r>
      <w:r w:rsidRPr="00241F98">
        <w:rPr>
          <w:rFonts w:ascii="Times New Roman" w:hAnsi="Times New Roman"/>
          <w:sz w:val="24"/>
          <w:szCs w:val="24"/>
        </w:rPr>
        <w:fldChar w:fldCharType="end"/>
      </w:r>
    </w:p>
    <w:p w14:paraId="1F6CEA6D"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3.2 Practical Applications</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40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9</w:t>
      </w:r>
      <w:r w:rsidRPr="00241F98">
        <w:rPr>
          <w:rFonts w:ascii="Times New Roman" w:hAnsi="Times New Roman"/>
          <w:sz w:val="24"/>
          <w:szCs w:val="24"/>
        </w:rPr>
        <w:fldChar w:fldCharType="end"/>
      </w:r>
    </w:p>
    <w:p w14:paraId="306A0E4C"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3.3 Application Data</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41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9</w:t>
      </w:r>
      <w:r w:rsidRPr="00241F98">
        <w:rPr>
          <w:rFonts w:ascii="Times New Roman" w:hAnsi="Times New Roman"/>
          <w:sz w:val="24"/>
          <w:szCs w:val="24"/>
        </w:rPr>
        <w:fldChar w:fldCharType="end"/>
      </w:r>
    </w:p>
    <w:p w14:paraId="6FB34403"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lang w:val="en-US"/>
        </w:rPr>
        <w:t>4. (IF NECESSARY) CHAPTER 4</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42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11</w:t>
      </w:r>
      <w:r w:rsidRPr="00241F98">
        <w:rPr>
          <w:rFonts w:ascii="Times New Roman" w:hAnsi="Times New Roman"/>
        </w:rPr>
        <w:fldChar w:fldCharType="end"/>
      </w:r>
    </w:p>
    <w:p w14:paraId="4B450F17"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4.1 Practical Application of This Study</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43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1</w:t>
      </w:r>
      <w:r w:rsidRPr="00241F98">
        <w:rPr>
          <w:rFonts w:ascii="Times New Roman" w:hAnsi="Times New Roman"/>
          <w:sz w:val="24"/>
          <w:szCs w:val="24"/>
        </w:rPr>
        <w:fldChar w:fldCharType="end"/>
      </w:r>
    </w:p>
    <w:p w14:paraId="3360C3B1"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4.2 Second Level Title: First Letters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44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1</w:t>
      </w:r>
      <w:r w:rsidRPr="00241F98">
        <w:rPr>
          <w:rFonts w:ascii="Times New Roman" w:hAnsi="Times New Roman"/>
          <w:sz w:val="24"/>
          <w:szCs w:val="24"/>
        </w:rPr>
        <w:fldChar w:fldCharType="end"/>
      </w:r>
    </w:p>
    <w:p w14:paraId="22402B14" w14:textId="77777777" w:rsidR="00241F98" w:rsidRPr="00241F98" w:rsidRDefault="00241F98">
      <w:pPr>
        <w:pStyle w:val="TOC3"/>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4.2.1 Third level title: Only first letter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45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1</w:t>
      </w:r>
      <w:r w:rsidRPr="00241F98">
        <w:rPr>
          <w:rFonts w:ascii="Times New Roman" w:hAnsi="Times New Roman"/>
          <w:sz w:val="24"/>
          <w:szCs w:val="24"/>
        </w:rPr>
        <w:fldChar w:fldCharType="end"/>
      </w:r>
    </w:p>
    <w:p w14:paraId="12C16693" w14:textId="77777777" w:rsidR="00241F98" w:rsidRPr="00241F98" w:rsidRDefault="00241F98">
      <w:pPr>
        <w:pStyle w:val="TOC4"/>
        <w:tabs>
          <w:tab w:val="right" w:leader="dot" w:pos="8488"/>
        </w:tabs>
        <w:rPr>
          <w:rFonts w:ascii="Times New Roman" w:eastAsiaTheme="minorEastAsia" w:hAnsi="Times New Roman"/>
          <w:sz w:val="24"/>
          <w:szCs w:val="24"/>
          <w:lang w:val="en-US" w:eastAsia="ja-JP"/>
        </w:rPr>
      </w:pPr>
      <w:r w:rsidRPr="00241F98">
        <w:rPr>
          <w:rFonts w:ascii="Times New Roman" w:hAnsi="Times New Roman"/>
          <w:color w:val="000000"/>
          <w:sz w:val="24"/>
          <w:szCs w:val="24"/>
          <w:lang w:val="en-US"/>
        </w:rPr>
        <w:t>4.2.1.1</w:t>
      </w:r>
      <w:r w:rsidRPr="00241F98">
        <w:rPr>
          <w:rFonts w:ascii="Times New Roman" w:hAnsi="Times New Roman"/>
          <w:sz w:val="24"/>
          <w:szCs w:val="24"/>
          <w:lang w:val="en-US"/>
        </w:rPr>
        <w:t xml:space="preserve"> Fourth level title: Only first letter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46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1</w:t>
      </w:r>
      <w:r w:rsidRPr="00241F98">
        <w:rPr>
          <w:rFonts w:ascii="Times New Roman" w:hAnsi="Times New Roman"/>
          <w:sz w:val="24"/>
          <w:szCs w:val="24"/>
        </w:rPr>
        <w:fldChar w:fldCharType="end"/>
      </w:r>
    </w:p>
    <w:p w14:paraId="2088D3BF" w14:textId="77777777" w:rsidR="00241F98" w:rsidRPr="00241F98" w:rsidRDefault="00241F98">
      <w:pPr>
        <w:pStyle w:val="TOC5"/>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Fifth level title: No numbering after fourth level titles</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47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2</w:t>
      </w:r>
      <w:r w:rsidRPr="00241F98">
        <w:rPr>
          <w:rFonts w:ascii="Times New Roman" w:hAnsi="Times New Roman"/>
          <w:sz w:val="24"/>
          <w:szCs w:val="24"/>
        </w:rPr>
        <w:fldChar w:fldCharType="end"/>
      </w:r>
    </w:p>
    <w:p w14:paraId="3C2FFEA9"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lang w:val="en-US"/>
        </w:rPr>
        <w:t>5. (IF NECESSARY) CHAPTER 5</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48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13</w:t>
      </w:r>
      <w:r w:rsidRPr="00241F98">
        <w:rPr>
          <w:rFonts w:ascii="Times New Roman" w:hAnsi="Times New Roman"/>
        </w:rPr>
        <w:fldChar w:fldCharType="end"/>
      </w:r>
    </w:p>
    <w:p w14:paraId="18495CAF"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5.1 Practical Application of This Study</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49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3</w:t>
      </w:r>
      <w:r w:rsidRPr="00241F98">
        <w:rPr>
          <w:rFonts w:ascii="Times New Roman" w:hAnsi="Times New Roman"/>
          <w:sz w:val="24"/>
          <w:szCs w:val="24"/>
        </w:rPr>
        <w:fldChar w:fldCharType="end"/>
      </w:r>
    </w:p>
    <w:p w14:paraId="51755D65"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5.2 Second Level Title: First Letters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50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3</w:t>
      </w:r>
      <w:r w:rsidRPr="00241F98">
        <w:rPr>
          <w:rFonts w:ascii="Times New Roman" w:hAnsi="Times New Roman"/>
          <w:sz w:val="24"/>
          <w:szCs w:val="24"/>
        </w:rPr>
        <w:fldChar w:fldCharType="end"/>
      </w:r>
    </w:p>
    <w:p w14:paraId="1E8CD1E5" w14:textId="77777777" w:rsidR="00241F98" w:rsidRPr="00241F98" w:rsidRDefault="00241F98">
      <w:pPr>
        <w:pStyle w:val="TOC3"/>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5.2.1 Third level title: Only first letter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51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3</w:t>
      </w:r>
      <w:r w:rsidRPr="00241F98">
        <w:rPr>
          <w:rFonts w:ascii="Times New Roman" w:hAnsi="Times New Roman"/>
          <w:sz w:val="24"/>
          <w:szCs w:val="24"/>
        </w:rPr>
        <w:fldChar w:fldCharType="end"/>
      </w:r>
    </w:p>
    <w:p w14:paraId="1B5D0EBE" w14:textId="77777777" w:rsidR="00241F98" w:rsidRPr="00241F98" w:rsidRDefault="00241F98">
      <w:pPr>
        <w:pStyle w:val="TOC4"/>
        <w:tabs>
          <w:tab w:val="right" w:leader="dot" w:pos="8488"/>
        </w:tabs>
        <w:rPr>
          <w:rFonts w:ascii="Times New Roman" w:eastAsiaTheme="minorEastAsia" w:hAnsi="Times New Roman"/>
          <w:sz w:val="24"/>
          <w:szCs w:val="24"/>
          <w:lang w:val="en-US" w:eastAsia="ja-JP"/>
        </w:rPr>
      </w:pPr>
      <w:r w:rsidRPr="00241F98">
        <w:rPr>
          <w:rFonts w:ascii="Times New Roman" w:hAnsi="Times New Roman"/>
          <w:color w:val="000000"/>
          <w:sz w:val="24"/>
          <w:szCs w:val="24"/>
          <w:lang w:val="en-US"/>
        </w:rPr>
        <w:t>5.2.1.1</w:t>
      </w:r>
      <w:r w:rsidRPr="00241F98">
        <w:rPr>
          <w:rFonts w:ascii="Times New Roman" w:hAnsi="Times New Roman"/>
          <w:sz w:val="24"/>
          <w:szCs w:val="24"/>
          <w:lang w:val="en-US"/>
        </w:rPr>
        <w:t xml:space="preserve"> Fourth level title: Only first letter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52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3</w:t>
      </w:r>
      <w:r w:rsidRPr="00241F98">
        <w:rPr>
          <w:rFonts w:ascii="Times New Roman" w:hAnsi="Times New Roman"/>
          <w:sz w:val="24"/>
          <w:szCs w:val="24"/>
        </w:rPr>
        <w:fldChar w:fldCharType="end"/>
      </w:r>
    </w:p>
    <w:p w14:paraId="5C0B4C9D" w14:textId="77777777" w:rsidR="00241F98" w:rsidRPr="00241F98" w:rsidRDefault="00241F98">
      <w:pPr>
        <w:pStyle w:val="TOC5"/>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Fifth level title: Only first letter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53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3</w:t>
      </w:r>
      <w:r w:rsidRPr="00241F98">
        <w:rPr>
          <w:rFonts w:ascii="Times New Roman" w:hAnsi="Times New Roman"/>
          <w:sz w:val="24"/>
          <w:szCs w:val="24"/>
        </w:rPr>
        <w:fldChar w:fldCharType="end"/>
      </w:r>
    </w:p>
    <w:p w14:paraId="388708B7"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lang w:val="en-US"/>
        </w:rPr>
        <w:t>6. CONCLUSIONS AND RECOMMENDATIONS</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54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15</w:t>
      </w:r>
      <w:r w:rsidRPr="00241F98">
        <w:rPr>
          <w:rFonts w:ascii="Times New Roman" w:hAnsi="Times New Roman"/>
        </w:rPr>
        <w:fldChar w:fldCharType="end"/>
      </w:r>
    </w:p>
    <w:p w14:paraId="2F661A9D"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6.1 Practical Application of This Study</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55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5</w:t>
      </w:r>
      <w:r w:rsidRPr="00241F98">
        <w:rPr>
          <w:rFonts w:ascii="Times New Roman" w:hAnsi="Times New Roman"/>
          <w:sz w:val="24"/>
          <w:szCs w:val="24"/>
        </w:rPr>
        <w:fldChar w:fldCharType="end"/>
      </w:r>
    </w:p>
    <w:p w14:paraId="7B17D378"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lastRenderedPageBreak/>
        <w:t>6.2 Second Level Title: First Letters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56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5</w:t>
      </w:r>
      <w:r w:rsidRPr="00241F98">
        <w:rPr>
          <w:rFonts w:ascii="Times New Roman" w:hAnsi="Times New Roman"/>
          <w:sz w:val="24"/>
          <w:szCs w:val="24"/>
        </w:rPr>
        <w:fldChar w:fldCharType="end"/>
      </w:r>
    </w:p>
    <w:p w14:paraId="5C18AC03" w14:textId="77777777" w:rsidR="00241F98" w:rsidRPr="00241F98" w:rsidRDefault="00241F98">
      <w:pPr>
        <w:pStyle w:val="TOC3"/>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6.2.1 Third level title: Only first letter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57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5</w:t>
      </w:r>
      <w:r w:rsidRPr="00241F98">
        <w:rPr>
          <w:rFonts w:ascii="Times New Roman" w:hAnsi="Times New Roman"/>
          <w:sz w:val="24"/>
          <w:szCs w:val="24"/>
        </w:rPr>
        <w:fldChar w:fldCharType="end"/>
      </w:r>
    </w:p>
    <w:p w14:paraId="398BCE06" w14:textId="77777777" w:rsidR="00241F98" w:rsidRPr="00241F98" w:rsidRDefault="00241F98">
      <w:pPr>
        <w:pStyle w:val="TOC4"/>
        <w:tabs>
          <w:tab w:val="right" w:leader="dot" w:pos="8488"/>
        </w:tabs>
        <w:rPr>
          <w:rFonts w:ascii="Times New Roman" w:eastAsiaTheme="minorEastAsia" w:hAnsi="Times New Roman"/>
          <w:sz w:val="24"/>
          <w:szCs w:val="24"/>
          <w:lang w:val="en-US" w:eastAsia="ja-JP"/>
        </w:rPr>
      </w:pPr>
      <w:r w:rsidRPr="00241F98">
        <w:rPr>
          <w:rFonts w:ascii="Times New Roman" w:hAnsi="Times New Roman"/>
          <w:color w:val="000000"/>
          <w:sz w:val="24"/>
          <w:szCs w:val="24"/>
          <w:lang w:val="en-US"/>
        </w:rPr>
        <w:t>6.2.1.1</w:t>
      </w:r>
      <w:r w:rsidRPr="00241F98">
        <w:rPr>
          <w:rFonts w:ascii="Times New Roman" w:hAnsi="Times New Roman"/>
          <w:sz w:val="24"/>
          <w:szCs w:val="24"/>
          <w:lang w:val="en-US"/>
        </w:rPr>
        <w:t xml:space="preserve"> Fourth level title: Only first letter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58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5</w:t>
      </w:r>
      <w:r w:rsidRPr="00241F98">
        <w:rPr>
          <w:rFonts w:ascii="Times New Roman" w:hAnsi="Times New Roman"/>
          <w:sz w:val="24"/>
          <w:szCs w:val="24"/>
        </w:rPr>
        <w:fldChar w:fldCharType="end"/>
      </w:r>
    </w:p>
    <w:p w14:paraId="436B9B57"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lang w:val="en-US"/>
        </w:rPr>
        <w:t>REFERENCES</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59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17</w:t>
      </w:r>
      <w:r w:rsidRPr="00241F98">
        <w:rPr>
          <w:rFonts w:ascii="Times New Roman" w:hAnsi="Times New Roman"/>
        </w:rPr>
        <w:fldChar w:fldCharType="end"/>
      </w:r>
    </w:p>
    <w:p w14:paraId="1233264F"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rPr>
        <w:t>CURRICULUM VITAE</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60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20</w:t>
      </w:r>
      <w:r w:rsidRPr="00241F98">
        <w:rPr>
          <w:rFonts w:ascii="Times New Roman" w:hAnsi="Times New Roman"/>
        </w:rPr>
        <w:fldChar w:fldCharType="end"/>
      </w:r>
    </w:p>
    <w:p w14:paraId="472CF918" w14:textId="77777777" w:rsidR="00EF165E" w:rsidRPr="00241F98" w:rsidRDefault="00CA7BD2" w:rsidP="008102EB">
      <w:pPr>
        <w:tabs>
          <w:tab w:val="right" w:leader="dot" w:pos="8505"/>
        </w:tabs>
        <w:rPr>
          <w:lang w:val="en-US" w:eastAsia="en-US"/>
        </w:rPr>
      </w:pPr>
      <w:r w:rsidRPr="00241F98">
        <w:rPr>
          <w:b/>
          <w:lang w:val="en-US" w:eastAsia="en-US"/>
        </w:rPr>
        <w:fldChar w:fldCharType="end"/>
      </w:r>
    </w:p>
    <w:p w14:paraId="235CFAF7" w14:textId="77777777" w:rsidR="00EF04EB" w:rsidRPr="00241F98" w:rsidRDefault="00EF04EB" w:rsidP="00EF04EB">
      <w:pPr>
        <w:rPr>
          <w:lang w:val="en-GB"/>
        </w:rPr>
      </w:pPr>
      <w:bookmarkStart w:id="3" w:name="_Toc190755568"/>
      <w:bookmarkStart w:id="4" w:name="_Toc190755889"/>
    </w:p>
    <w:p w14:paraId="4114A920" w14:textId="77777777" w:rsidR="00EF04EB" w:rsidRDefault="00EF04EB" w:rsidP="00EF04EB">
      <w:pPr>
        <w:rPr>
          <w:lang w:val="en-GB"/>
        </w:rPr>
      </w:pPr>
    </w:p>
    <w:p w14:paraId="50A910D5" w14:textId="77777777" w:rsidR="00EF04EB" w:rsidRDefault="00EF04EB" w:rsidP="00EF04EB">
      <w:pPr>
        <w:rPr>
          <w:lang w:val="en-GB"/>
        </w:rPr>
      </w:pPr>
    </w:p>
    <w:p w14:paraId="00F79DEA" w14:textId="77777777" w:rsidR="00037424" w:rsidRPr="009F1925" w:rsidRDefault="007C7F78" w:rsidP="007C7F78">
      <w:pPr>
        <w:pStyle w:val="BASLIK1"/>
        <w:numPr>
          <w:ilvl w:val="0"/>
          <w:numId w:val="0"/>
        </w:numPr>
      </w:pPr>
      <w:r>
        <w:rPr>
          <w:lang w:val="en-GB"/>
        </w:rPr>
        <w:br w:type="page"/>
      </w:r>
      <w:bookmarkStart w:id="5" w:name="_Toc319161523"/>
      <w:r w:rsidR="00385A28">
        <w:lastRenderedPageBreak/>
        <w:t>ABBREVIATIONS</w:t>
      </w:r>
      <w:bookmarkEnd w:id="3"/>
      <w:bookmarkEnd w:id="4"/>
      <w:bookmarkEnd w:id="5"/>
    </w:p>
    <w:p w14:paraId="3671C804" w14:textId="77777777" w:rsidR="00037424" w:rsidRPr="00E9219D" w:rsidRDefault="00037424" w:rsidP="00037424">
      <w:pPr>
        <w:tabs>
          <w:tab w:val="left" w:pos="1418"/>
        </w:tabs>
        <w:ind w:left="1418" w:hanging="1418"/>
        <w:rPr>
          <w:lang w:val="en-US"/>
        </w:rPr>
      </w:pPr>
      <w:r w:rsidRPr="00E9219D">
        <w:rPr>
          <w:b/>
          <w:lang w:val="en-US"/>
        </w:rPr>
        <w:t>AIC</w:t>
      </w:r>
      <w:r w:rsidRPr="00E9219D">
        <w:rPr>
          <w:b/>
          <w:lang w:val="en-US"/>
        </w:rPr>
        <w:tab/>
        <w:t xml:space="preserve">: </w:t>
      </w:r>
      <w:r w:rsidRPr="00E9219D">
        <w:rPr>
          <w:lang w:val="en-US"/>
        </w:rPr>
        <w:t>Akaike Information Criteria</w:t>
      </w:r>
    </w:p>
    <w:p w14:paraId="46130929" w14:textId="77777777" w:rsidR="00037424" w:rsidRPr="00E9219D" w:rsidRDefault="00037424" w:rsidP="00037424">
      <w:pPr>
        <w:tabs>
          <w:tab w:val="left" w:pos="1418"/>
        </w:tabs>
        <w:rPr>
          <w:lang w:val="en-US"/>
        </w:rPr>
      </w:pPr>
      <w:r w:rsidRPr="00E9219D">
        <w:rPr>
          <w:b/>
          <w:lang w:val="en-US"/>
        </w:rPr>
        <w:t>ANN</w:t>
      </w:r>
      <w:r w:rsidRPr="00E9219D">
        <w:rPr>
          <w:b/>
          <w:lang w:val="en-US"/>
        </w:rPr>
        <w:tab/>
        <w:t xml:space="preserve">: </w:t>
      </w:r>
      <w:r w:rsidRPr="00E9219D">
        <w:rPr>
          <w:lang w:val="en-US"/>
        </w:rPr>
        <w:t>Artificial Neural Network</w:t>
      </w:r>
    </w:p>
    <w:p w14:paraId="635348AD" w14:textId="77777777" w:rsidR="00037424" w:rsidRPr="00E9219D" w:rsidRDefault="00037424" w:rsidP="00037424">
      <w:pPr>
        <w:tabs>
          <w:tab w:val="left" w:pos="1418"/>
        </w:tabs>
        <w:ind w:left="1418" w:hanging="1418"/>
        <w:rPr>
          <w:lang w:val="en-US"/>
        </w:rPr>
      </w:pPr>
      <w:r w:rsidRPr="00E9219D">
        <w:rPr>
          <w:b/>
          <w:lang w:val="en-US"/>
        </w:rPr>
        <w:t>App</w:t>
      </w:r>
      <w:r w:rsidRPr="00E9219D">
        <w:rPr>
          <w:b/>
          <w:lang w:val="en-US"/>
        </w:rPr>
        <w:tab/>
        <w:t xml:space="preserve">: </w:t>
      </w:r>
      <w:r w:rsidRPr="00E9219D">
        <w:rPr>
          <w:lang w:val="en-US"/>
        </w:rPr>
        <w:t>Appendix</w:t>
      </w:r>
    </w:p>
    <w:p w14:paraId="0D180C70" w14:textId="77777777" w:rsidR="00037424" w:rsidRPr="00E9219D" w:rsidRDefault="00037424" w:rsidP="00037424">
      <w:pPr>
        <w:tabs>
          <w:tab w:val="left" w:pos="1418"/>
        </w:tabs>
        <w:ind w:left="1418" w:hanging="1418"/>
        <w:rPr>
          <w:lang w:val="en-US"/>
        </w:rPr>
      </w:pPr>
      <w:r w:rsidRPr="00E9219D">
        <w:rPr>
          <w:b/>
          <w:lang w:val="en-US"/>
        </w:rPr>
        <w:t>BP</w:t>
      </w:r>
      <w:r w:rsidRPr="00E9219D">
        <w:rPr>
          <w:b/>
          <w:lang w:val="en-US"/>
        </w:rPr>
        <w:tab/>
        <w:t xml:space="preserve">: </w:t>
      </w:r>
      <w:r w:rsidRPr="00E9219D">
        <w:rPr>
          <w:lang w:val="en-US"/>
        </w:rPr>
        <w:t>Backpropagation</w:t>
      </w:r>
    </w:p>
    <w:p w14:paraId="6EA1D444" w14:textId="77777777" w:rsidR="00037424" w:rsidRPr="00E9219D" w:rsidRDefault="00037424" w:rsidP="00037424">
      <w:pPr>
        <w:tabs>
          <w:tab w:val="left" w:pos="1418"/>
        </w:tabs>
        <w:ind w:left="1418" w:hanging="1418"/>
        <w:rPr>
          <w:lang w:val="en-US"/>
        </w:rPr>
      </w:pPr>
      <w:r w:rsidRPr="00E9219D">
        <w:rPr>
          <w:b/>
          <w:lang w:val="en-US"/>
        </w:rPr>
        <w:t>CGI</w:t>
      </w:r>
      <w:r w:rsidRPr="00E9219D">
        <w:rPr>
          <w:b/>
          <w:lang w:val="en-US"/>
        </w:rPr>
        <w:tab/>
        <w:t xml:space="preserve">: </w:t>
      </w:r>
      <w:r w:rsidRPr="00E9219D">
        <w:rPr>
          <w:lang w:val="en-US"/>
        </w:rPr>
        <w:t>Common Gateway Interface</w:t>
      </w:r>
    </w:p>
    <w:p w14:paraId="51591BA7" w14:textId="77777777" w:rsidR="00037424" w:rsidRPr="00E9219D" w:rsidRDefault="00037424" w:rsidP="00037424">
      <w:pPr>
        <w:tabs>
          <w:tab w:val="left" w:pos="1418"/>
        </w:tabs>
        <w:rPr>
          <w:lang w:val="en-US"/>
        </w:rPr>
      </w:pPr>
      <w:r w:rsidRPr="00E9219D">
        <w:rPr>
          <w:b/>
          <w:lang w:val="en-US"/>
        </w:rPr>
        <w:t>ESS</w:t>
      </w:r>
      <w:r w:rsidRPr="00E9219D">
        <w:rPr>
          <w:b/>
          <w:lang w:val="en-US"/>
        </w:rPr>
        <w:tab/>
        <w:t xml:space="preserve">: </w:t>
      </w:r>
      <w:r w:rsidRPr="00E9219D">
        <w:rPr>
          <w:lang w:val="en-US"/>
        </w:rPr>
        <w:t>Error sum-of-squares</w:t>
      </w:r>
    </w:p>
    <w:p w14:paraId="6286C5AF" w14:textId="77777777" w:rsidR="00037424" w:rsidRPr="00E9219D" w:rsidRDefault="00037424" w:rsidP="00037424">
      <w:pPr>
        <w:tabs>
          <w:tab w:val="left" w:pos="1418"/>
        </w:tabs>
        <w:rPr>
          <w:b/>
          <w:lang w:val="en-US"/>
        </w:rPr>
      </w:pPr>
      <w:r w:rsidRPr="00E9219D">
        <w:rPr>
          <w:b/>
          <w:lang w:val="en-US"/>
        </w:rPr>
        <w:t>GARCH</w:t>
      </w:r>
      <w:r w:rsidRPr="00E9219D">
        <w:rPr>
          <w:b/>
          <w:lang w:val="en-US"/>
        </w:rPr>
        <w:tab/>
        <w:t xml:space="preserve">: </w:t>
      </w:r>
      <w:r w:rsidRPr="00E9219D">
        <w:rPr>
          <w:lang w:val="en-US"/>
        </w:rPr>
        <w:t>Generalized Autoregressive Conditional Heteroskedasticity</w:t>
      </w:r>
    </w:p>
    <w:p w14:paraId="675AB99E" w14:textId="77777777" w:rsidR="00037424" w:rsidRPr="00E9219D" w:rsidRDefault="00037424" w:rsidP="00037424">
      <w:pPr>
        <w:tabs>
          <w:tab w:val="left" w:pos="1418"/>
        </w:tabs>
        <w:rPr>
          <w:lang w:val="en-US"/>
        </w:rPr>
      </w:pPr>
      <w:r w:rsidRPr="00E9219D">
        <w:rPr>
          <w:b/>
          <w:lang w:val="en-US"/>
        </w:rPr>
        <w:t>GIS</w:t>
      </w:r>
      <w:r w:rsidRPr="00E9219D">
        <w:rPr>
          <w:b/>
          <w:lang w:val="en-US"/>
        </w:rPr>
        <w:tab/>
        <w:t>:</w:t>
      </w:r>
      <w:r w:rsidRPr="00E9219D">
        <w:rPr>
          <w:lang w:val="en-US"/>
        </w:rPr>
        <w:t xml:space="preserve"> Geographic Information Systems</w:t>
      </w:r>
    </w:p>
    <w:p w14:paraId="1E8FC395" w14:textId="77777777" w:rsidR="00037424" w:rsidRPr="00E9219D" w:rsidRDefault="00037424" w:rsidP="00037424">
      <w:pPr>
        <w:tabs>
          <w:tab w:val="left" w:pos="1418"/>
        </w:tabs>
        <w:rPr>
          <w:b/>
          <w:lang w:val="en-US"/>
        </w:rPr>
      </w:pPr>
      <w:r w:rsidRPr="00E9219D">
        <w:rPr>
          <w:b/>
          <w:lang w:val="en-US"/>
        </w:rPr>
        <w:t>HCA</w:t>
      </w:r>
      <w:r w:rsidRPr="00E9219D">
        <w:rPr>
          <w:b/>
          <w:vertAlign w:val="subscript"/>
          <w:lang w:val="en-US"/>
        </w:rPr>
        <w:tab/>
      </w:r>
      <w:r w:rsidRPr="00E9219D">
        <w:rPr>
          <w:b/>
          <w:lang w:val="en-US"/>
        </w:rPr>
        <w:t xml:space="preserve">: </w:t>
      </w:r>
      <w:r w:rsidRPr="00E9219D">
        <w:rPr>
          <w:lang w:val="en-US"/>
        </w:rPr>
        <w:t>Hierarchical</w:t>
      </w:r>
      <w:r w:rsidRPr="00E9219D">
        <w:rPr>
          <w:b/>
          <w:lang w:val="en-US"/>
        </w:rPr>
        <w:t xml:space="preserve"> </w:t>
      </w:r>
      <w:r w:rsidRPr="00E9219D">
        <w:rPr>
          <w:lang w:val="en-US"/>
        </w:rPr>
        <w:t>Cluster Analysis</w:t>
      </w:r>
    </w:p>
    <w:p w14:paraId="0C4EF529" w14:textId="77777777" w:rsidR="00037424" w:rsidRPr="00E9219D" w:rsidRDefault="00037424" w:rsidP="00F54129">
      <w:pPr>
        <w:tabs>
          <w:tab w:val="left" w:pos="1418"/>
        </w:tabs>
        <w:rPr>
          <w:lang w:val="en-US"/>
        </w:rPr>
      </w:pPr>
      <w:r w:rsidRPr="00E9219D">
        <w:rPr>
          <w:b/>
          <w:lang w:val="en-US"/>
        </w:rPr>
        <w:t>Mbps</w:t>
      </w:r>
      <w:r w:rsidRPr="00E9219D">
        <w:rPr>
          <w:b/>
          <w:lang w:val="en-US"/>
        </w:rPr>
        <w:tab/>
        <w:t>:</w:t>
      </w:r>
      <w:r w:rsidRPr="00E9219D">
        <w:rPr>
          <w:lang w:val="en-US"/>
        </w:rPr>
        <w:t xml:space="preserve"> Megabits per second</w:t>
      </w:r>
    </w:p>
    <w:p w14:paraId="4C1FEB0E" w14:textId="77777777" w:rsidR="00037424" w:rsidRPr="00E9219D" w:rsidRDefault="00037424" w:rsidP="00037424">
      <w:pPr>
        <w:tabs>
          <w:tab w:val="left" w:pos="1418"/>
        </w:tabs>
        <w:rPr>
          <w:lang w:val="en-US"/>
        </w:rPr>
      </w:pPr>
      <w:r w:rsidRPr="00E9219D">
        <w:rPr>
          <w:b/>
          <w:lang w:val="en-US"/>
        </w:rPr>
        <w:t>St</w:t>
      </w:r>
      <w:r w:rsidRPr="00E9219D">
        <w:rPr>
          <w:b/>
          <w:lang w:val="en-US"/>
        </w:rPr>
        <w:tab/>
        <w:t>:</w:t>
      </w:r>
      <w:r w:rsidRPr="00E9219D">
        <w:rPr>
          <w:lang w:val="en-US"/>
        </w:rPr>
        <w:t xml:space="preserve"> Station</w:t>
      </w:r>
    </w:p>
    <w:p w14:paraId="7F8944A9" w14:textId="77777777" w:rsidR="00037424" w:rsidRPr="00E9219D" w:rsidRDefault="00037424" w:rsidP="00037424">
      <w:pPr>
        <w:tabs>
          <w:tab w:val="left" w:pos="1418"/>
        </w:tabs>
        <w:rPr>
          <w:lang w:val="en-US"/>
        </w:rPr>
      </w:pPr>
      <w:r w:rsidRPr="00E9219D">
        <w:rPr>
          <w:b/>
          <w:lang w:val="en-US"/>
        </w:rPr>
        <w:t>SWAT</w:t>
      </w:r>
      <w:r w:rsidRPr="00E9219D">
        <w:rPr>
          <w:lang w:val="en-US"/>
        </w:rPr>
        <w:tab/>
      </w:r>
      <w:r w:rsidRPr="00A44E5C">
        <w:rPr>
          <w:b/>
          <w:lang w:val="en-US"/>
        </w:rPr>
        <w:t>:</w:t>
      </w:r>
      <w:r w:rsidRPr="00E9219D">
        <w:rPr>
          <w:lang w:val="en-US"/>
        </w:rPr>
        <w:t xml:space="preserve"> Soil and Water Assessment Tool</w:t>
      </w:r>
    </w:p>
    <w:p w14:paraId="501BF9A9" w14:textId="77777777" w:rsidR="00C66F12" w:rsidRDefault="00037424" w:rsidP="00037424">
      <w:pPr>
        <w:tabs>
          <w:tab w:val="left" w:pos="1418"/>
        </w:tabs>
        <w:rPr>
          <w:lang w:val="en-US"/>
        </w:rPr>
      </w:pPr>
      <w:r w:rsidRPr="00E9219D">
        <w:rPr>
          <w:b/>
          <w:lang w:val="en-US"/>
        </w:rPr>
        <w:t>UMN</w:t>
      </w:r>
      <w:r w:rsidRPr="00E9219D">
        <w:rPr>
          <w:b/>
          <w:lang w:val="en-US"/>
        </w:rPr>
        <w:tab/>
        <w:t>:</w:t>
      </w:r>
      <w:r w:rsidRPr="00E9219D">
        <w:rPr>
          <w:lang w:val="en-US"/>
        </w:rPr>
        <w:t xml:space="preserve"> University of Minnesota</w:t>
      </w:r>
    </w:p>
    <w:p w14:paraId="5C45A262" w14:textId="77777777" w:rsidR="00C66F12" w:rsidRDefault="00C66F12" w:rsidP="00C66F12">
      <w:pPr>
        <w:tabs>
          <w:tab w:val="left" w:pos="1418"/>
        </w:tabs>
        <w:rPr>
          <w:b/>
          <w:lang w:val="en-US"/>
        </w:rPr>
      </w:pPr>
      <w:bookmarkStart w:id="6" w:name="_Toc190755569"/>
      <w:bookmarkStart w:id="7" w:name="_Toc190755890"/>
    </w:p>
    <w:p w14:paraId="76736935" w14:textId="4AE7B8F3" w:rsidR="00E311AC" w:rsidRDefault="00E311AC" w:rsidP="00C66F12">
      <w:pPr>
        <w:tabs>
          <w:tab w:val="left" w:pos="1418"/>
        </w:tabs>
        <w:spacing w:before="1440" w:after="360"/>
        <w:rPr>
          <w:b/>
          <w:lang w:val="en-US"/>
        </w:rPr>
      </w:pPr>
    </w:p>
    <w:p w14:paraId="6CD22641" w14:textId="04516965" w:rsidR="003349EE" w:rsidRPr="00360F86" w:rsidRDefault="00DA4221" w:rsidP="00DA4221">
      <w:pPr>
        <w:pStyle w:val="BASLIK1"/>
        <w:numPr>
          <w:ilvl w:val="0"/>
          <w:numId w:val="0"/>
        </w:numPr>
        <w:rPr>
          <w:lang w:val="en-US"/>
        </w:rPr>
      </w:pPr>
      <w:r>
        <w:rPr>
          <w:lang w:val="en-US"/>
        </w:rPr>
        <w:br w:type="page"/>
      </w:r>
      <w:bookmarkStart w:id="8" w:name="_Toc319161524"/>
      <w:r w:rsidR="00385A28">
        <w:rPr>
          <w:lang w:val="en-US"/>
        </w:rPr>
        <w:lastRenderedPageBreak/>
        <w:t>LIST OF TABLES</w:t>
      </w:r>
      <w:bookmarkEnd w:id="6"/>
      <w:bookmarkEnd w:id="7"/>
      <w:bookmarkEnd w:id="8"/>
    </w:p>
    <w:p w14:paraId="5512709E" w14:textId="77777777" w:rsidR="002D483E" w:rsidRPr="00E9219D" w:rsidRDefault="00385A28" w:rsidP="00EB3184">
      <w:pPr>
        <w:tabs>
          <w:tab w:val="left" w:pos="7230"/>
        </w:tabs>
        <w:spacing w:after="240"/>
        <w:jc w:val="right"/>
        <w:rPr>
          <w:b/>
          <w:sz w:val="22"/>
          <w:lang w:val="en-US"/>
        </w:rPr>
      </w:pPr>
      <w:r>
        <w:rPr>
          <w:b/>
          <w:u w:val="single"/>
          <w:lang w:val="en-US"/>
        </w:rPr>
        <w:t>Page</w:t>
      </w:r>
    </w:p>
    <w:p w14:paraId="3F77318B" w14:textId="77777777" w:rsidR="00D94813" w:rsidRDefault="00385A28" w:rsidP="005A520B">
      <w:pPr>
        <w:tabs>
          <w:tab w:val="right" w:leader="dot" w:pos="8211"/>
        </w:tabs>
        <w:ind w:left="1361" w:hanging="1361"/>
        <w:rPr>
          <w:lang w:val="en-US"/>
        </w:rPr>
      </w:pPr>
      <w:r>
        <w:rPr>
          <w:b/>
          <w:lang w:val="en-US"/>
        </w:rPr>
        <w:t>Table</w:t>
      </w:r>
      <w:r w:rsidR="00D402AB" w:rsidRPr="008102EB">
        <w:rPr>
          <w:b/>
          <w:lang w:val="en-US"/>
        </w:rPr>
        <w:t xml:space="preserve"> 1.1 :</w:t>
      </w:r>
      <w:r w:rsidR="00D402AB">
        <w:rPr>
          <w:lang w:val="en-US"/>
        </w:rPr>
        <w:t xml:space="preserve"> </w:t>
      </w:r>
      <w:r w:rsidR="00184B1B">
        <w:rPr>
          <w:lang w:val="en-US"/>
        </w:rPr>
        <w:t>Table with single row and centered columns</w:t>
      </w:r>
      <w:r w:rsidR="00D402AB">
        <w:rPr>
          <w:lang w:val="en-US"/>
        </w:rPr>
        <w:tab/>
        <w:t>2</w:t>
      </w:r>
    </w:p>
    <w:p w14:paraId="5AB47AA9" w14:textId="77777777" w:rsidR="00D94813" w:rsidRPr="00240A77" w:rsidRDefault="00184B1B" w:rsidP="005A520B">
      <w:pPr>
        <w:numPr>
          <w:ilvl w:val="0"/>
          <w:numId w:val="6"/>
        </w:numPr>
        <w:tabs>
          <w:tab w:val="right" w:leader="dot" w:pos="8211"/>
        </w:tabs>
        <w:ind w:left="1361" w:hanging="1361"/>
        <w:rPr>
          <w:lang w:val="en-US"/>
        </w:rPr>
      </w:pPr>
      <w:r>
        <w:rPr>
          <w:lang w:val="en-US"/>
        </w:rPr>
        <w:t>Table captions must be ended with a full stop</w:t>
      </w:r>
      <w:r w:rsidR="00240A77" w:rsidRPr="00240A77">
        <w:rPr>
          <w:lang w:val="en-GB"/>
        </w:rPr>
        <w:t>.</w:t>
      </w:r>
      <w:r w:rsidR="00D94813" w:rsidRPr="00240A77">
        <w:rPr>
          <w:lang w:val="en-US"/>
        </w:rPr>
        <w:tab/>
        <w:t>4</w:t>
      </w:r>
    </w:p>
    <w:p w14:paraId="58D28514" w14:textId="24E6D24B" w:rsidR="00D94813" w:rsidRDefault="00385A28" w:rsidP="006D1093">
      <w:pPr>
        <w:tabs>
          <w:tab w:val="right" w:leader="dot" w:pos="8211"/>
        </w:tabs>
        <w:ind w:left="1134" w:hanging="1134"/>
        <w:rPr>
          <w:lang w:val="en-US"/>
        </w:rPr>
      </w:pPr>
      <w:r>
        <w:rPr>
          <w:b/>
          <w:lang w:val="en-US"/>
        </w:rPr>
        <w:t>Table</w:t>
      </w:r>
      <w:r w:rsidR="00D94813">
        <w:rPr>
          <w:b/>
          <w:lang w:val="en-US"/>
        </w:rPr>
        <w:t xml:space="preserve"> </w:t>
      </w:r>
      <w:r w:rsidR="00D94813" w:rsidRPr="00A44E5C">
        <w:rPr>
          <w:b/>
          <w:lang w:val="en-US"/>
        </w:rPr>
        <w:t xml:space="preserve">3.1 : </w:t>
      </w:r>
      <w:r w:rsidR="00184B1B">
        <w:rPr>
          <w:lang w:val="en-US"/>
        </w:rPr>
        <w:t>Multi-line captions: all lines belonging to the same caption must be aligned</w:t>
      </w:r>
      <w:r w:rsidR="005A520B">
        <w:rPr>
          <w:lang w:val="en-US"/>
        </w:rPr>
        <w:t>.</w:t>
      </w:r>
      <w:r w:rsidR="005A520B">
        <w:rPr>
          <w:lang w:val="en-US"/>
        </w:rPr>
        <w:tab/>
        <w:t>11</w:t>
      </w:r>
    </w:p>
    <w:p w14:paraId="1F482862" w14:textId="77777777" w:rsidR="005A520B" w:rsidRDefault="00385A28" w:rsidP="00D94813">
      <w:pPr>
        <w:tabs>
          <w:tab w:val="right" w:leader="dot" w:pos="8211"/>
        </w:tabs>
        <w:ind w:left="482" w:hanging="482"/>
        <w:rPr>
          <w:lang w:val="en-US"/>
        </w:rPr>
      </w:pPr>
      <w:r>
        <w:rPr>
          <w:b/>
          <w:lang w:val="en-US"/>
        </w:rPr>
        <w:t>Table</w:t>
      </w:r>
      <w:r w:rsidR="005A520B" w:rsidRPr="005A520B">
        <w:rPr>
          <w:b/>
          <w:lang w:val="en-US"/>
        </w:rPr>
        <w:t xml:space="preserve"> 4.1</w:t>
      </w:r>
      <w:r w:rsidR="005A520B">
        <w:rPr>
          <w:lang w:val="en-US"/>
        </w:rPr>
        <w:t xml:space="preserve"> </w:t>
      </w:r>
      <w:r w:rsidR="005A520B" w:rsidRPr="005A520B">
        <w:rPr>
          <w:b/>
          <w:lang w:val="en-US"/>
        </w:rPr>
        <w:t>:</w:t>
      </w:r>
      <w:r w:rsidR="005A520B">
        <w:rPr>
          <w:lang w:val="en-US"/>
        </w:rPr>
        <w:t xml:space="preserve"> </w:t>
      </w:r>
      <w:r>
        <w:rPr>
          <w:lang w:val="en-US"/>
        </w:rPr>
        <w:t>Example table</w:t>
      </w:r>
      <w:r w:rsidR="005A520B">
        <w:rPr>
          <w:lang w:val="en-US"/>
        </w:rPr>
        <w:tab/>
        <w:t>14</w:t>
      </w:r>
    </w:p>
    <w:p w14:paraId="2E420275" w14:textId="77777777" w:rsidR="005A520B" w:rsidRDefault="00385A28" w:rsidP="00D94813">
      <w:pPr>
        <w:tabs>
          <w:tab w:val="right" w:leader="dot" w:pos="8211"/>
        </w:tabs>
        <w:ind w:left="482" w:hanging="482"/>
        <w:rPr>
          <w:lang w:val="en-US"/>
        </w:rPr>
      </w:pPr>
      <w:r>
        <w:rPr>
          <w:b/>
          <w:lang w:val="en-US"/>
        </w:rPr>
        <w:t>Table</w:t>
      </w:r>
      <w:r w:rsidR="005A520B" w:rsidRPr="005A520B">
        <w:rPr>
          <w:b/>
          <w:lang w:val="en-US"/>
        </w:rPr>
        <w:t xml:space="preserve"> 5.1 :</w:t>
      </w:r>
      <w:r w:rsidR="005A520B">
        <w:rPr>
          <w:lang w:val="en-US"/>
        </w:rPr>
        <w:t xml:space="preserve"> </w:t>
      </w:r>
      <w:r>
        <w:rPr>
          <w:lang w:val="en-US"/>
        </w:rPr>
        <w:t>Example table in chapter 5</w:t>
      </w:r>
      <w:r w:rsidR="005A520B">
        <w:rPr>
          <w:lang w:val="en-US"/>
        </w:rPr>
        <w:tab/>
        <w:t>16</w:t>
      </w:r>
    </w:p>
    <w:p w14:paraId="35650797" w14:textId="77777777" w:rsidR="005A520B" w:rsidRDefault="00385A28" w:rsidP="00D94813">
      <w:pPr>
        <w:tabs>
          <w:tab w:val="right" w:leader="dot" w:pos="8211"/>
        </w:tabs>
        <w:ind w:left="482" w:hanging="482"/>
        <w:rPr>
          <w:lang w:val="en-US"/>
        </w:rPr>
      </w:pPr>
      <w:r>
        <w:rPr>
          <w:b/>
          <w:lang w:val="en-US"/>
        </w:rPr>
        <w:t>Table</w:t>
      </w:r>
      <w:r w:rsidR="005A520B">
        <w:rPr>
          <w:b/>
          <w:lang w:val="en-US"/>
        </w:rPr>
        <w:t xml:space="preserve"> 6</w:t>
      </w:r>
      <w:r w:rsidR="005A520B" w:rsidRPr="00A44E5C">
        <w:rPr>
          <w:b/>
          <w:lang w:val="en-US"/>
        </w:rPr>
        <w:t>.1 :</w:t>
      </w:r>
      <w:r w:rsidR="005A520B">
        <w:rPr>
          <w:lang w:val="en-US"/>
        </w:rPr>
        <w:t xml:space="preserve"> </w:t>
      </w:r>
      <w:r>
        <w:rPr>
          <w:lang w:val="en-US"/>
        </w:rPr>
        <w:t>Example table in chapter 6</w:t>
      </w:r>
      <w:r w:rsidR="005A520B">
        <w:rPr>
          <w:lang w:val="en-US"/>
        </w:rPr>
        <w:tab/>
        <w:t>18</w:t>
      </w:r>
    </w:p>
    <w:p w14:paraId="7FE0F176" w14:textId="77777777" w:rsidR="00E311AC" w:rsidRDefault="00385A28" w:rsidP="005A520B">
      <w:pPr>
        <w:tabs>
          <w:tab w:val="right" w:leader="dot" w:pos="8211"/>
        </w:tabs>
        <w:ind w:left="482" w:hanging="482"/>
        <w:rPr>
          <w:b/>
          <w:bCs/>
          <w:lang w:val="en-US"/>
        </w:rPr>
      </w:pPr>
      <w:r>
        <w:rPr>
          <w:b/>
          <w:lang w:val="en-US"/>
        </w:rPr>
        <w:t>Table</w:t>
      </w:r>
      <w:r w:rsidR="005A520B">
        <w:rPr>
          <w:b/>
          <w:lang w:val="en-US"/>
        </w:rPr>
        <w:t xml:space="preserve"> A</w:t>
      </w:r>
      <w:r w:rsidR="005A520B" w:rsidRPr="00A44E5C">
        <w:rPr>
          <w:b/>
          <w:lang w:val="en-US"/>
        </w:rPr>
        <w:t>.</w:t>
      </w:r>
      <w:r w:rsidR="00A14FA3" w:rsidRPr="00A44E5C">
        <w:rPr>
          <w:b/>
          <w:lang w:val="en-US"/>
        </w:rPr>
        <w:t>1</w:t>
      </w:r>
      <w:r w:rsidR="005A520B" w:rsidRPr="00A44E5C">
        <w:rPr>
          <w:b/>
          <w:lang w:val="en-US"/>
        </w:rPr>
        <w:t>:</w:t>
      </w:r>
      <w:r w:rsidR="005A520B">
        <w:rPr>
          <w:lang w:val="en-US"/>
        </w:rPr>
        <w:t xml:space="preserve"> </w:t>
      </w:r>
      <w:r>
        <w:rPr>
          <w:lang w:val="en-US"/>
        </w:rPr>
        <w:t>Example table in appendix</w:t>
      </w:r>
      <w:r w:rsidR="005A520B">
        <w:rPr>
          <w:lang w:val="en-US"/>
        </w:rPr>
        <w:tab/>
        <w:t>25</w:t>
      </w:r>
      <w:bookmarkStart w:id="9" w:name="_Toc190755570"/>
      <w:bookmarkStart w:id="10" w:name="_Toc190755891"/>
    </w:p>
    <w:p w14:paraId="739C3240" w14:textId="77777777" w:rsidR="00DC7B2B" w:rsidRDefault="00DC7B2B" w:rsidP="00F97EFA">
      <w:pPr>
        <w:spacing w:before="1440" w:after="360"/>
        <w:rPr>
          <w:b/>
          <w:bCs/>
          <w:lang w:val="en-US"/>
        </w:rPr>
      </w:pPr>
    </w:p>
    <w:p w14:paraId="4A40C127" w14:textId="190B807E" w:rsidR="00DA4221" w:rsidRDefault="00DA4221">
      <w:pPr>
        <w:rPr>
          <w:rFonts w:eastAsia="Batang"/>
          <w:b/>
          <w:lang w:val="en-US"/>
        </w:rPr>
      </w:pPr>
    </w:p>
    <w:p w14:paraId="313ED168" w14:textId="17FBC7AC" w:rsidR="003349EE" w:rsidRPr="00E9219D" w:rsidRDefault="00DA4221" w:rsidP="00DA4221">
      <w:pPr>
        <w:pStyle w:val="BASLIK1"/>
        <w:numPr>
          <w:ilvl w:val="0"/>
          <w:numId w:val="0"/>
        </w:numPr>
        <w:rPr>
          <w:lang w:val="en-US"/>
        </w:rPr>
      </w:pPr>
      <w:r>
        <w:rPr>
          <w:lang w:val="en-US"/>
        </w:rPr>
        <w:br w:type="page"/>
      </w:r>
      <w:bookmarkStart w:id="11" w:name="_Toc319161525"/>
      <w:r w:rsidR="00385A28">
        <w:rPr>
          <w:lang w:val="en-US"/>
        </w:rPr>
        <w:lastRenderedPageBreak/>
        <w:t>LIST OF FIGURES</w:t>
      </w:r>
      <w:bookmarkEnd w:id="9"/>
      <w:bookmarkEnd w:id="10"/>
      <w:bookmarkEnd w:id="11"/>
    </w:p>
    <w:p w14:paraId="51F44D42" w14:textId="77777777" w:rsidR="00C365DE" w:rsidRPr="00E9219D" w:rsidRDefault="00385A28" w:rsidP="00EB3184">
      <w:pPr>
        <w:tabs>
          <w:tab w:val="left" w:pos="7230"/>
        </w:tabs>
        <w:spacing w:after="240"/>
        <w:jc w:val="right"/>
        <w:rPr>
          <w:b/>
          <w:sz w:val="22"/>
          <w:lang w:val="en-US"/>
        </w:rPr>
      </w:pPr>
      <w:r>
        <w:rPr>
          <w:b/>
          <w:u w:val="single"/>
          <w:lang w:val="en-US"/>
        </w:rPr>
        <w:t>Page</w:t>
      </w:r>
    </w:p>
    <w:p w14:paraId="2444CBF3" w14:textId="77777777" w:rsidR="00582959" w:rsidRDefault="00CA7BD2" w:rsidP="006D1093">
      <w:pPr>
        <w:pStyle w:val="TableofFigures"/>
        <w:tabs>
          <w:tab w:val="right" w:leader="dot" w:pos="8210"/>
        </w:tabs>
        <w:ind w:left="1219" w:hanging="1219"/>
        <w:rPr>
          <w:noProof/>
        </w:rPr>
      </w:pPr>
      <w:r w:rsidRPr="00E9219D">
        <w:rPr>
          <w:lang w:val="en-US"/>
        </w:rPr>
        <w:fldChar w:fldCharType="begin"/>
      </w:r>
      <w:r w:rsidR="00C960CA" w:rsidRPr="00E9219D">
        <w:rPr>
          <w:lang w:val="en-US"/>
        </w:rPr>
        <w:instrText xml:space="preserve"> TOC \h \z \t "Sekil_FBE_Sablon_BolumI" \c </w:instrText>
      </w:r>
      <w:r w:rsidRPr="00E9219D">
        <w:rPr>
          <w:lang w:val="en-US"/>
        </w:rPr>
        <w:fldChar w:fldCharType="separate"/>
      </w:r>
      <w:hyperlink w:anchor="_Toc280003683" w:history="1">
        <w:r w:rsidR="00582959" w:rsidRPr="00534589">
          <w:rPr>
            <w:rStyle w:val="Hyperlink"/>
            <w:b/>
            <w:noProof/>
          </w:rPr>
          <w:t>Figure 1.1 :</w:t>
        </w:r>
        <w:r w:rsidR="00582959" w:rsidRPr="00534589">
          <w:rPr>
            <w:rStyle w:val="Hyperlink"/>
            <w:noProof/>
          </w:rPr>
          <w:t xml:space="preserve"> Model structures.</w:t>
        </w:r>
        <w:r w:rsidR="00582959">
          <w:rPr>
            <w:noProof/>
            <w:webHidden/>
          </w:rPr>
          <w:tab/>
        </w:r>
        <w:r>
          <w:rPr>
            <w:noProof/>
            <w:webHidden/>
          </w:rPr>
          <w:fldChar w:fldCharType="begin"/>
        </w:r>
        <w:r w:rsidR="00582959">
          <w:rPr>
            <w:noProof/>
            <w:webHidden/>
          </w:rPr>
          <w:instrText xml:space="preserve"> PAGEREF _Toc280003683 \h </w:instrText>
        </w:r>
        <w:r>
          <w:rPr>
            <w:noProof/>
            <w:webHidden/>
          </w:rPr>
        </w:r>
        <w:r>
          <w:rPr>
            <w:noProof/>
            <w:webHidden/>
          </w:rPr>
          <w:fldChar w:fldCharType="separate"/>
        </w:r>
        <w:r w:rsidR="002C09C2">
          <w:rPr>
            <w:noProof/>
            <w:webHidden/>
          </w:rPr>
          <w:t>2</w:t>
        </w:r>
        <w:r>
          <w:rPr>
            <w:noProof/>
            <w:webHidden/>
          </w:rPr>
          <w:fldChar w:fldCharType="end"/>
        </w:r>
      </w:hyperlink>
      <w:r w:rsidRPr="00E9219D">
        <w:rPr>
          <w:lang w:val="en-US"/>
        </w:rPr>
        <w:fldChar w:fldCharType="end"/>
      </w:r>
      <w:r w:rsidRPr="00E9219D">
        <w:rPr>
          <w:noProof/>
          <w:lang w:val="en-US" w:eastAsia="tr-TR"/>
        </w:rPr>
        <w:fldChar w:fldCharType="begin"/>
      </w:r>
      <w:r w:rsidR="00EF1AEE" w:rsidRPr="00E9219D">
        <w:rPr>
          <w:lang w:val="en-US"/>
        </w:rPr>
        <w:instrText xml:space="preserve"> TOC \h \z \t "Sekil_FBE_Sablon_BolumII" \c </w:instrText>
      </w:r>
      <w:r w:rsidRPr="00E9219D">
        <w:rPr>
          <w:noProof/>
          <w:lang w:val="en-US" w:eastAsia="tr-TR"/>
        </w:rPr>
        <w:fldChar w:fldCharType="separate"/>
      </w:r>
    </w:p>
    <w:p w14:paraId="322C9E0B" w14:textId="77777777" w:rsidR="00E15961" w:rsidRDefault="00127203" w:rsidP="006D1093">
      <w:pPr>
        <w:pStyle w:val="TableofFigures"/>
        <w:tabs>
          <w:tab w:val="right" w:leader="dot" w:pos="8210"/>
        </w:tabs>
        <w:ind w:left="1219" w:hanging="1219"/>
        <w:rPr>
          <w:noProof/>
        </w:rPr>
      </w:pPr>
      <w:hyperlink w:anchor="_Toc280003700" w:history="1">
        <w:r w:rsidR="00582959" w:rsidRPr="00923470">
          <w:rPr>
            <w:rStyle w:val="Hyperlink"/>
            <w:b/>
            <w:noProof/>
          </w:rPr>
          <w:t>Figure 2.1 :</w:t>
        </w:r>
        <w:r w:rsidR="00582959" w:rsidRPr="00923470">
          <w:rPr>
            <w:rStyle w:val="Hyperlink"/>
            <w:noProof/>
          </w:rPr>
          <w:t xml:space="preserve"> </w:t>
        </w:r>
        <w:r w:rsidR="00C961D4">
          <w:rPr>
            <w:rStyle w:val="Hyperlink"/>
            <w:noProof/>
          </w:rPr>
          <w:t>Advanced structures</w:t>
        </w:r>
        <w:r w:rsidR="00582959" w:rsidRPr="00923470">
          <w:rPr>
            <w:rStyle w:val="Hyperlink"/>
            <w:noProof/>
          </w:rPr>
          <w:t>.</w:t>
        </w:r>
        <w:r w:rsidR="00582959">
          <w:rPr>
            <w:noProof/>
            <w:webHidden/>
          </w:rPr>
          <w:tab/>
        </w:r>
        <w:r w:rsidR="00CA7BD2">
          <w:rPr>
            <w:noProof/>
            <w:webHidden/>
          </w:rPr>
          <w:fldChar w:fldCharType="begin"/>
        </w:r>
        <w:r w:rsidR="00582959">
          <w:rPr>
            <w:noProof/>
            <w:webHidden/>
          </w:rPr>
          <w:instrText xml:space="preserve"> PAGEREF _Toc280003700 \h </w:instrText>
        </w:r>
        <w:r w:rsidR="00CA7BD2">
          <w:rPr>
            <w:noProof/>
            <w:webHidden/>
          </w:rPr>
        </w:r>
        <w:r w:rsidR="00CA7BD2">
          <w:rPr>
            <w:noProof/>
            <w:webHidden/>
          </w:rPr>
          <w:fldChar w:fldCharType="separate"/>
        </w:r>
        <w:r w:rsidR="002C09C2">
          <w:rPr>
            <w:noProof/>
            <w:webHidden/>
          </w:rPr>
          <w:t>3</w:t>
        </w:r>
        <w:r w:rsidR="00CA7BD2">
          <w:rPr>
            <w:noProof/>
            <w:webHidden/>
          </w:rPr>
          <w:fldChar w:fldCharType="end"/>
        </w:r>
      </w:hyperlink>
      <w:r w:rsidR="00CA7BD2" w:rsidRPr="00E9219D">
        <w:rPr>
          <w:lang w:val="en-US"/>
        </w:rPr>
        <w:fldChar w:fldCharType="end"/>
      </w:r>
      <w:r w:rsidR="00CA7BD2" w:rsidRPr="00E9219D">
        <w:rPr>
          <w:lang w:val="en-US"/>
        </w:rPr>
        <w:fldChar w:fldCharType="begin"/>
      </w:r>
      <w:r w:rsidR="00EF1AEE" w:rsidRPr="00E9219D">
        <w:rPr>
          <w:lang w:val="en-US"/>
        </w:rPr>
        <w:instrText xml:space="preserve"> TOC \h \z \t "Sekil_FBE_Sablon_BolumIII" \c </w:instrText>
      </w:r>
      <w:r w:rsidR="00CA7BD2" w:rsidRPr="00E9219D">
        <w:rPr>
          <w:lang w:val="en-US"/>
        </w:rPr>
        <w:fldChar w:fldCharType="separate"/>
      </w:r>
    </w:p>
    <w:p w14:paraId="74B7D978" w14:textId="77777777" w:rsidR="00E15961" w:rsidRDefault="00E15961">
      <w:pPr>
        <w:pStyle w:val="TableofFigures"/>
        <w:tabs>
          <w:tab w:val="right" w:leader="dot" w:pos="8488"/>
        </w:tabs>
        <w:rPr>
          <w:rFonts w:asciiTheme="minorHAnsi" w:eastAsiaTheme="minorEastAsia" w:hAnsiTheme="minorHAnsi" w:cstheme="minorBidi"/>
          <w:noProof/>
          <w:lang w:val="en-US" w:eastAsia="ja-JP"/>
        </w:rPr>
      </w:pPr>
      <w:r w:rsidRPr="000522C5">
        <w:rPr>
          <w:b/>
          <w:noProof/>
        </w:rPr>
        <w:t>Figure 3.1 :</w:t>
      </w:r>
      <w:r>
        <w:rPr>
          <w:noProof/>
        </w:rPr>
        <w:t xml:space="preserve"> Neuron cell, adapted from (Çetin, 2003).</w:t>
      </w:r>
      <w:r>
        <w:rPr>
          <w:noProof/>
        </w:rPr>
        <w:tab/>
      </w:r>
      <w:r>
        <w:rPr>
          <w:noProof/>
        </w:rPr>
        <w:fldChar w:fldCharType="begin"/>
      </w:r>
      <w:r>
        <w:rPr>
          <w:noProof/>
        </w:rPr>
        <w:instrText xml:space="preserve"> PAGEREF _Toc318625385 \h </w:instrText>
      </w:r>
      <w:r>
        <w:rPr>
          <w:noProof/>
        </w:rPr>
      </w:r>
      <w:r>
        <w:rPr>
          <w:noProof/>
        </w:rPr>
        <w:fldChar w:fldCharType="separate"/>
      </w:r>
      <w:r>
        <w:rPr>
          <w:noProof/>
        </w:rPr>
        <w:t>5</w:t>
      </w:r>
      <w:r>
        <w:rPr>
          <w:noProof/>
        </w:rPr>
        <w:fldChar w:fldCharType="end"/>
      </w:r>
    </w:p>
    <w:p w14:paraId="4C1EC9C1" w14:textId="77777777" w:rsidR="00E15961" w:rsidRDefault="00E15961">
      <w:pPr>
        <w:pStyle w:val="TableofFigures"/>
        <w:tabs>
          <w:tab w:val="right" w:leader="dot" w:pos="8488"/>
        </w:tabs>
        <w:rPr>
          <w:rFonts w:asciiTheme="minorHAnsi" w:eastAsiaTheme="minorEastAsia" w:hAnsiTheme="minorHAnsi" w:cstheme="minorBidi"/>
          <w:noProof/>
          <w:lang w:val="en-US" w:eastAsia="ja-JP"/>
        </w:rPr>
      </w:pPr>
      <w:r w:rsidRPr="000522C5">
        <w:rPr>
          <w:b/>
          <w:noProof/>
        </w:rPr>
        <w:t>Figure 3.2 :</w:t>
      </w:r>
      <w:r>
        <w:rPr>
          <w:noProof/>
        </w:rPr>
        <w:t xml:space="preserve"> For multi-line figure captions, it is important that all the lines of the caption are aligned.</w:t>
      </w:r>
      <w:r>
        <w:rPr>
          <w:noProof/>
        </w:rPr>
        <w:tab/>
      </w:r>
      <w:r>
        <w:rPr>
          <w:noProof/>
        </w:rPr>
        <w:fldChar w:fldCharType="begin"/>
      </w:r>
      <w:r>
        <w:rPr>
          <w:noProof/>
        </w:rPr>
        <w:instrText xml:space="preserve"> PAGEREF _Toc318625386 \h </w:instrText>
      </w:r>
      <w:r>
        <w:rPr>
          <w:noProof/>
        </w:rPr>
      </w:r>
      <w:r>
        <w:rPr>
          <w:noProof/>
        </w:rPr>
        <w:fldChar w:fldCharType="separate"/>
      </w:r>
      <w:r>
        <w:rPr>
          <w:noProof/>
        </w:rPr>
        <w:t>7</w:t>
      </w:r>
      <w:r>
        <w:rPr>
          <w:noProof/>
        </w:rPr>
        <w:fldChar w:fldCharType="end"/>
      </w:r>
    </w:p>
    <w:p w14:paraId="542EC003" w14:textId="77777777" w:rsidR="00E15961" w:rsidRDefault="00E15961">
      <w:pPr>
        <w:pStyle w:val="TableofFigures"/>
        <w:tabs>
          <w:tab w:val="right" w:leader="dot" w:pos="8488"/>
        </w:tabs>
        <w:rPr>
          <w:rFonts w:asciiTheme="minorHAnsi" w:eastAsiaTheme="minorEastAsia" w:hAnsiTheme="minorHAnsi" w:cstheme="minorBidi"/>
          <w:noProof/>
          <w:lang w:val="en-US" w:eastAsia="ja-JP"/>
        </w:rPr>
      </w:pPr>
      <w:r w:rsidRPr="000522C5">
        <w:rPr>
          <w:b/>
          <w:noProof/>
        </w:rPr>
        <w:t>Figure 3.3 :</w:t>
      </w:r>
      <w:r>
        <w:rPr>
          <w:noProof/>
        </w:rPr>
        <w:t xml:space="preserve"> Figure captions must be ended with a full stop.</w:t>
      </w:r>
      <w:r>
        <w:rPr>
          <w:noProof/>
        </w:rPr>
        <w:tab/>
      </w:r>
      <w:r>
        <w:rPr>
          <w:noProof/>
        </w:rPr>
        <w:fldChar w:fldCharType="begin"/>
      </w:r>
      <w:r>
        <w:rPr>
          <w:noProof/>
        </w:rPr>
        <w:instrText xml:space="preserve"> PAGEREF _Toc318625387 \h </w:instrText>
      </w:r>
      <w:r>
        <w:rPr>
          <w:noProof/>
        </w:rPr>
      </w:r>
      <w:r>
        <w:rPr>
          <w:noProof/>
        </w:rPr>
        <w:fldChar w:fldCharType="separate"/>
      </w:r>
      <w:r>
        <w:rPr>
          <w:noProof/>
        </w:rPr>
        <w:t>8</w:t>
      </w:r>
      <w:r>
        <w:rPr>
          <w:noProof/>
        </w:rPr>
        <w:fldChar w:fldCharType="end"/>
      </w:r>
    </w:p>
    <w:p w14:paraId="1816184F" w14:textId="77777777" w:rsidR="00861DFF" w:rsidRDefault="00CA7BD2" w:rsidP="006D1093">
      <w:pPr>
        <w:tabs>
          <w:tab w:val="right" w:leader="dot" w:pos="8210"/>
        </w:tabs>
        <w:ind w:left="1219" w:hanging="1219"/>
        <w:rPr>
          <w:lang w:val="en-US"/>
        </w:rPr>
      </w:pPr>
      <w:r w:rsidRPr="00E9219D">
        <w:rPr>
          <w:lang w:val="en-US"/>
        </w:rPr>
        <w:fldChar w:fldCharType="end"/>
      </w:r>
      <w:r w:rsidR="00D70869">
        <w:fldChar w:fldCharType="begin"/>
      </w:r>
      <w:r w:rsidR="00D70869">
        <w:instrText xml:space="preserve"> REF _Ref278898839 \w \h  \* MERGEFORMAT </w:instrText>
      </w:r>
      <w:r w:rsidR="00D70869">
        <w:fldChar w:fldCharType="separate"/>
      </w:r>
      <w:r w:rsidR="002C09C2" w:rsidRPr="002C09C2">
        <w:rPr>
          <w:b/>
          <w:lang w:val="en-US"/>
        </w:rPr>
        <w:t>Figure 4.1 :</w:t>
      </w:r>
      <w:r w:rsidR="00D70869">
        <w:fldChar w:fldCharType="end"/>
      </w:r>
      <w:r w:rsidR="00A14FA3">
        <w:rPr>
          <w:b/>
          <w:lang w:val="en-US"/>
        </w:rPr>
        <w:t xml:space="preserve"> </w:t>
      </w:r>
      <w:r>
        <w:rPr>
          <w:lang w:val="en-US"/>
        </w:rPr>
        <w:fldChar w:fldCharType="begin"/>
      </w:r>
      <w:r w:rsidR="00861DFF">
        <w:rPr>
          <w:lang w:val="en-US"/>
        </w:rPr>
        <w:instrText xml:space="preserve"> REF _Ref278898839 \h </w:instrText>
      </w:r>
      <w:r>
        <w:rPr>
          <w:lang w:val="en-US"/>
        </w:rPr>
      </w:r>
      <w:r>
        <w:rPr>
          <w:lang w:val="en-US"/>
        </w:rPr>
        <w:fldChar w:fldCharType="separate"/>
      </w:r>
      <w:r w:rsidR="002C09C2">
        <w:rPr>
          <w:lang w:val="en-US"/>
        </w:rPr>
        <w:t>Example figure</w:t>
      </w:r>
      <w:r w:rsidR="002C09C2" w:rsidRPr="00E9219D">
        <w:rPr>
          <w:lang w:val="en-US"/>
        </w:rPr>
        <w:t>.</w:t>
      </w:r>
      <w:r>
        <w:rPr>
          <w:lang w:val="en-US"/>
        </w:rPr>
        <w:fldChar w:fldCharType="end"/>
      </w:r>
      <w:r w:rsidR="00861DFF">
        <w:rPr>
          <w:lang w:val="en-US"/>
        </w:rPr>
        <w:tab/>
      </w:r>
      <w:r>
        <w:rPr>
          <w:lang w:val="en-US"/>
        </w:rPr>
        <w:fldChar w:fldCharType="begin"/>
      </w:r>
      <w:r w:rsidR="00861DFF">
        <w:rPr>
          <w:lang w:val="en-US"/>
        </w:rPr>
        <w:instrText xml:space="preserve"> PAGEREF _Ref278898839 \h </w:instrText>
      </w:r>
      <w:r>
        <w:rPr>
          <w:lang w:val="en-US"/>
        </w:rPr>
      </w:r>
      <w:r>
        <w:rPr>
          <w:lang w:val="en-US"/>
        </w:rPr>
        <w:fldChar w:fldCharType="separate"/>
      </w:r>
      <w:r w:rsidR="002C09C2">
        <w:rPr>
          <w:lang w:val="en-US"/>
        </w:rPr>
        <w:t>14</w:t>
      </w:r>
      <w:r>
        <w:rPr>
          <w:lang w:val="en-US"/>
        </w:rPr>
        <w:fldChar w:fldCharType="end"/>
      </w:r>
    </w:p>
    <w:p w14:paraId="22AF4F70" w14:textId="77777777" w:rsidR="00861DFF" w:rsidRDefault="00D70869" w:rsidP="006D1093">
      <w:pPr>
        <w:tabs>
          <w:tab w:val="right" w:leader="dot" w:pos="8210"/>
        </w:tabs>
        <w:ind w:left="1219" w:hanging="1219"/>
        <w:rPr>
          <w:lang w:val="en-US"/>
        </w:rPr>
      </w:pPr>
      <w:r>
        <w:fldChar w:fldCharType="begin"/>
      </w:r>
      <w:r>
        <w:instrText xml:space="preserve"> REF _Ref278899063 \w \h  \* MERGEFORMAT </w:instrText>
      </w:r>
      <w:r>
        <w:fldChar w:fldCharType="separate"/>
      </w:r>
      <w:r w:rsidR="002C09C2" w:rsidRPr="002C09C2">
        <w:rPr>
          <w:b/>
          <w:lang w:val="en-US"/>
        </w:rPr>
        <w:t>Figure 5.1 :</w:t>
      </w:r>
      <w:r>
        <w:fldChar w:fldCharType="end"/>
      </w:r>
      <w:r w:rsidR="00A14FA3">
        <w:rPr>
          <w:lang w:val="en-US"/>
        </w:rPr>
        <w:t xml:space="preserve"> </w:t>
      </w:r>
      <w:r w:rsidR="00CA7BD2">
        <w:rPr>
          <w:lang w:val="en-US"/>
        </w:rPr>
        <w:fldChar w:fldCharType="begin"/>
      </w:r>
      <w:r w:rsidR="00861DFF">
        <w:rPr>
          <w:lang w:val="en-US"/>
        </w:rPr>
        <w:instrText xml:space="preserve"> REF _Ref278899063 \h </w:instrText>
      </w:r>
      <w:r w:rsidR="00CA7BD2">
        <w:rPr>
          <w:lang w:val="en-US"/>
        </w:rPr>
      </w:r>
      <w:r w:rsidR="00CA7BD2">
        <w:rPr>
          <w:lang w:val="en-US"/>
        </w:rPr>
        <w:fldChar w:fldCharType="separate"/>
      </w:r>
      <w:r w:rsidR="002C09C2">
        <w:rPr>
          <w:lang w:val="en-US"/>
        </w:rPr>
        <w:t>Example figure in chapter 5</w:t>
      </w:r>
      <w:r w:rsidR="002C09C2" w:rsidRPr="00E9219D">
        <w:rPr>
          <w:lang w:val="en-US"/>
        </w:rPr>
        <w:t>.</w:t>
      </w:r>
      <w:r w:rsidR="00CA7BD2">
        <w:rPr>
          <w:lang w:val="en-US"/>
        </w:rPr>
        <w:fldChar w:fldCharType="end"/>
      </w:r>
      <w:r w:rsidR="00861DFF">
        <w:rPr>
          <w:lang w:val="en-US"/>
        </w:rPr>
        <w:tab/>
      </w:r>
      <w:r w:rsidR="00CA7BD2">
        <w:rPr>
          <w:lang w:val="en-US"/>
        </w:rPr>
        <w:fldChar w:fldCharType="begin"/>
      </w:r>
      <w:r w:rsidR="00861DFF">
        <w:rPr>
          <w:lang w:val="en-US"/>
        </w:rPr>
        <w:instrText xml:space="preserve"> PAGEREF _Ref278899063 \h </w:instrText>
      </w:r>
      <w:r w:rsidR="00CA7BD2">
        <w:rPr>
          <w:lang w:val="en-US"/>
        </w:rPr>
      </w:r>
      <w:r w:rsidR="00CA7BD2">
        <w:rPr>
          <w:lang w:val="en-US"/>
        </w:rPr>
        <w:fldChar w:fldCharType="separate"/>
      </w:r>
      <w:r w:rsidR="002C09C2">
        <w:rPr>
          <w:lang w:val="en-US"/>
        </w:rPr>
        <w:t>16</w:t>
      </w:r>
      <w:r w:rsidR="00CA7BD2">
        <w:rPr>
          <w:lang w:val="en-US"/>
        </w:rPr>
        <w:fldChar w:fldCharType="end"/>
      </w:r>
    </w:p>
    <w:p w14:paraId="3A875321" w14:textId="77777777" w:rsidR="00240A77" w:rsidRDefault="00D70869" w:rsidP="006D1093">
      <w:pPr>
        <w:tabs>
          <w:tab w:val="right" w:leader="dot" w:pos="8210"/>
        </w:tabs>
        <w:ind w:left="1219" w:hanging="1219"/>
      </w:pPr>
      <w:r>
        <w:fldChar w:fldCharType="begin"/>
      </w:r>
      <w:r>
        <w:instrText xml:space="preserve"> REF _Ref278899092 \w \h  \* MERGEFORMAT </w:instrText>
      </w:r>
      <w:r>
        <w:fldChar w:fldCharType="separate"/>
      </w:r>
      <w:r w:rsidR="002C09C2" w:rsidRPr="002C09C2">
        <w:rPr>
          <w:b/>
          <w:lang w:val="en-US"/>
        </w:rPr>
        <w:t>Figure 6.1 :</w:t>
      </w:r>
      <w:r>
        <w:fldChar w:fldCharType="end"/>
      </w:r>
      <w:r w:rsidR="00A14FA3">
        <w:rPr>
          <w:b/>
          <w:lang w:val="en-US"/>
        </w:rPr>
        <w:t xml:space="preserve"> </w:t>
      </w:r>
      <w:r w:rsidR="00CA7BD2">
        <w:rPr>
          <w:lang w:val="en-US"/>
        </w:rPr>
        <w:fldChar w:fldCharType="begin"/>
      </w:r>
      <w:r w:rsidR="00861DFF">
        <w:rPr>
          <w:lang w:val="en-US"/>
        </w:rPr>
        <w:instrText xml:space="preserve"> REF _Ref278899092 \h </w:instrText>
      </w:r>
      <w:r w:rsidR="00CA7BD2">
        <w:rPr>
          <w:lang w:val="en-US"/>
        </w:rPr>
      </w:r>
      <w:r w:rsidR="00CA7BD2">
        <w:rPr>
          <w:lang w:val="en-US"/>
        </w:rPr>
        <w:fldChar w:fldCharType="separate"/>
      </w:r>
      <w:r w:rsidR="002C09C2">
        <w:rPr>
          <w:lang w:val="en-US"/>
        </w:rPr>
        <w:t>Example figure in chapter 6.</w:t>
      </w:r>
      <w:r w:rsidR="002C09C2" w:rsidRPr="00E9219D">
        <w:rPr>
          <w:lang w:val="en-US"/>
        </w:rPr>
        <w:t>.</w:t>
      </w:r>
      <w:r w:rsidR="00CA7BD2">
        <w:rPr>
          <w:lang w:val="en-US"/>
        </w:rPr>
        <w:fldChar w:fldCharType="end"/>
      </w:r>
      <w:r w:rsidR="00861DFF">
        <w:rPr>
          <w:lang w:val="en-US"/>
        </w:rPr>
        <w:tab/>
      </w:r>
      <w:r w:rsidR="00CA7BD2">
        <w:rPr>
          <w:lang w:val="en-US"/>
        </w:rPr>
        <w:fldChar w:fldCharType="begin"/>
      </w:r>
      <w:r w:rsidR="00861DFF">
        <w:rPr>
          <w:lang w:val="en-US"/>
        </w:rPr>
        <w:instrText xml:space="preserve"> PAGEREF _Ref278899092 \h </w:instrText>
      </w:r>
      <w:r w:rsidR="00CA7BD2">
        <w:rPr>
          <w:lang w:val="en-US"/>
        </w:rPr>
      </w:r>
      <w:r w:rsidR="00CA7BD2">
        <w:rPr>
          <w:lang w:val="en-US"/>
        </w:rPr>
        <w:fldChar w:fldCharType="separate"/>
      </w:r>
      <w:r w:rsidR="002C09C2">
        <w:rPr>
          <w:lang w:val="en-US"/>
        </w:rPr>
        <w:t>18</w:t>
      </w:r>
      <w:r w:rsidR="00CA7BD2">
        <w:rPr>
          <w:lang w:val="en-US"/>
        </w:rPr>
        <w:fldChar w:fldCharType="end"/>
      </w:r>
      <w:r w:rsidR="00CA7BD2" w:rsidRPr="00E9219D">
        <w:rPr>
          <w:lang w:val="en-US"/>
        </w:rPr>
        <w:fldChar w:fldCharType="begin"/>
      </w:r>
      <w:r w:rsidR="00EF1AEE" w:rsidRPr="00E9219D">
        <w:rPr>
          <w:lang w:val="en-US"/>
        </w:rPr>
        <w:instrText xml:space="preserve"> TOC \h \z \t "Sekil_FBE_Sablon_EKLER" \c "Şekil" </w:instrText>
      </w:r>
      <w:r w:rsidR="00CA7BD2" w:rsidRPr="00E9219D">
        <w:rPr>
          <w:lang w:val="en-US"/>
        </w:rPr>
        <w:fldChar w:fldCharType="separate"/>
      </w:r>
    </w:p>
    <w:p w14:paraId="748CF1DA" w14:textId="77777777" w:rsidR="00240A77" w:rsidRDefault="00127203" w:rsidP="006D1093">
      <w:pPr>
        <w:pStyle w:val="TableofFigures"/>
        <w:tabs>
          <w:tab w:val="right" w:leader="dot" w:pos="8210"/>
        </w:tabs>
        <w:ind w:left="1219" w:hanging="1219"/>
        <w:rPr>
          <w:rFonts w:asciiTheme="minorHAnsi" w:eastAsiaTheme="minorEastAsia" w:hAnsiTheme="minorHAnsi" w:cstheme="minorBidi"/>
          <w:noProof/>
          <w:sz w:val="22"/>
          <w:szCs w:val="22"/>
          <w:lang w:eastAsia="tr-TR"/>
        </w:rPr>
      </w:pPr>
      <w:hyperlink w:anchor="_Toc279660591" w:history="1">
        <w:r w:rsidR="00385A28">
          <w:rPr>
            <w:rStyle w:val="Hyperlink"/>
            <w:b/>
            <w:noProof/>
            <w:lang w:val="en-US"/>
          </w:rPr>
          <w:t>Figure</w:t>
        </w:r>
        <w:r w:rsidR="00240A77" w:rsidRPr="00930F33">
          <w:rPr>
            <w:rStyle w:val="Hyperlink"/>
            <w:b/>
            <w:noProof/>
            <w:lang w:val="en-US"/>
          </w:rPr>
          <w:t xml:space="preserve"> A.1 :</w:t>
        </w:r>
        <w:r w:rsidR="00240A77" w:rsidRPr="00930F33">
          <w:rPr>
            <w:rStyle w:val="Hyperlink"/>
            <w:noProof/>
            <w:lang w:eastAsia="zh-CN"/>
          </w:rPr>
          <w:t xml:space="preserve"> </w:t>
        </w:r>
        <w:r w:rsidR="00543DB3">
          <w:rPr>
            <w:rStyle w:val="Hyperlink"/>
            <w:noProof/>
            <w:lang w:val="en-US"/>
          </w:rPr>
          <w:t xml:space="preserve">Regional maps: (a)Rain. (b)Flow. (c)Evapotranspiration </w:t>
        </w:r>
        <w:r w:rsidR="00240A77" w:rsidRPr="00930F33">
          <w:rPr>
            <w:rStyle w:val="Hyperlink"/>
            <w:noProof/>
            <w:lang w:val="en-US"/>
          </w:rPr>
          <w:t>…</w:t>
        </w:r>
        <w:r w:rsidR="00240A77">
          <w:rPr>
            <w:noProof/>
            <w:webHidden/>
          </w:rPr>
          <w:tab/>
        </w:r>
        <w:r w:rsidR="00CA7BD2">
          <w:rPr>
            <w:noProof/>
            <w:webHidden/>
          </w:rPr>
          <w:fldChar w:fldCharType="begin"/>
        </w:r>
        <w:r w:rsidR="00240A77">
          <w:rPr>
            <w:noProof/>
            <w:webHidden/>
          </w:rPr>
          <w:instrText xml:space="preserve"> PAGEREF _Toc279660591 \h </w:instrText>
        </w:r>
        <w:r w:rsidR="00CA7BD2">
          <w:rPr>
            <w:noProof/>
            <w:webHidden/>
          </w:rPr>
        </w:r>
        <w:r w:rsidR="00CA7BD2">
          <w:rPr>
            <w:noProof/>
            <w:webHidden/>
          </w:rPr>
          <w:fldChar w:fldCharType="separate"/>
        </w:r>
        <w:r w:rsidR="002C09C2">
          <w:rPr>
            <w:noProof/>
            <w:webHidden/>
          </w:rPr>
          <w:t>24</w:t>
        </w:r>
        <w:r w:rsidR="00CA7BD2">
          <w:rPr>
            <w:noProof/>
            <w:webHidden/>
          </w:rPr>
          <w:fldChar w:fldCharType="end"/>
        </w:r>
      </w:hyperlink>
    </w:p>
    <w:p w14:paraId="5E27225E" w14:textId="77777777" w:rsidR="00E907BB" w:rsidRPr="00E9219D" w:rsidRDefault="00CA7BD2" w:rsidP="006D1093">
      <w:pPr>
        <w:ind w:left="1219" w:hanging="1219"/>
        <w:rPr>
          <w:b/>
          <w:lang w:val="en-US"/>
        </w:rPr>
      </w:pPr>
      <w:r w:rsidRPr="00E9219D">
        <w:rPr>
          <w:lang w:val="en-US"/>
        </w:rPr>
        <w:fldChar w:fldCharType="end"/>
      </w:r>
    </w:p>
    <w:p w14:paraId="1E5E58D3" w14:textId="77777777" w:rsidR="00BA415B" w:rsidRDefault="00BA415B" w:rsidP="003349EE">
      <w:pPr>
        <w:rPr>
          <w:b/>
          <w:lang w:val="en-US"/>
        </w:rPr>
      </w:pPr>
    </w:p>
    <w:p w14:paraId="248266FA" w14:textId="77777777" w:rsidR="004B667B" w:rsidRDefault="004B667B" w:rsidP="003349EE">
      <w:pPr>
        <w:rPr>
          <w:b/>
          <w:lang w:val="en-US"/>
        </w:rPr>
      </w:pPr>
    </w:p>
    <w:p w14:paraId="39B553DF" w14:textId="77777777" w:rsidR="00DC7B2B" w:rsidRDefault="00DC7B2B" w:rsidP="003349EE">
      <w:pPr>
        <w:rPr>
          <w:b/>
          <w:lang w:val="en-US"/>
        </w:rPr>
      </w:pPr>
    </w:p>
    <w:p w14:paraId="7C5F5DB0" w14:textId="77777777" w:rsidR="00DC7B2B" w:rsidRDefault="00DC7B2B" w:rsidP="003349EE">
      <w:pPr>
        <w:rPr>
          <w:b/>
          <w:lang w:val="en-US"/>
        </w:rPr>
      </w:pPr>
    </w:p>
    <w:p w14:paraId="719A144F" w14:textId="77777777" w:rsidR="00DC7B2B" w:rsidRDefault="00DC7B2B" w:rsidP="003349EE">
      <w:pPr>
        <w:rPr>
          <w:b/>
          <w:lang w:val="en-US"/>
        </w:rPr>
      </w:pPr>
    </w:p>
    <w:p w14:paraId="3F09FFC7" w14:textId="77777777" w:rsidR="00DC7B2B" w:rsidRDefault="00DC7B2B" w:rsidP="003349EE">
      <w:pPr>
        <w:rPr>
          <w:b/>
          <w:lang w:val="en-US"/>
        </w:rPr>
      </w:pPr>
    </w:p>
    <w:p w14:paraId="7DA6507A" w14:textId="694D1E17" w:rsidR="00F97EFA" w:rsidRDefault="009F1925" w:rsidP="007C7F78">
      <w:pPr>
        <w:spacing w:before="1440" w:after="360"/>
        <w:jc w:val="center"/>
        <w:rPr>
          <w:b/>
        </w:rPr>
      </w:pPr>
      <w:r>
        <w:rPr>
          <w:b/>
        </w:rPr>
        <w:br w:type="page"/>
      </w:r>
      <w:bookmarkStart w:id="12" w:name="_Toc190621618"/>
      <w:bookmarkStart w:id="13" w:name="_Toc190621716"/>
      <w:bookmarkStart w:id="14" w:name="_Toc190622107"/>
      <w:bookmarkStart w:id="15" w:name="_Toc190755572"/>
      <w:bookmarkStart w:id="16" w:name="_Toc190755893"/>
      <w:r w:rsidR="0066093A">
        <w:rPr>
          <w:b/>
        </w:rPr>
        <w:lastRenderedPageBreak/>
        <w:t>PROJECT</w:t>
      </w:r>
      <w:r w:rsidR="002109C4">
        <w:rPr>
          <w:b/>
        </w:rPr>
        <w:t xml:space="preserve"> TITLE IN ENGLISH HERE</w:t>
      </w:r>
    </w:p>
    <w:p w14:paraId="706A5AB1" w14:textId="77777777" w:rsidR="00BA415B" w:rsidRPr="009F1925" w:rsidRDefault="002109C4" w:rsidP="009F1925">
      <w:pPr>
        <w:pStyle w:val="BASLIK1"/>
        <w:numPr>
          <w:ilvl w:val="0"/>
          <w:numId w:val="0"/>
        </w:numPr>
        <w:spacing w:before="0"/>
        <w:jc w:val="center"/>
      </w:pPr>
      <w:bookmarkStart w:id="17" w:name="_Toc319161526"/>
      <w:bookmarkEnd w:id="12"/>
      <w:bookmarkEnd w:id="13"/>
      <w:bookmarkEnd w:id="14"/>
      <w:bookmarkEnd w:id="15"/>
      <w:bookmarkEnd w:id="16"/>
      <w:r>
        <w:t>SUMMARY</w:t>
      </w:r>
      <w:bookmarkEnd w:id="17"/>
    </w:p>
    <w:p w14:paraId="3B263A9A" w14:textId="77777777" w:rsidR="00647906" w:rsidRDefault="00647906" w:rsidP="001A6A24">
      <w:pPr>
        <w:jc w:val="both"/>
        <w:rPr>
          <w:lang w:val="en-US"/>
        </w:rPr>
      </w:pPr>
      <w:r>
        <w:t>1 line spacing must be set for summaries.</w:t>
      </w:r>
      <w:r>
        <w:rPr>
          <w:lang w:val="en-US"/>
        </w:rPr>
        <w:t xml:space="preserve"> For theses in Turkish, the summary in Turkish must have </w:t>
      </w:r>
      <w:r w:rsidR="00CF0B08">
        <w:rPr>
          <w:lang w:val="en-US"/>
        </w:rPr>
        <w:t>3</w:t>
      </w:r>
      <w:r>
        <w:rPr>
          <w:lang w:val="en-US"/>
        </w:rPr>
        <w:t>00 words minimum and span 1 to 3 pages, whereas the extended summary in English must span 3-5 pages.</w:t>
      </w:r>
    </w:p>
    <w:p w14:paraId="44A2FAFD" w14:textId="77777777" w:rsidR="00647906" w:rsidRDefault="00647906" w:rsidP="001A6A24">
      <w:pPr>
        <w:jc w:val="both"/>
        <w:rPr>
          <w:lang w:val="en-US"/>
        </w:rPr>
      </w:pPr>
      <w:r>
        <w:rPr>
          <w:lang w:val="en-US"/>
        </w:rPr>
        <w:t>For theses in English, th</w:t>
      </w:r>
      <w:r w:rsidR="00CF0B08">
        <w:rPr>
          <w:lang w:val="en-US"/>
        </w:rPr>
        <w:t>e summary in English must have 3</w:t>
      </w:r>
      <w:r>
        <w:rPr>
          <w:lang w:val="en-US"/>
        </w:rPr>
        <w:t>00 words minimum and</w:t>
      </w:r>
    </w:p>
    <w:p w14:paraId="3B839BF8" w14:textId="77777777" w:rsidR="00647906" w:rsidRDefault="00647906" w:rsidP="001A6A24">
      <w:pPr>
        <w:jc w:val="both"/>
        <w:rPr>
          <w:lang w:val="en-US"/>
        </w:rPr>
      </w:pPr>
      <w:r>
        <w:rPr>
          <w:lang w:val="en-US"/>
        </w:rPr>
        <w:t>span 1-3 pages, whereas the extended summary in Turkish must span 3-5 pages.</w:t>
      </w:r>
    </w:p>
    <w:p w14:paraId="43034DB0" w14:textId="77777777" w:rsidR="00647906" w:rsidRDefault="00647906" w:rsidP="001A6A24">
      <w:pPr>
        <w:jc w:val="both"/>
        <w:rPr>
          <w:lang w:val="en-US"/>
        </w:rPr>
      </w:pPr>
      <w:r>
        <w:rPr>
          <w:lang w:val="en-US"/>
        </w:rPr>
        <w:t>A summary must briefly mention the subject of the thesis, the method(s) used and the</w:t>
      </w:r>
    </w:p>
    <w:p w14:paraId="70C8358C" w14:textId="77777777" w:rsidR="00647906" w:rsidRDefault="00647906" w:rsidP="001A6A24">
      <w:pPr>
        <w:jc w:val="both"/>
        <w:rPr>
          <w:lang w:val="en-US"/>
        </w:rPr>
      </w:pPr>
      <w:r>
        <w:rPr>
          <w:lang w:val="en-US"/>
        </w:rPr>
        <w:t>conclusions derived.</w:t>
      </w:r>
    </w:p>
    <w:p w14:paraId="4BBB292E" w14:textId="77777777" w:rsidR="00647906" w:rsidRDefault="00647906" w:rsidP="001A6A24">
      <w:pPr>
        <w:jc w:val="both"/>
        <w:rPr>
          <w:lang w:val="en-US"/>
        </w:rPr>
      </w:pPr>
      <w:r>
        <w:rPr>
          <w:lang w:val="en-US"/>
        </w:rPr>
        <w:t>References, figures and tables must not be given in Summary.</w:t>
      </w:r>
    </w:p>
    <w:p w14:paraId="6627A426" w14:textId="77777777" w:rsidR="00647906" w:rsidRDefault="00647906" w:rsidP="001A6A24">
      <w:pPr>
        <w:jc w:val="both"/>
        <w:rPr>
          <w:lang w:val="en-US"/>
        </w:rPr>
      </w:pPr>
      <w:r>
        <w:rPr>
          <w:lang w:val="en-US"/>
        </w:rPr>
        <w:t>Above the Summary, the thesis title in first level title format (i.e., 72 pt before and 18</w:t>
      </w:r>
    </w:p>
    <w:p w14:paraId="19D128DD" w14:textId="77777777" w:rsidR="00647906" w:rsidRDefault="00647906" w:rsidP="001A6A24">
      <w:pPr>
        <w:jc w:val="both"/>
        <w:rPr>
          <w:lang w:val="en-US"/>
        </w:rPr>
      </w:pPr>
      <w:r>
        <w:rPr>
          <w:lang w:val="en-US"/>
        </w:rPr>
        <w:t>pt after paragraph spacing, and 1 line spacing) must be placed. Below the title, the</w:t>
      </w:r>
    </w:p>
    <w:p w14:paraId="08195EB6" w14:textId="77777777" w:rsidR="00647906" w:rsidRDefault="00647906" w:rsidP="001A6A24">
      <w:pPr>
        <w:jc w:val="both"/>
        <w:rPr>
          <w:lang w:val="en-US"/>
        </w:rPr>
      </w:pPr>
      <w:r>
        <w:rPr>
          <w:lang w:val="en-US"/>
        </w:rPr>
        <w:t xml:space="preserve">expression </w:t>
      </w:r>
      <w:r>
        <w:rPr>
          <w:b/>
          <w:bCs/>
          <w:lang w:val="en-US"/>
        </w:rPr>
        <w:t xml:space="preserve">ÖZET </w:t>
      </w:r>
      <w:r>
        <w:rPr>
          <w:lang w:val="en-US"/>
        </w:rPr>
        <w:t xml:space="preserve">(for summary in Turkish) and </w:t>
      </w:r>
      <w:r>
        <w:rPr>
          <w:b/>
          <w:bCs/>
          <w:lang w:val="en-US"/>
        </w:rPr>
        <w:t xml:space="preserve">SUMMARY </w:t>
      </w:r>
      <w:r>
        <w:rPr>
          <w:lang w:val="en-US"/>
        </w:rPr>
        <w:t>(for summary in</w:t>
      </w:r>
    </w:p>
    <w:p w14:paraId="505316FA" w14:textId="77777777" w:rsidR="00647906" w:rsidRDefault="00647906" w:rsidP="001A6A24">
      <w:pPr>
        <w:jc w:val="both"/>
      </w:pPr>
      <w:r>
        <w:rPr>
          <w:lang w:val="en-US"/>
        </w:rPr>
        <w:t>English) must be written horizontally centered.</w:t>
      </w:r>
    </w:p>
    <w:p w14:paraId="1EA54AC4" w14:textId="77777777" w:rsidR="00647906" w:rsidRDefault="00647906" w:rsidP="001A6A24">
      <w:pPr>
        <w:jc w:val="both"/>
      </w:pPr>
      <w:r>
        <w:t>It is recommended that the summary in English is placed before the summary in Turkish.</w:t>
      </w:r>
    </w:p>
    <w:p w14:paraId="463201CB" w14:textId="77777777" w:rsidR="00BD3366" w:rsidRPr="00E9219D" w:rsidRDefault="00BD3366" w:rsidP="001A6A24">
      <w:pPr>
        <w:pStyle w:val="GOVDE"/>
        <w:spacing w:line="240" w:lineRule="auto"/>
        <w:rPr>
          <w:noProof w:val="0"/>
          <w:lang w:val="en-US"/>
        </w:rPr>
      </w:pPr>
      <w:bookmarkStart w:id="18" w:name="_Toc190621617"/>
      <w:bookmarkStart w:id="19" w:name="_Toc190621715"/>
      <w:bookmarkStart w:id="20" w:name="_Toc190622106"/>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77B9241" w14:textId="77777777" w:rsidR="00BD3366" w:rsidRPr="00E9219D" w:rsidRDefault="00BD3366"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AA6825C" w14:textId="77777777" w:rsidR="00BD3366" w:rsidRPr="00E9219D" w:rsidRDefault="00BD3366"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E3C67B" w14:textId="77777777" w:rsidR="00BD3366" w:rsidRPr="00E9219D" w:rsidRDefault="00BD3366"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D424C54" w14:textId="71F2AD7D" w:rsidR="00BD3366" w:rsidRPr="00E9219D" w:rsidRDefault="00BD3366"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w:t>
      </w:r>
      <w:r w:rsidR="001A6A24">
        <w:rPr>
          <w:noProof w:val="0"/>
          <w:lang w:val="en-US"/>
        </w:rPr>
        <w:t xml:space="preserve">et clita kasd gub rgren, no sea </w:t>
      </w:r>
      <w:r w:rsidRPr="00E9219D">
        <w:rPr>
          <w:noProof w:val="0"/>
          <w:lang w:val="en-US"/>
        </w:rPr>
        <w:lastRenderedPageBreak/>
        <w:t xml:space="preserve">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376FEB9" w14:textId="77777777" w:rsidR="00BD3366" w:rsidRDefault="00BD3366"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716A846" w14:textId="77777777" w:rsidR="00BD3366" w:rsidRPr="00E9219D" w:rsidRDefault="00BD3366"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B42273A" w14:textId="77777777" w:rsidR="00BD3366" w:rsidRPr="00E9219D" w:rsidRDefault="00BD3366"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3E78C7A" w14:textId="77777777" w:rsidR="00AA6ED4"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504E4D5" w14:textId="77777777" w:rsidR="00AA6ED4" w:rsidRPr="00E9219D"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7CBA848" w14:textId="77777777" w:rsidR="00AA6ED4" w:rsidRPr="00E9219D"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B039106" w14:textId="77777777" w:rsidR="00AA6ED4"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2DF55DE" w14:textId="77777777" w:rsidR="00AA6ED4" w:rsidRPr="00E9219D"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8A310D1" w14:textId="05F67838" w:rsidR="00BD3366" w:rsidRPr="003B779E" w:rsidRDefault="00AA6ED4" w:rsidP="001A6A24">
      <w:pPr>
        <w:pStyle w:val="GOVDE"/>
        <w:spacing w:line="240" w:lineRule="auto"/>
        <w:rPr>
          <w:b/>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w:t>
      </w:r>
    </w:p>
    <w:p w14:paraId="76DC186D" w14:textId="00DF6112" w:rsidR="00787BA3" w:rsidRPr="001A6A24" w:rsidRDefault="00BD3366" w:rsidP="001A6A24">
      <w:pPr>
        <w:pStyle w:val="Heading5"/>
        <w:spacing w:before="1440" w:after="360"/>
        <w:jc w:val="center"/>
        <w:rPr>
          <w:i w:val="0"/>
        </w:rPr>
      </w:pPr>
      <w:r w:rsidRPr="001A6A24">
        <w:rPr>
          <w:i w:val="0"/>
        </w:rPr>
        <w:br w:type="page"/>
      </w:r>
      <w:bookmarkStart w:id="21" w:name="_Toc319161527"/>
      <w:r w:rsidR="0066093A" w:rsidRPr="001A6A24">
        <w:rPr>
          <w:i w:val="0"/>
        </w:rPr>
        <w:lastRenderedPageBreak/>
        <w:t>TÜRKÇE BİTİRME ÖDEVİ</w:t>
      </w:r>
      <w:r w:rsidR="002109C4" w:rsidRPr="001A6A24">
        <w:rPr>
          <w:i w:val="0"/>
        </w:rPr>
        <w:t xml:space="preserve"> BAŞLIĞI BURAYA YAZILIR</w:t>
      </w:r>
      <w:bookmarkEnd w:id="21"/>
    </w:p>
    <w:p w14:paraId="74A2166B" w14:textId="77777777" w:rsidR="003349EE" w:rsidRPr="009F1925" w:rsidRDefault="002109C4" w:rsidP="009F1925">
      <w:pPr>
        <w:pStyle w:val="BASLIK1"/>
        <w:numPr>
          <w:ilvl w:val="0"/>
          <w:numId w:val="0"/>
        </w:numPr>
        <w:spacing w:before="0"/>
        <w:jc w:val="center"/>
      </w:pPr>
      <w:bookmarkStart w:id="22" w:name="_Toc319161528"/>
      <w:bookmarkEnd w:id="18"/>
      <w:bookmarkEnd w:id="19"/>
      <w:bookmarkEnd w:id="20"/>
      <w:r>
        <w:t>ÖZET</w:t>
      </w:r>
      <w:bookmarkEnd w:id="22"/>
    </w:p>
    <w:p w14:paraId="0942EB5B" w14:textId="77777777" w:rsidR="00647906" w:rsidRDefault="00647906" w:rsidP="00647906">
      <w:pPr>
        <w:jc w:val="both"/>
        <w:rPr>
          <w:lang w:val="en-US"/>
        </w:rPr>
      </w:pPr>
      <w:r>
        <w:t>1 line spacing must be set for summaries.</w:t>
      </w:r>
      <w:r>
        <w:rPr>
          <w:lang w:val="en-US"/>
        </w:rPr>
        <w:t xml:space="preserve"> For theses in Turkish, th</w:t>
      </w:r>
      <w:r w:rsidR="00AA6ED4">
        <w:rPr>
          <w:lang w:val="en-US"/>
        </w:rPr>
        <w:t>e summary in Turkish must have 3</w:t>
      </w:r>
      <w:r>
        <w:rPr>
          <w:lang w:val="en-US"/>
        </w:rPr>
        <w:t>00 words minimum and span 1 to 3 pages, whereas the extended summary in English must span 3-5 pages.</w:t>
      </w:r>
    </w:p>
    <w:p w14:paraId="674BA57F" w14:textId="77777777" w:rsidR="00647906" w:rsidRDefault="00647906" w:rsidP="00647906">
      <w:pPr>
        <w:jc w:val="both"/>
        <w:rPr>
          <w:lang w:val="en-US"/>
        </w:rPr>
      </w:pPr>
      <w:r>
        <w:rPr>
          <w:lang w:val="en-US"/>
        </w:rPr>
        <w:t xml:space="preserve">For theses in English, the summary in English must have </w:t>
      </w:r>
      <w:r w:rsidR="00AA6ED4">
        <w:rPr>
          <w:lang w:val="en-US"/>
        </w:rPr>
        <w:t>3</w:t>
      </w:r>
      <w:r>
        <w:rPr>
          <w:lang w:val="en-US"/>
        </w:rPr>
        <w:t>00 words minimum and</w:t>
      </w:r>
    </w:p>
    <w:p w14:paraId="5C18F61E" w14:textId="77777777" w:rsidR="00647906" w:rsidRDefault="00647906" w:rsidP="00647906">
      <w:pPr>
        <w:jc w:val="both"/>
        <w:rPr>
          <w:lang w:val="en-US"/>
        </w:rPr>
      </w:pPr>
      <w:r>
        <w:rPr>
          <w:lang w:val="en-US"/>
        </w:rPr>
        <w:t>span 1-3 pages, whereas the extended summary in Turkish must span 3-5 pages.</w:t>
      </w:r>
    </w:p>
    <w:p w14:paraId="44A6B5D7" w14:textId="77777777" w:rsidR="00647906" w:rsidRDefault="00647906" w:rsidP="00647906">
      <w:pPr>
        <w:jc w:val="both"/>
        <w:rPr>
          <w:lang w:val="en-US"/>
        </w:rPr>
      </w:pPr>
      <w:r>
        <w:rPr>
          <w:lang w:val="en-US"/>
        </w:rPr>
        <w:t>A summary must briefly mention the subject of the thesis, the method(s) used and the</w:t>
      </w:r>
    </w:p>
    <w:p w14:paraId="4A9AC3E2" w14:textId="77777777" w:rsidR="00647906" w:rsidRDefault="00647906" w:rsidP="00647906">
      <w:pPr>
        <w:jc w:val="both"/>
        <w:rPr>
          <w:lang w:val="en-US"/>
        </w:rPr>
      </w:pPr>
      <w:r>
        <w:rPr>
          <w:lang w:val="en-US"/>
        </w:rPr>
        <w:t>conclusions derived.</w:t>
      </w:r>
    </w:p>
    <w:p w14:paraId="2E599995" w14:textId="77777777" w:rsidR="00647906" w:rsidRDefault="00647906" w:rsidP="00647906">
      <w:pPr>
        <w:jc w:val="both"/>
        <w:rPr>
          <w:lang w:val="en-US"/>
        </w:rPr>
      </w:pPr>
      <w:r>
        <w:rPr>
          <w:lang w:val="en-US"/>
        </w:rPr>
        <w:t>References, figures and tables must not be given in Summary.</w:t>
      </w:r>
    </w:p>
    <w:p w14:paraId="3E65B2DC" w14:textId="77777777" w:rsidR="00647906" w:rsidRDefault="00647906" w:rsidP="00647906">
      <w:pPr>
        <w:jc w:val="both"/>
        <w:rPr>
          <w:lang w:val="en-US"/>
        </w:rPr>
      </w:pPr>
      <w:r>
        <w:rPr>
          <w:lang w:val="en-US"/>
        </w:rPr>
        <w:t>Above the Summary, the thesis title in first level title format (i.e., 72 pt before and 18</w:t>
      </w:r>
    </w:p>
    <w:p w14:paraId="5E8B7192" w14:textId="77777777" w:rsidR="00647906" w:rsidRDefault="00647906" w:rsidP="00647906">
      <w:pPr>
        <w:jc w:val="both"/>
        <w:rPr>
          <w:lang w:val="en-US"/>
        </w:rPr>
      </w:pPr>
      <w:r>
        <w:rPr>
          <w:lang w:val="en-US"/>
        </w:rPr>
        <w:t>pt after paragraph spacing, and 1 line spacing) must be placed. Below the title, the</w:t>
      </w:r>
    </w:p>
    <w:p w14:paraId="2690CB1A" w14:textId="77777777" w:rsidR="00647906" w:rsidRDefault="00647906" w:rsidP="00647906">
      <w:pPr>
        <w:jc w:val="both"/>
        <w:rPr>
          <w:lang w:val="en-US"/>
        </w:rPr>
      </w:pPr>
      <w:r>
        <w:rPr>
          <w:lang w:val="en-US"/>
        </w:rPr>
        <w:t xml:space="preserve">expression </w:t>
      </w:r>
      <w:r>
        <w:rPr>
          <w:b/>
          <w:bCs/>
          <w:lang w:val="en-US"/>
        </w:rPr>
        <w:t xml:space="preserve">ÖZET </w:t>
      </w:r>
      <w:r>
        <w:rPr>
          <w:lang w:val="en-US"/>
        </w:rPr>
        <w:t xml:space="preserve">(for summary in Turkish) and </w:t>
      </w:r>
      <w:r>
        <w:rPr>
          <w:b/>
          <w:bCs/>
          <w:lang w:val="en-US"/>
        </w:rPr>
        <w:t xml:space="preserve">SUMMARY </w:t>
      </w:r>
      <w:r>
        <w:rPr>
          <w:lang w:val="en-US"/>
        </w:rPr>
        <w:t>(for summary in</w:t>
      </w:r>
    </w:p>
    <w:p w14:paraId="1BCC6EDA" w14:textId="77777777" w:rsidR="00647906" w:rsidRDefault="00647906" w:rsidP="00647906">
      <w:pPr>
        <w:jc w:val="both"/>
      </w:pPr>
      <w:r>
        <w:rPr>
          <w:lang w:val="en-US"/>
        </w:rPr>
        <w:t>English) must be written horizontally centered.</w:t>
      </w:r>
    </w:p>
    <w:p w14:paraId="0CC562D6" w14:textId="77777777" w:rsidR="00647906" w:rsidRDefault="00647906" w:rsidP="00647906">
      <w:pPr>
        <w:jc w:val="both"/>
      </w:pPr>
      <w:r>
        <w:t>It is recommended that the summary in English is placed before the summary in Turkish.</w:t>
      </w:r>
    </w:p>
    <w:p w14:paraId="0B6D63B8" w14:textId="77777777" w:rsidR="00AA6ED4"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E973141" w14:textId="77777777" w:rsidR="00AA6ED4" w:rsidRPr="00E9219D"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9497949" w14:textId="77777777" w:rsidR="00AA6ED4" w:rsidRPr="00E9219D"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2BEA3EF" w14:textId="77777777" w:rsidR="00AA6ED4"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6A3ED6D" w14:textId="77777777" w:rsidR="00AA6ED4" w:rsidRPr="00E9219D"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r w:rsidRPr="00E9219D">
        <w:rPr>
          <w:noProof w:val="0"/>
          <w:lang w:val="en-US"/>
        </w:rPr>
        <w:lastRenderedPageBreak/>
        <w:t xml:space="preserve">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9D85421" w14:textId="77777777" w:rsidR="00AA6ED4"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B202E30" w14:textId="77777777" w:rsidR="00AA6ED4"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C98A3C1" w14:textId="77777777" w:rsidR="00AA6ED4" w:rsidRPr="00E9219D"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6CF056B" w14:textId="77777777" w:rsidR="00AA6ED4" w:rsidRPr="00E9219D"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F0FBFB4" w14:textId="77777777" w:rsidR="00565A7E" w:rsidRPr="00E9219D" w:rsidRDefault="00565A7E" w:rsidP="00565A7E">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A3A0A18" w14:textId="77777777" w:rsidR="00565A7E" w:rsidRPr="00E9219D" w:rsidRDefault="00565A7E" w:rsidP="00565A7E">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A23347" w14:textId="77777777" w:rsidR="00565A7E" w:rsidRPr="00E9219D" w:rsidRDefault="00565A7E" w:rsidP="00565A7E">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C960E9A" w14:textId="77777777" w:rsidR="00565A7E" w:rsidRPr="00E9219D" w:rsidRDefault="00565A7E" w:rsidP="00565A7E">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09CF973" w14:textId="20D687E1" w:rsidR="0097059C" w:rsidRDefault="00565A7E" w:rsidP="001A6A24">
      <w:pPr>
        <w:pStyle w:val="GOVDE"/>
        <w:spacing w:line="240" w:lineRule="auto"/>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w:t>
      </w:r>
    </w:p>
    <w:p w14:paraId="111A908A" w14:textId="77777777" w:rsidR="00A47D7F" w:rsidRPr="003B779E" w:rsidRDefault="00A47D7F" w:rsidP="00376DEF">
      <w:pPr>
        <w:keepLines/>
        <w:sectPr w:rsidR="00A47D7F" w:rsidRPr="003B779E" w:rsidSect="00CB400A">
          <w:pgSz w:w="11901" w:h="16817"/>
          <w:pgMar w:top="1701" w:right="1418" w:bottom="1418" w:left="1985" w:header="709" w:footer="709" w:gutter="0"/>
          <w:pgNumType w:fmt="lowerRoman" w:start="4"/>
          <w:cols w:space="708"/>
          <w:docGrid w:linePitch="360"/>
        </w:sectPr>
      </w:pPr>
    </w:p>
    <w:p w14:paraId="4327B6DB" w14:textId="77777777" w:rsidR="00D94813" w:rsidRPr="00E9219D" w:rsidRDefault="00385A28" w:rsidP="00D94813">
      <w:pPr>
        <w:pStyle w:val="BASLIK1"/>
        <w:rPr>
          <w:noProof w:val="0"/>
          <w:lang w:val="en-US"/>
        </w:rPr>
      </w:pPr>
      <w:bookmarkStart w:id="23" w:name="_Toc319161529"/>
      <w:r>
        <w:rPr>
          <w:noProof w:val="0"/>
          <w:lang w:val="en-US"/>
        </w:rPr>
        <w:lastRenderedPageBreak/>
        <w:t>INTRODUCTION</w:t>
      </w:r>
      <w:bookmarkEnd w:id="23"/>
    </w:p>
    <w:p w14:paraId="659EB64A"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432781D7"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4F883DE0" w14:textId="77777777" w:rsidR="00D94813" w:rsidRPr="003B779E" w:rsidRDefault="00D94813" w:rsidP="0037787D">
      <w:pPr>
        <w:pStyle w:val="GOVDE"/>
        <w:rPr>
          <w:noProof w:val="0"/>
          <w:lang w:val="fi-FI"/>
        </w:rPr>
      </w:pPr>
      <w:r w:rsidRPr="00E9219D">
        <w:rPr>
          <w:noProof w:val="0"/>
          <w:lang w:val="en-US"/>
        </w:rPr>
        <w:t xml:space="preserve">Lorem ipsum dolor sit amet, consetetur sadipscing elitr, sed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Lorem ipsum dolor sit amet, consetetur sadipscing elitr, sed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r w:rsidRPr="003B779E">
        <w:rPr>
          <w:noProof w:val="0"/>
          <w:lang w:val="fi-FI"/>
        </w:rPr>
        <w:t>Stet clita kasd gub rgren, no sea takimata sanctus est.</w:t>
      </w:r>
    </w:p>
    <w:p w14:paraId="38BAAB4B" w14:textId="77777777" w:rsidR="00D94813" w:rsidRPr="00E9219D" w:rsidRDefault="009C1362" w:rsidP="00D94813">
      <w:pPr>
        <w:jc w:val="center"/>
        <w:rPr>
          <w:noProof w:val="0"/>
          <w:lang w:val="en-US"/>
        </w:rPr>
      </w:pPr>
      <w:r>
        <w:rPr>
          <w:lang w:val="en-US" w:eastAsia="en-US"/>
        </w:rPr>
        <w:lastRenderedPageBreak/>
        <mc:AlternateContent>
          <mc:Choice Requires="wps">
            <w:drawing>
              <wp:anchor distT="0" distB="0" distL="114300" distR="114300" simplePos="0" relativeHeight="251759104" behindDoc="0" locked="0" layoutInCell="1" allowOverlap="1" wp14:anchorId="12108718" wp14:editId="1BC2965B">
                <wp:simplePos x="0" y="0"/>
                <wp:positionH relativeFrom="column">
                  <wp:posOffset>1600200</wp:posOffset>
                </wp:positionH>
                <wp:positionV relativeFrom="paragraph">
                  <wp:posOffset>720090</wp:posOffset>
                </wp:positionV>
                <wp:extent cx="1752600" cy="1258375"/>
                <wp:effectExtent l="0" t="0" r="0" b="12065"/>
                <wp:wrapNone/>
                <wp:docPr id="70" name="Text Box 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1258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0EF0EF" w14:textId="77777777" w:rsidR="00E77E04" w:rsidRDefault="00E77E04" w:rsidP="009C1362">
                            <w:pPr>
                              <w:pStyle w:val="NormalWeb"/>
                              <w:spacing w:before="0" w:beforeAutospacing="0" w:after="0" w:afterAutospacing="0"/>
                              <w:jc w:val="center"/>
                              <w:rPr>
                                <w:rFonts w:ascii="Arial Black" w:hAnsi="Arial Black"/>
                                <w:color w:val="AAAAAA"/>
                                <w:spacing w:val="144"/>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pPr>
                          </w:p>
                          <w:p w14:paraId="09F5A585" w14:textId="77777777" w:rsidR="00DA3A4E" w:rsidRPr="00E77E04" w:rsidRDefault="00DA3A4E" w:rsidP="009C1362">
                            <w:pPr>
                              <w:pStyle w:val="NormalWeb"/>
                              <w:spacing w:before="0" w:beforeAutospacing="0" w:after="0" w:afterAutospacing="0"/>
                              <w:jc w:val="center"/>
                            </w:pPr>
                            <w:r w:rsidRPr="00E77E04">
                              <w:rPr>
                                <w:rFonts w:ascii="Arial Black" w:hAnsi="Arial Black"/>
                                <w:color w:val="AAAAAA"/>
                                <w:spacing w:val="144"/>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EXAMPLE</w:t>
                            </w:r>
                          </w:p>
                          <w:p w14:paraId="2FDB9916" w14:textId="77777777" w:rsidR="00DA3A4E" w:rsidRPr="00E77E04" w:rsidRDefault="00DA3A4E" w:rsidP="009C1362">
                            <w:pPr>
                              <w:pStyle w:val="NormalWeb"/>
                              <w:spacing w:before="0" w:beforeAutospacing="0" w:after="0" w:afterAutospacing="0"/>
                              <w:jc w:val="center"/>
                              <w:rPr>
                                <w:sz w:val="28"/>
                                <w:szCs w:val="28"/>
                              </w:rPr>
                            </w:pPr>
                            <w:r w:rsidRPr="00E77E04">
                              <w:rPr>
                                <w:rFonts w:ascii="Arial Black" w:hAnsi="Arial Black"/>
                                <w:color w:val="AAAAAA"/>
                                <w:spacing w:val="144"/>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FIGURE</w:t>
                            </w:r>
                          </w:p>
                          <w:p w14:paraId="168CBC8F" w14:textId="77777777" w:rsidR="00DA3A4E" w:rsidRDefault="00DA3A4E" w:rsidP="00A25D5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8" o:spid="_x0000_s1058" type="#_x0000_t202" style="position:absolute;left:0;text-align:left;margin-left:126pt;margin-top:56.7pt;width:138pt;height:99.1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" stroked="f">
                <v:textbox>
                  <w:txbxContent>
                    <w:p w14:paraId="130EF0EF" w14:textId="77777777" w:rsidR="00E77E04" w:rsidRDefault="00E77E04" w:rsidP="009C1362">
                      <w:pPr>
                        <w:pStyle w:val="NormalWeb"/>
                        <w:spacing w:before="0" w:beforeAutospacing="0" w:after="0" w:afterAutospacing="0"/>
                        <w:jc w:val="center"/>
                        <w:rPr>
                          <w:rFonts w:ascii="Arial Black" w:hAnsi="Arial Black"/>
                          <w:color w:val="AAAAAA"/>
                          <w:spacing w:val="144"/>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pPr>
                    </w:p>
                    <w:p w14:paraId="09F5A585" w14:textId="77777777" w:rsidR="00DA3A4E" w:rsidRPr="00E77E04" w:rsidRDefault="00DA3A4E" w:rsidP="009C1362">
                      <w:pPr>
                        <w:pStyle w:val="NormalWeb"/>
                        <w:spacing w:before="0" w:beforeAutospacing="0" w:after="0" w:afterAutospacing="0"/>
                        <w:jc w:val="center"/>
                      </w:pPr>
                      <w:r w:rsidRPr="00E77E04">
                        <w:rPr>
                          <w:rFonts w:ascii="Arial Black" w:hAnsi="Arial Black"/>
                          <w:color w:val="AAAAAA"/>
                          <w:spacing w:val="144"/>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EXAMPLE</w:t>
                      </w:r>
                    </w:p>
                    <w:p w14:paraId="2FDB9916" w14:textId="77777777" w:rsidR="00DA3A4E" w:rsidRPr="00E77E04" w:rsidRDefault="00DA3A4E" w:rsidP="009C1362">
                      <w:pPr>
                        <w:pStyle w:val="NormalWeb"/>
                        <w:spacing w:before="0" w:beforeAutospacing="0" w:after="0" w:afterAutospacing="0"/>
                        <w:jc w:val="center"/>
                        <w:rPr>
                          <w:sz w:val="28"/>
                          <w:szCs w:val="28"/>
                        </w:rPr>
                      </w:pPr>
                      <w:r w:rsidRPr="00E77E04">
                        <w:rPr>
                          <w:rFonts w:ascii="Arial Black" w:hAnsi="Arial Black"/>
                          <w:color w:val="AAAAAA"/>
                          <w:spacing w:val="144"/>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FIGURE</w:t>
                      </w:r>
                    </w:p>
                    <w:p w14:paraId="168CBC8F" w14:textId="77777777" w:rsidR="00DA3A4E" w:rsidRDefault="00DA3A4E" w:rsidP="00A25D59"/>
                  </w:txbxContent>
                </v:textbox>
              </v:shape>
            </w:pict>
          </mc:Fallback>
        </mc:AlternateContent>
      </w:r>
      <w:r w:rsidR="00E57172">
        <w:rPr>
          <w:lang w:val="en-US" w:eastAsia="en-US"/>
        </w:rPr>
        <w:drawing>
          <wp:inline distT="0" distB="0" distL="0" distR="0" wp14:anchorId="77F83ECE" wp14:editId="098E64F8">
            <wp:extent cx="2514600" cy="2038350"/>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14600" cy="2038350"/>
                    </a:xfrm>
                    <a:prstGeom prst="rect">
                      <a:avLst/>
                    </a:prstGeom>
                    <a:noFill/>
                    <a:ln>
                      <a:noFill/>
                    </a:ln>
                  </pic:spPr>
                </pic:pic>
              </a:graphicData>
            </a:graphic>
          </wp:inline>
        </w:drawing>
      </w:r>
      <w:r w:rsidR="00A25D59" w:rsidRPr="00A25D59">
        <w:rPr>
          <w:noProof w:val="0"/>
        </w:rPr>
        <w:t xml:space="preserve"> </w:t>
      </w:r>
    </w:p>
    <w:p w14:paraId="6C4A2BD1" w14:textId="77777777" w:rsidR="00D94813" w:rsidRPr="00E9219D" w:rsidRDefault="00BF442A" w:rsidP="00BF442A">
      <w:pPr>
        <w:pStyle w:val="SekilFBESablonBolumI"/>
      </w:pPr>
      <w:bookmarkStart w:id="24" w:name="_Toc190636444"/>
      <w:bookmarkStart w:id="25" w:name="_Toc280003683"/>
      <w:r>
        <w:t>Model structures</w:t>
      </w:r>
      <w:r w:rsidR="00D94813" w:rsidRPr="00E9219D">
        <w:t>.</w:t>
      </w:r>
      <w:bookmarkEnd w:id="24"/>
      <w:bookmarkEnd w:id="25"/>
    </w:p>
    <w:p w14:paraId="6AC29733"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w:t>
      </w:r>
    </w:p>
    <w:p w14:paraId="462F6E32" w14:textId="77777777" w:rsidR="00D94813" w:rsidRPr="00E9219D" w:rsidRDefault="00A86A54" w:rsidP="00A86A54">
      <w:pPr>
        <w:pStyle w:val="CizelgeFBESablonBolumI"/>
        <w:rPr>
          <w:lang w:val="en-US"/>
        </w:rPr>
      </w:pPr>
      <w:bookmarkStart w:id="26" w:name="_Toc202259448"/>
      <w:r>
        <w:t>Table captions must be ended with a full stop</w:t>
      </w:r>
      <w:r w:rsidR="00D94813" w:rsidRPr="00E9219D">
        <w:rPr>
          <w:lang w:val="en-US"/>
        </w:rPr>
        <w:t>.</w:t>
      </w:r>
      <w:bookmarkEnd w:id="26"/>
    </w:p>
    <w:tbl>
      <w:tblPr>
        <w:tblW w:w="3914" w:type="pct"/>
        <w:jc w:val="center"/>
        <w:tblBorders>
          <w:top w:val="double" w:sz="6" w:space="0" w:color="auto"/>
          <w:bottom w:val="single" w:sz="8" w:space="0" w:color="auto"/>
        </w:tblBorders>
        <w:tblLook w:val="0000" w:firstRow="0" w:lastRow="0" w:firstColumn="0" w:lastColumn="0" w:noHBand="0" w:noVBand="0"/>
      </w:tblPr>
      <w:tblGrid>
        <w:gridCol w:w="2061"/>
        <w:gridCol w:w="1492"/>
        <w:gridCol w:w="1525"/>
        <w:gridCol w:w="1743"/>
      </w:tblGrid>
      <w:tr w:rsidR="00D94813" w:rsidRPr="00E9219D" w14:paraId="57C36104" w14:textId="77777777" w:rsidTr="00D94813">
        <w:trPr>
          <w:jc w:val="center"/>
        </w:trPr>
        <w:tc>
          <w:tcPr>
            <w:tcW w:w="1510" w:type="pct"/>
            <w:tcBorders>
              <w:top w:val="double" w:sz="6" w:space="0" w:color="auto"/>
              <w:bottom w:val="single" w:sz="8" w:space="0" w:color="auto"/>
            </w:tcBorders>
          </w:tcPr>
          <w:p w14:paraId="24A358DF"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A</w:t>
            </w:r>
          </w:p>
        </w:tc>
        <w:tc>
          <w:tcPr>
            <w:tcW w:w="1093" w:type="pct"/>
            <w:tcBorders>
              <w:top w:val="double" w:sz="6" w:space="0" w:color="auto"/>
              <w:bottom w:val="single" w:sz="8" w:space="0" w:color="auto"/>
            </w:tcBorders>
          </w:tcPr>
          <w:p w14:paraId="29951B49"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B</w:t>
            </w:r>
          </w:p>
        </w:tc>
        <w:tc>
          <w:tcPr>
            <w:tcW w:w="1118" w:type="pct"/>
            <w:tcBorders>
              <w:top w:val="double" w:sz="6" w:space="0" w:color="auto"/>
              <w:bottom w:val="single" w:sz="8" w:space="0" w:color="auto"/>
            </w:tcBorders>
          </w:tcPr>
          <w:p w14:paraId="584482CE"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C</w:t>
            </w:r>
          </w:p>
        </w:tc>
        <w:tc>
          <w:tcPr>
            <w:tcW w:w="1278" w:type="pct"/>
            <w:tcBorders>
              <w:top w:val="double" w:sz="6" w:space="0" w:color="auto"/>
              <w:bottom w:val="single" w:sz="8" w:space="0" w:color="auto"/>
            </w:tcBorders>
          </w:tcPr>
          <w:p w14:paraId="575AF705"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D</w:t>
            </w:r>
          </w:p>
        </w:tc>
      </w:tr>
      <w:tr w:rsidR="00D94813" w:rsidRPr="00E9219D" w14:paraId="480587D3" w14:textId="77777777" w:rsidTr="00D94813">
        <w:trPr>
          <w:jc w:val="center"/>
        </w:trPr>
        <w:tc>
          <w:tcPr>
            <w:tcW w:w="1510" w:type="pct"/>
            <w:tcBorders>
              <w:top w:val="single" w:sz="8" w:space="0" w:color="auto"/>
            </w:tcBorders>
            <w:vAlign w:val="center"/>
          </w:tcPr>
          <w:p w14:paraId="7D6DCD5C"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093" w:type="pct"/>
            <w:tcBorders>
              <w:top w:val="single" w:sz="8" w:space="0" w:color="auto"/>
            </w:tcBorders>
            <w:vAlign w:val="center"/>
          </w:tcPr>
          <w:p w14:paraId="786C4CBD"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118" w:type="pct"/>
            <w:tcBorders>
              <w:top w:val="single" w:sz="8" w:space="0" w:color="auto"/>
            </w:tcBorders>
            <w:vAlign w:val="center"/>
          </w:tcPr>
          <w:p w14:paraId="6DC8D47C"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278" w:type="pct"/>
            <w:tcBorders>
              <w:top w:val="single" w:sz="8" w:space="0" w:color="auto"/>
            </w:tcBorders>
          </w:tcPr>
          <w:p w14:paraId="4C8C938E"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r>
      <w:tr w:rsidR="00D94813" w:rsidRPr="00E9219D" w14:paraId="3E8F36AA" w14:textId="77777777" w:rsidTr="00D94813">
        <w:trPr>
          <w:jc w:val="center"/>
        </w:trPr>
        <w:tc>
          <w:tcPr>
            <w:tcW w:w="1510" w:type="pct"/>
            <w:vAlign w:val="center"/>
          </w:tcPr>
          <w:p w14:paraId="1738904F"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093" w:type="pct"/>
            <w:vAlign w:val="center"/>
          </w:tcPr>
          <w:p w14:paraId="7004D45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118" w:type="pct"/>
            <w:vAlign w:val="center"/>
          </w:tcPr>
          <w:p w14:paraId="04528C1C"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278" w:type="pct"/>
          </w:tcPr>
          <w:p w14:paraId="6DD5CFBB"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r>
      <w:tr w:rsidR="00D94813" w:rsidRPr="00E9219D" w14:paraId="66C69D3B" w14:textId="77777777" w:rsidTr="00D94813">
        <w:trPr>
          <w:jc w:val="center"/>
        </w:trPr>
        <w:tc>
          <w:tcPr>
            <w:tcW w:w="1510" w:type="pct"/>
            <w:vAlign w:val="center"/>
          </w:tcPr>
          <w:p w14:paraId="1730E9CF"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093" w:type="pct"/>
            <w:vAlign w:val="center"/>
          </w:tcPr>
          <w:p w14:paraId="4A8659B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118" w:type="pct"/>
            <w:vAlign w:val="center"/>
          </w:tcPr>
          <w:p w14:paraId="1F2C2E60"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278" w:type="pct"/>
          </w:tcPr>
          <w:p w14:paraId="7CFBE67F"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r>
    </w:tbl>
    <w:p w14:paraId="6C8ACD74" w14:textId="77777777" w:rsidR="00A47D7F"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w:t>
      </w:r>
      <w:bookmarkStart w:id="27" w:name="_Toc190755320"/>
      <w:bookmarkStart w:id="28" w:name="_Toc190755898"/>
      <w:bookmarkStart w:id="29" w:name="_Toc224357598"/>
    </w:p>
    <w:p w14:paraId="23F8BFFF" w14:textId="77777777" w:rsidR="00D94813" w:rsidRPr="00D8258C" w:rsidRDefault="00A47D7F" w:rsidP="00A47D7F">
      <w:pPr>
        <w:pStyle w:val="BASLIK1"/>
      </w:pPr>
      <w:r>
        <w:rPr>
          <w:noProof w:val="0"/>
          <w:lang w:val="en-US"/>
        </w:rPr>
        <w:br w:type="page"/>
      </w:r>
      <w:bookmarkStart w:id="30" w:name="_Toc319161530"/>
      <w:r w:rsidR="00385A28">
        <w:rPr>
          <w:lang w:val="en-US"/>
        </w:rPr>
        <w:lastRenderedPageBreak/>
        <w:t>INTEGRATED DATA</w:t>
      </w:r>
      <w:bookmarkEnd w:id="27"/>
      <w:bookmarkEnd w:id="28"/>
      <w:bookmarkEnd w:id="29"/>
      <w:bookmarkEnd w:id="30"/>
    </w:p>
    <w:p w14:paraId="18EA5FFF" w14:textId="77777777" w:rsidR="00D94813" w:rsidRPr="00E9219D" w:rsidRDefault="00385A28" w:rsidP="00D94813">
      <w:pPr>
        <w:pStyle w:val="BASLIK2"/>
        <w:rPr>
          <w:noProof w:val="0"/>
          <w:lang w:val="en-US"/>
        </w:rPr>
      </w:pPr>
      <w:bookmarkStart w:id="31" w:name="_Toc319161531"/>
      <w:r>
        <w:rPr>
          <w:noProof w:val="0"/>
          <w:lang w:val="en-US"/>
        </w:rPr>
        <w:t>Purpose</w:t>
      </w:r>
      <w:bookmarkEnd w:id="31"/>
    </w:p>
    <w:p w14:paraId="7271829D"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w:t>
      </w:r>
    </w:p>
    <w:p w14:paraId="07ACBE18" w14:textId="77777777" w:rsidR="00D94813" w:rsidRPr="00E9219D" w:rsidRDefault="00385A28" w:rsidP="00D94813">
      <w:pPr>
        <w:pStyle w:val="BASLIK2"/>
        <w:rPr>
          <w:noProof w:val="0"/>
          <w:lang w:val="en-US"/>
        </w:rPr>
      </w:pPr>
      <w:bookmarkStart w:id="32" w:name="_Toc319161532"/>
      <w:r>
        <w:rPr>
          <w:noProof w:val="0"/>
          <w:lang w:val="en-US"/>
        </w:rPr>
        <w:t>Internet Service Networks</w:t>
      </w:r>
      <w:bookmarkEnd w:id="32"/>
    </w:p>
    <w:p w14:paraId="09055858" w14:textId="77777777" w:rsidR="00D94813" w:rsidRPr="00E9219D" w:rsidRDefault="00D94813" w:rsidP="0037787D">
      <w:pPr>
        <w:pStyle w:val="GOVDE"/>
        <w:rPr>
          <w:noProof w:val="0"/>
          <w:lang w:val="en-US"/>
        </w:rPr>
      </w:pPr>
      <w:r w:rsidRPr="00E9219D">
        <w:rPr>
          <w:noProof w:val="0"/>
          <w:lang w:val="en-US"/>
        </w:rPr>
        <w:t xml:space="preserve">Sed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p>
    <w:p w14:paraId="2D1ACF3C" w14:textId="77777777" w:rsidR="00D94813" w:rsidRPr="00E9219D" w:rsidRDefault="009C1362" w:rsidP="00D94813">
      <w:pPr>
        <w:jc w:val="center"/>
        <w:rPr>
          <w:noProof w:val="0"/>
          <w:lang w:val="en-US"/>
        </w:rPr>
      </w:pPr>
      <w:r>
        <w:rPr>
          <w:lang w:val="en-US" w:eastAsia="en-US"/>
        </w:rPr>
        <mc:AlternateContent>
          <mc:Choice Requires="wps">
            <w:drawing>
              <wp:inline distT="0" distB="0" distL="0" distR="0" wp14:anchorId="36C42296" wp14:editId="1D6F9994">
                <wp:extent cx="3314700" cy="2171700"/>
                <wp:effectExtent l="5715" t="9525" r="13335" b="9525"/>
                <wp:docPr id="69" name="AutoShape 10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66810298" w14:textId="77777777" w:rsidR="00DA3A4E" w:rsidRDefault="00DA3A4E" w:rsidP="00D94813">
                            <w:pPr>
                              <w:jc w:val="center"/>
                              <w:rPr>
                                <w:sz w:val="72"/>
                                <w:szCs w:val="72"/>
                              </w:rPr>
                            </w:pPr>
                          </w:p>
                          <w:p w14:paraId="7E4D7E6C" w14:textId="77777777" w:rsidR="00DA3A4E" w:rsidRDefault="00DA3A4E" w:rsidP="00D94813">
                            <w:pPr>
                              <w:jc w:val="center"/>
                              <w:rPr>
                                <w:sz w:val="72"/>
                                <w:szCs w:val="72"/>
                              </w:rPr>
                            </w:pPr>
                            <w:r>
                              <w:rPr>
                                <w:sz w:val="72"/>
                                <w:szCs w:val="72"/>
                              </w:rPr>
                              <w:t>EXAMPLE</w:t>
                            </w:r>
                          </w:p>
                          <w:p w14:paraId="7DF7E313" w14:textId="77777777" w:rsidR="00DA3A4E" w:rsidRPr="00EC3881" w:rsidRDefault="00DA3A4E" w:rsidP="00D94813">
                            <w:pPr>
                              <w:jc w:val="center"/>
                              <w:rPr>
                                <w:sz w:val="72"/>
                                <w:szCs w:val="72"/>
                              </w:rPr>
                            </w:pPr>
                            <w:r>
                              <w:rPr>
                                <w:sz w:val="72"/>
                                <w:szCs w:val="72"/>
                              </w:rPr>
                              <w:t>FIGURE</w:t>
                            </w:r>
                          </w:p>
                        </w:txbxContent>
                      </wps:txbx>
                      <wps:bodyPr rot="0" vert="horz" wrap="square" lIns="91440" tIns="45720" rIns="91440" bIns="45720" anchor="t" anchorCtr="0" upright="1">
                        <a:noAutofit/>
                      </wps:bodyPr>
                    </wps:wsp>
                  </a:graphicData>
                </a:graphic>
              </wp:inline>
            </w:drawing>
          </mc:Choice>
          <mc:Fallback>
            <w:pict>
              <v:shapetype id="_x0000_t65" coordsize="21600,21600" o:spt="65" adj="18900" path="m0,0l0,21600@0,21600,21600@0,2160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1026" o:spid="_x0000_s1044"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">
                <v:textbox>
                  <w:txbxContent>
                    <w:p w14:paraId="66810298" w14:textId="77777777" w:rsidR="00B81131" w:rsidRDefault="00B81131" w:rsidP="00D94813">
                      <w:pPr>
                        <w:jc w:val="center"/>
                        <w:rPr>
                          <w:sz w:val="72"/>
                          <w:szCs w:val="72"/>
                        </w:rPr>
                      </w:pPr>
                    </w:p>
                    <w:p w14:paraId="7E4D7E6C" w14:textId="77777777" w:rsidR="00B81131" w:rsidRDefault="00B81131" w:rsidP="00D94813">
                      <w:pPr>
                        <w:jc w:val="center"/>
                        <w:rPr>
                          <w:sz w:val="72"/>
                          <w:szCs w:val="72"/>
                        </w:rPr>
                      </w:pPr>
                      <w:r>
                        <w:rPr>
                          <w:sz w:val="72"/>
                          <w:szCs w:val="72"/>
                        </w:rPr>
                        <w:t>EXAMPLE</w:t>
                      </w:r>
                    </w:p>
                    <w:p w14:paraId="7DF7E313" w14:textId="77777777" w:rsidR="00B81131" w:rsidRPr="00EC3881" w:rsidRDefault="00B81131" w:rsidP="00D94813">
                      <w:pPr>
                        <w:jc w:val="center"/>
                        <w:rPr>
                          <w:sz w:val="72"/>
                          <w:szCs w:val="72"/>
                        </w:rPr>
                      </w:pPr>
                      <w:r>
                        <w:rPr>
                          <w:sz w:val="72"/>
                          <w:szCs w:val="72"/>
                        </w:rPr>
                        <w:t>FIGURE</w:t>
                      </w:r>
                    </w:p>
                  </w:txbxContent>
                </v:textbox>
                <w10:anchorlock/>
              </v:shape>
            </w:pict>
          </mc:Fallback>
        </mc:AlternateContent>
      </w:r>
    </w:p>
    <w:p w14:paraId="788CEB2A" w14:textId="77777777" w:rsidR="00D94813" w:rsidRPr="00E9219D" w:rsidRDefault="007E69FE" w:rsidP="00A86A54">
      <w:pPr>
        <w:pStyle w:val="SekilFBESablonBolumII"/>
      </w:pPr>
      <w:bookmarkStart w:id="33" w:name="_Ref148464581"/>
      <w:bookmarkStart w:id="34" w:name="_Toc190621349"/>
      <w:bookmarkStart w:id="35" w:name="_Toc280003700"/>
      <w:r>
        <w:t>Advanced structures</w:t>
      </w:r>
      <w:r w:rsidR="00D94813" w:rsidRPr="00E9219D">
        <w:t>.</w:t>
      </w:r>
      <w:bookmarkEnd w:id="33"/>
      <w:bookmarkEnd w:id="34"/>
      <w:bookmarkEnd w:id="35"/>
    </w:p>
    <w:p w14:paraId="51269734"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At vero </w:t>
      </w:r>
      <w:proofErr w:type="gramStart"/>
      <w:r w:rsidRPr="00E9219D">
        <w:rPr>
          <w:noProof w:val="0"/>
          <w:lang w:val="en-US"/>
        </w:rPr>
        <w:t>eos</w:t>
      </w:r>
      <w:proofErr w:type="gramEnd"/>
      <w:r w:rsidRPr="00E9219D">
        <w:rPr>
          <w:noProof w:val="0"/>
          <w:lang w:val="en-US"/>
        </w:rPr>
        <w:t xml:space="preserve"> et accusam et justo duo dolores et ea rebum. At vero </w:t>
      </w:r>
      <w:proofErr w:type="gramStart"/>
      <w:r w:rsidRPr="00E9219D">
        <w:rPr>
          <w:noProof w:val="0"/>
          <w:lang w:val="en-US"/>
        </w:rPr>
        <w:t>eos</w:t>
      </w:r>
      <w:proofErr w:type="gramEnd"/>
      <w:r w:rsidRPr="00E9219D">
        <w:rPr>
          <w:noProof w:val="0"/>
          <w:lang w:val="en-US"/>
        </w:rPr>
        <w:t xml:space="preserve"> et accusam et justo duo dolores et ea rebum.</w:t>
      </w:r>
    </w:p>
    <w:p w14:paraId="508383ED" w14:textId="77777777" w:rsidR="00D94813" w:rsidRPr="00E9219D" w:rsidRDefault="00385A28" w:rsidP="00D94813">
      <w:pPr>
        <w:pStyle w:val="BASLIK2"/>
        <w:rPr>
          <w:noProof w:val="0"/>
          <w:lang w:val="en-US"/>
        </w:rPr>
      </w:pPr>
      <w:bookmarkStart w:id="36" w:name="_Toc319161533"/>
      <w:r>
        <w:rPr>
          <w:noProof w:val="0"/>
          <w:lang w:val="en-US"/>
        </w:rPr>
        <w:lastRenderedPageBreak/>
        <w:t>Network Based Project Development</w:t>
      </w:r>
      <w:bookmarkEnd w:id="36"/>
    </w:p>
    <w:p w14:paraId="6068F35D"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354D0F93"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685B5D9B" w14:textId="77777777" w:rsidR="00D94813" w:rsidRPr="00E9219D" w:rsidRDefault="00E4204B" w:rsidP="00E4204B">
      <w:pPr>
        <w:pStyle w:val="CizelgeFBESablonBolumII"/>
        <w:rPr>
          <w:lang w:val="en-US"/>
        </w:rPr>
      </w:pPr>
      <w:bookmarkStart w:id="37" w:name="_Toc190622108"/>
      <w:bookmarkStart w:id="38" w:name="_Toc190621717"/>
      <w:bookmarkStart w:id="39" w:name="_Toc202259452"/>
      <w:r>
        <w:t>Table captions must be ended with a full stop</w:t>
      </w:r>
      <w:bookmarkEnd w:id="37"/>
      <w:bookmarkEnd w:id="38"/>
      <w:r w:rsidR="00240A77" w:rsidRPr="00E9219D">
        <w:t>.</w:t>
      </w:r>
      <w:bookmarkEnd w:id="39"/>
    </w:p>
    <w:tbl>
      <w:tblPr>
        <w:tblW w:w="3914" w:type="pct"/>
        <w:jc w:val="center"/>
        <w:tblBorders>
          <w:top w:val="double" w:sz="6" w:space="0" w:color="auto"/>
          <w:bottom w:val="single" w:sz="8" w:space="0" w:color="auto"/>
        </w:tblBorders>
        <w:tblLook w:val="0000" w:firstRow="0" w:lastRow="0" w:firstColumn="0" w:lastColumn="0" w:noHBand="0" w:noVBand="0"/>
      </w:tblPr>
      <w:tblGrid>
        <w:gridCol w:w="2061"/>
        <w:gridCol w:w="1492"/>
        <w:gridCol w:w="1525"/>
        <w:gridCol w:w="1743"/>
      </w:tblGrid>
      <w:tr w:rsidR="00D94813" w:rsidRPr="00E9219D" w14:paraId="65D925B5" w14:textId="77777777" w:rsidTr="00D94813">
        <w:trPr>
          <w:jc w:val="center"/>
        </w:trPr>
        <w:tc>
          <w:tcPr>
            <w:tcW w:w="1510" w:type="pct"/>
            <w:tcBorders>
              <w:top w:val="double" w:sz="6" w:space="0" w:color="auto"/>
              <w:bottom w:val="single" w:sz="8" w:space="0" w:color="auto"/>
            </w:tcBorders>
          </w:tcPr>
          <w:p w14:paraId="1422F008"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A</w:t>
            </w:r>
          </w:p>
        </w:tc>
        <w:tc>
          <w:tcPr>
            <w:tcW w:w="1093" w:type="pct"/>
            <w:tcBorders>
              <w:top w:val="double" w:sz="6" w:space="0" w:color="auto"/>
              <w:bottom w:val="single" w:sz="8" w:space="0" w:color="auto"/>
            </w:tcBorders>
          </w:tcPr>
          <w:p w14:paraId="1B5F2BE4"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B</w:t>
            </w:r>
          </w:p>
        </w:tc>
        <w:tc>
          <w:tcPr>
            <w:tcW w:w="1118" w:type="pct"/>
            <w:tcBorders>
              <w:top w:val="double" w:sz="6" w:space="0" w:color="auto"/>
              <w:bottom w:val="single" w:sz="8" w:space="0" w:color="auto"/>
            </w:tcBorders>
          </w:tcPr>
          <w:p w14:paraId="2D237A29"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C</w:t>
            </w:r>
          </w:p>
        </w:tc>
        <w:tc>
          <w:tcPr>
            <w:tcW w:w="1278" w:type="pct"/>
            <w:tcBorders>
              <w:top w:val="double" w:sz="6" w:space="0" w:color="auto"/>
              <w:bottom w:val="single" w:sz="8" w:space="0" w:color="auto"/>
            </w:tcBorders>
          </w:tcPr>
          <w:p w14:paraId="45123071"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D</w:t>
            </w:r>
          </w:p>
        </w:tc>
      </w:tr>
      <w:tr w:rsidR="00D94813" w:rsidRPr="00E9219D" w14:paraId="55F22808" w14:textId="77777777" w:rsidTr="00D94813">
        <w:trPr>
          <w:jc w:val="center"/>
        </w:trPr>
        <w:tc>
          <w:tcPr>
            <w:tcW w:w="1510" w:type="pct"/>
            <w:tcBorders>
              <w:top w:val="single" w:sz="8" w:space="0" w:color="auto"/>
            </w:tcBorders>
            <w:vAlign w:val="center"/>
          </w:tcPr>
          <w:p w14:paraId="5688759B"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093" w:type="pct"/>
            <w:tcBorders>
              <w:top w:val="single" w:sz="8" w:space="0" w:color="auto"/>
            </w:tcBorders>
            <w:vAlign w:val="center"/>
          </w:tcPr>
          <w:p w14:paraId="4C14A7E1"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118" w:type="pct"/>
            <w:tcBorders>
              <w:top w:val="single" w:sz="8" w:space="0" w:color="auto"/>
            </w:tcBorders>
            <w:vAlign w:val="center"/>
          </w:tcPr>
          <w:p w14:paraId="4F794425"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278" w:type="pct"/>
            <w:tcBorders>
              <w:top w:val="single" w:sz="8" w:space="0" w:color="auto"/>
            </w:tcBorders>
          </w:tcPr>
          <w:p w14:paraId="7A381E5F"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r>
      <w:tr w:rsidR="00D94813" w:rsidRPr="00E9219D" w14:paraId="7104B984" w14:textId="77777777" w:rsidTr="00D94813">
        <w:trPr>
          <w:jc w:val="center"/>
        </w:trPr>
        <w:tc>
          <w:tcPr>
            <w:tcW w:w="1510" w:type="pct"/>
            <w:vAlign w:val="center"/>
          </w:tcPr>
          <w:p w14:paraId="45F6AF1F"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093" w:type="pct"/>
            <w:vAlign w:val="center"/>
          </w:tcPr>
          <w:p w14:paraId="23A9078A"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118" w:type="pct"/>
            <w:vAlign w:val="center"/>
          </w:tcPr>
          <w:p w14:paraId="2692F35B"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278" w:type="pct"/>
          </w:tcPr>
          <w:p w14:paraId="6E8EA2B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r>
      <w:tr w:rsidR="00D94813" w:rsidRPr="00E9219D" w14:paraId="1271ACDB" w14:textId="77777777" w:rsidTr="00D94813">
        <w:trPr>
          <w:jc w:val="center"/>
        </w:trPr>
        <w:tc>
          <w:tcPr>
            <w:tcW w:w="1510" w:type="pct"/>
            <w:vAlign w:val="center"/>
          </w:tcPr>
          <w:p w14:paraId="5D4DECF8"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093" w:type="pct"/>
            <w:vAlign w:val="center"/>
          </w:tcPr>
          <w:p w14:paraId="1188D537"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118" w:type="pct"/>
            <w:vAlign w:val="center"/>
          </w:tcPr>
          <w:p w14:paraId="496860C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278" w:type="pct"/>
          </w:tcPr>
          <w:p w14:paraId="44552B79"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r>
    </w:tbl>
    <w:p w14:paraId="2E01169D"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p>
    <w:p w14:paraId="7ACD62B1" w14:textId="77777777" w:rsidR="00262828"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w:t>
      </w:r>
      <w:r w:rsidRPr="00E9219D">
        <w:rPr>
          <w:noProof w:val="0"/>
          <w:lang w:val="en-US"/>
        </w:rPr>
        <w:lastRenderedPageBreak/>
        <w:t xml:space="preserve">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w:t>
      </w:r>
      <w:bookmarkStart w:id="40" w:name="_Toc190755324"/>
      <w:bookmarkStart w:id="41" w:name="_Toc190755902"/>
      <w:bookmarkStart w:id="42" w:name="_Toc224357602"/>
      <w:r w:rsidR="00DA4221">
        <w:rPr>
          <w:noProof w:val="0"/>
          <w:lang w:val="en-US"/>
        </w:rPr>
        <w:t>ea rebum.</w:t>
      </w:r>
    </w:p>
    <w:p w14:paraId="1BD04C73" w14:textId="77777777" w:rsidR="006B745E" w:rsidRDefault="006B745E" w:rsidP="0037787D">
      <w:pPr>
        <w:pStyle w:val="GOVDE"/>
        <w:spacing w:before="240"/>
        <w:rPr>
          <w:noProof w:val="0"/>
          <w:lang w:val="en-US"/>
        </w:rPr>
        <w:sectPr w:rsidR="006B745E" w:rsidSect="004B4CB1">
          <w:headerReference w:type="even" r:id="rId25"/>
          <w:headerReference w:type="default" r:id="rId26"/>
          <w:footerReference w:type="even" r:id="rId27"/>
          <w:footerReference w:type="default" r:id="rId28"/>
          <w:headerReference w:type="first" r:id="rId29"/>
          <w:type w:val="continuous"/>
          <w:pgSz w:w="11901" w:h="16817"/>
          <w:pgMar w:top="1701" w:right="1418" w:bottom="1418" w:left="1985" w:header="709" w:footer="709" w:gutter="0"/>
          <w:pgNumType w:start="1"/>
          <w:cols w:space="708"/>
          <w:docGrid w:linePitch="360"/>
        </w:sectPr>
      </w:pPr>
    </w:p>
    <w:p w14:paraId="34502274" w14:textId="77777777" w:rsidR="00D94813" w:rsidRPr="00DA4221" w:rsidRDefault="00385A28" w:rsidP="00DA4221">
      <w:pPr>
        <w:pStyle w:val="BASLIK1"/>
      </w:pPr>
      <w:bookmarkStart w:id="43" w:name="_Toc319161534"/>
      <w:r>
        <w:lastRenderedPageBreak/>
        <w:t>FLOW PREDICTION</w:t>
      </w:r>
      <w:bookmarkEnd w:id="40"/>
      <w:bookmarkEnd w:id="41"/>
      <w:bookmarkEnd w:id="42"/>
      <w:bookmarkEnd w:id="43"/>
    </w:p>
    <w:p w14:paraId="01468340" w14:textId="77777777" w:rsidR="00D94813" w:rsidRPr="00E9219D" w:rsidRDefault="00385A28" w:rsidP="00D94813">
      <w:pPr>
        <w:pStyle w:val="BASLIK2"/>
        <w:rPr>
          <w:noProof w:val="0"/>
          <w:lang w:val="en-US"/>
        </w:rPr>
      </w:pPr>
      <w:bookmarkStart w:id="44" w:name="_Toc319161535"/>
      <w:r>
        <w:rPr>
          <w:noProof w:val="0"/>
          <w:lang w:val="en-US"/>
        </w:rPr>
        <w:t>Purpose</w:t>
      </w:r>
      <w:bookmarkEnd w:id="44"/>
    </w:p>
    <w:p w14:paraId="0925F031"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0F7C3549"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est Lorem ipsum dolor sit amet, consetetur sadipscing elitr, sed diam nonumy eirmod tempor invidunt ut </w:t>
      </w:r>
      <w:proofErr w:type="gramStart"/>
      <w:r w:rsidRPr="00E9219D">
        <w:rPr>
          <w:noProof w:val="0"/>
          <w:lang w:val="en-US"/>
        </w:rPr>
        <w:t>lab  ore</w:t>
      </w:r>
      <w:proofErr w:type="gramEnd"/>
      <w:r w:rsidRPr="00E9219D">
        <w:rPr>
          <w:noProof w:val="0"/>
          <w:lang w:val="en-US"/>
        </w:rPr>
        <w:t xml:space="preserve"> sit et dolore magna.</w:t>
      </w:r>
    </w:p>
    <w:p w14:paraId="2B14FA50" w14:textId="77777777" w:rsidR="00D94813" w:rsidRPr="00E9219D" w:rsidRDefault="00385A28" w:rsidP="0083197C">
      <w:pPr>
        <w:pStyle w:val="BASLIK3"/>
        <w:rPr>
          <w:lang w:val="en-US"/>
        </w:rPr>
      </w:pPr>
      <w:bookmarkStart w:id="45" w:name="_Toc319161536"/>
      <w:r>
        <w:rPr>
          <w:lang w:val="en-US"/>
        </w:rPr>
        <w:t>Artificial neural networks</w:t>
      </w:r>
      <w:bookmarkEnd w:id="45"/>
    </w:p>
    <w:p w14:paraId="5ED3A784"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w:t>
      </w:r>
    </w:p>
    <w:p w14:paraId="78CE49FB" w14:textId="77777777" w:rsidR="00D94813" w:rsidRPr="00E9219D" w:rsidRDefault="009C1362" w:rsidP="00D94813">
      <w:pPr>
        <w:jc w:val="center"/>
        <w:rPr>
          <w:noProof w:val="0"/>
          <w:lang w:val="en-US"/>
        </w:rPr>
      </w:pPr>
      <w:r>
        <w:rPr>
          <w:lang w:val="en-US" w:eastAsia="en-US"/>
        </w:rPr>
        <mc:AlternateContent>
          <mc:Choice Requires="wps">
            <w:drawing>
              <wp:inline distT="0" distB="0" distL="0" distR="0" wp14:anchorId="5D63885F" wp14:editId="4E739AE6">
                <wp:extent cx="3314700" cy="2171700"/>
                <wp:effectExtent l="5715" t="7620" r="13335" b="11430"/>
                <wp:docPr id="68" name="AutoShape 10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12EA5A6B" w14:textId="77777777" w:rsidR="00DA3A4E" w:rsidRDefault="00DA3A4E" w:rsidP="00D94813">
                            <w:pPr>
                              <w:jc w:val="center"/>
                              <w:rPr>
                                <w:sz w:val="72"/>
                                <w:szCs w:val="72"/>
                              </w:rPr>
                            </w:pPr>
                          </w:p>
                          <w:p w14:paraId="439B78C3" w14:textId="77777777" w:rsidR="00DA3A4E" w:rsidRDefault="00DA3A4E" w:rsidP="00D94813">
                            <w:pPr>
                              <w:jc w:val="center"/>
                              <w:rPr>
                                <w:sz w:val="72"/>
                                <w:szCs w:val="72"/>
                              </w:rPr>
                            </w:pPr>
                            <w:r>
                              <w:rPr>
                                <w:sz w:val="72"/>
                                <w:szCs w:val="72"/>
                              </w:rPr>
                              <w:t>EXAMPLE</w:t>
                            </w:r>
                          </w:p>
                          <w:p w14:paraId="3E74AC07" w14:textId="77777777" w:rsidR="00DA3A4E" w:rsidRPr="00EC3881" w:rsidRDefault="00DA3A4E" w:rsidP="00D94813">
                            <w:pPr>
                              <w:jc w:val="center"/>
                              <w:rPr>
                                <w:sz w:val="72"/>
                                <w:szCs w:val="72"/>
                              </w:rPr>
                            </w:pPr>
                            <w:r>
                              <w:rPr>
                                <w:sz w:val="72"/>
                                <w:szCs w:val="72"/>
                              </w:rPr>
                              <w:t>FIGURE</w:t>
                            </w:r>
                          </w:p>
                        </w:txbxContent>
                      </wps:txbx>
                      <wps:bodyPr rot="0" vert="horz" wrap="square" lIns="91440" tIns="45720" rIns="91440" bIns="45720" anchor="t" anchorCtr="0" upright="1">
                        <a:noAutofit/>
                      </wps:bodyPr>
                    </wps:wsp>
                  </a:graphicData>
                </a:graphic>
              </wp:inline>
            </w:drawing>
          </mc:Choice>
          <mc:Fallback>
            <w:pict>
              <v:shape id="AutoShape 1025" o:spid="_x0000_s1045"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">
                <v:textbox>
                  <w:txbxContent>
                    <w:p w14:paraId="12EA5A6B" w14:textId="77777777" w:rsidR="00B81131" w:rsidRDefault="00B81131" w:rsidP="00D94813">
                      <w:pPr>
                        <w:jc w:val="center"/>
                        <w:rPr>
                          <w:sz w:val="72"/>
                          <w:szCs w:val="72"/>
                        </w:rPr>
                      </w:pPr>
                    </w:p>
                    <w:p w14:paraId="439B78C3" w14:textId="77777777" w:rsidR="00B81131" w:rsidRDefault="00B81131" w:rsidP="00D94813">
                      <w:pPr>
                        <w:jc w:val="center"/>
                        <w:rPr>
                          <w:sz w:val="72"/>
                          <w:szCs w:val="72"/>
                        </w:rPr>
                      </w:pPr>
                      <w:r>
                        <w:rPr>
                          <w:sz w:val="72"/>
                          <w:szCs w:val="72"/>
                        </w:rPr>
                        <w:t>EXAMPLE</w:t>
                      </w:r>
                    </w:p>
                    <w:p w14:paraId="3E74AC07" w14:textId="77777777" w:rsidR="00B81131" w:rsidRPr="00EC3881" w:rsidRDefault="00B81131" w:rsidP="00D94813">
                      <w:pPr>
                        <w:jc w:val="center"/>
                        <w:rPr>
                          <w:sz w:val="72"/>
                          <w:szCs w:val="72"/>
                        </w:rPr>
                      </w:pPr>
                      <w:r>
                        <w:rPr>
                          <w:sz w:val="72"/>
                          <w:szCs w:val="72"/>
                        </w:rPr>
                        <w:t>FIGURE</w:t>
                      </w:r>
                    </w:p>
                  </w:txbxContent>
                </v:textbox>
                <w10:anchorlock/>
              </v:shape>
            </w:pict>
          </mc:Fallback>
        </mc:AlternateContent>
      </w:r>
    </w:p>
    <w:p w14:paraId="1CF90E3C" w14:textId="77777777" w:rsidR="00D94813" w:rsidRPr="00E9219D" w:rsidRDefault="002563D7" w:rsidP="00E15961">
      <w:pPr>
        <w:pStyle w:val="SekilFBESablonBolumIII"/>
      </w:pPr>
      <w:bookmarkStart w:id="46" w:name="_Toc279974532"/>
      <w:bookmarkStart w:id="47" w:name="_Ref197896946"/>
      <w:bookmarkStart w:id="48" w:name="_Toc318625385"/>
      <w:r>
        <w:t>Neuron cell, adapted from (Çetin, 2003).</w:t>
      </w:r>
      <w:bookmarkEnd w:id="46"/>
      <w:bookmarkEnd w:id="47"/>
      <w:bookmarkEnd w:id="48"/>
    </w:p>
    <w:p w14:paraId="19A3C494" w14:textId="77777777" w:rsidR="00D94813" w:rsidRPr="00E9219D" w:rsidRDefault="00D94813" w:rsidP="0037787D">
      <w:pPr>
        <w:pStyle w:val="GOVDE"/>
        <w:spacing w:before="240"/>
        <w:rPr>
          <w:noProof w:val="0"/>
          <w:lang w:val="en-US"/>
        </w:rPr>
      </w:pPr>
      <w:r w:rsidRPr="00E9219D">
        <w:rPr>
          <w:noProof w:val="0"/>
          <w:lang w:val="en-US"/>
        </w:rPr>
        <w:lastRenderedPageBreak/>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p>
    <w:p w14:paraId="3AB91EC2"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6ADDCCC5" w14:textId="77777777" w:rsidR="00D94813" w:rsidRPr="00E9219D" w:rsidRDefault="00D94813" w:rsidP="00D94813">
      <w:pPr>
        <w:pStyle w:val="GOVDE"/>
        <w:rPr>
          <w:noProof w:val="0"/>
          <w:lang w:val="en-US"/>
        </w:rPr>
      </w:pPr>
      <w:r w:rsidRPr="00E9219D">
        <w:rPr>
          <w:noProof w:val="0"/>
          <w:lang w:val="en-US"/>
        </w:rPr>
        <w:t xml:space="preserve">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5A0588AB"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2158DF91" w14:textId="77777777" w:rsidR="00D94813" w:rsidRPr="00E9219D" w:rsidRDefault="00385A28" w:rsidP="0083197C">
      <w:pPr>
        <w:pStyle w:val="BASLIK3"/>
        <w:rPr>
          <w:lang w:val="en-US"/>
        </w:rPr>
      </w:pPr>
      <w:bookmarkStart w:id="49" w:name="_Toc319161537"/>
      <w:r>
        <w:rPr>
          <w:lang w:val="en-US"/>
        </w:rPr>
        <w:t>Autoregressive models</w:t>
      </w:r>
      <w:bookmarkEnd w:id="49"/>
    </w:p>
    <w:p w14:paraId="6985702D"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r>
        <w:rPr>
          <w:noProof w:val="0"/>
          <w:lang w:val="en-US"/>
        </w:rPr>
        <w:t xml:space="preserve"> </w:t>
      </w:r>
      <w:r w:rsidRPr="00962F2A">
        <w:rPr>
          <w:b/>
          <w:noProof w:val="0"/>
          <w:lang w:val="en-US"/>
        </w:rPr>
        <w:t>(3.1)</w:t>
      </w:r>
      <w:r>
        <w:rPr>
          <w:noProof w:val="0"/>
          <w:lang w:val="en-US"/>
        </w:rPr>
        <w:t>.</w:t>
      </w:r>
    </w:p>
    <w:tbl>
      <w:tblPr>
        <w:tblW w:w="8472" w:type="dxa"/>
        <w:tblBorders>
          <w:insideH w:val="single" w:sz="4" w:space="0" w:color="auto"/>
        </w:tblBorders>
        <w:tblLayout w:type="fixed"/>
        <w:tblLook w:val="01E0" w:firstRow="1" w:lastRow="1" w:firstColumn="1" w:lastColumn="1" w:noHBand="0" w:noVBand="0"/>
      </w:tblPr>
      <w:tblGrid>
        <w:gridCol w:w="6948"/>
        <w:gridCol w:w="1524"/>
      </w:tblGrid>
      <w:tr w:rsidR="00D94813" w:rsidRPr="00F40E05" w14:paraId="1273D6BB" w14:textId="77777777" w:rsidTr="00A44E5C">
        <w:tc>
          <w:tcPr>
            <w:tcW w:w="6948" w:type="dxa"/>
            <w:vAlign w:val="center"/>
          </w:tcPr>
          <w:p w14:paraId="3F2D5885" w14:textId="1A637BE5" w:rsidR="00D94813" w:rsidRPr="00F40E05" w:rsidRDefault="00D94813" w:rsidP="00A44E5C">
            <w:pPr>
              <w:pStyle w:val="GOVDE"/>
              <w:jc w:val="center"/>
              <w:rPr>
                <w:noProof w:val="0"/>
                <w:lang w:val="en-US"/>
              </w:rPr>
            </w:pPr>
            <w:r w:rsidRPr="00F40E05">
              <w:rPr>
                <w:noProof w:val="0"/>
                <w:position w:val="-12"/>
                <w:lang w:val="en-US"/>
              </w:rPr>
              <w:object w:dxaOrig="1540" w:dyaOrig="360" w14:anchorId="5DE660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9pt" o:ole="">
                  <v:imagedata r:id="rId30" o:title=""/>
                </v:shape>
                <o:OLEObject Type="Embed" ProgID="Equation.3" ShapeID="_x0000_i1025" DrawAspect="Content" ObjectID="_1392987008" r:id="rId31"/>
              </w:object>
            </w:r>
          </w:p>
        </w:tc>
        <w:tc>
          <w:tcPr>
            <w:tcW w:w="1524" w:type="dxa"/>
            <w:vAlign w:val="center"/>
          </w:tcPr>
          <w:p w14:paraId="49A9CEEB" w14:textId="77777777" w:rsidR="00D94813" w:rsidRPr="00962F2A" w:rsidRDefault="00D94813" w:rsidP="00D94813">
            <w:pPr>
              <w:pStyle w:val="BB-DENKLEM"/>
            </w:pPr>
            <w:r w:rsidRPr="00962F2A">
              <w:t>(3.</w:t>
            </w:r>
            <w:r w:rsidR="00CA7BD2">
              <w:fldChar w:fldCharType="begin"/>
            </w:r>
            <w:r w:rsidR="00E12F07">
              <w:instrText xml:space="preserve"> SEQ Denklem \* ARABIC </w:instrText>
            </w:r>
            <w:r w:rsidR="00CA7BD2">
              <w:fldChar w:fldCharType="separate"/>
            </w:r>
            <w:r w:rsidR="002C09C2">
              <w:rPr>
                <w:noProof/>
              </w:rPr>
              <w:t>1</w:t>
            </w:r>
            <w:r w:rsidR="00CA7BD2">
              <w:rPr>
                <w:noProof/>
              </w:rPr>
              <w:fldChar w:fldCharType="end"/>
            </w:r>
            <w:r w:rsidRPr="00962F2A">
              <w:t>)</w:t>
            </w:r>
          </w:p>
        </w:tc>
      </w:tr>
    </w:tbl>
    <w:p w14:paraId="010170BF" w14:textId="7594B576" w:rsidR="00D94813" w:rsidRPr="00E9219D" w:rsidRDefault="002563D7" w:rsidP="0037787D">
      <w:pPr>
        <w:pStyle w:val="GOVDE"/>
        <w:spacing w:before="240"/>
        <w:rPr>
          <w:noProof w:val="0"/>
          <w:lang w:val="en-US"/>
        </w:rPr>
      </w:pPr>
      <w:r w:rsidRPr="002563D7">
        <w:rPr>
          <w:noProof w:val="0"/>
          <w:lang w:val="en-US"/>
        </w:rPr>
        <w:t xml:space="preserve"> </w:t>
      </w:r>
      <w:r>
        <w:rPr>
          <w:noProof w:val="0"/>
          <w:lang w:val="en-US"/>
        </w:rPr>
        <w:t>Parameters are explained individually</w:t>
      </w:r>
      <w:r w:rsidR="00D94813" w:rsidRPr="00E9219D">
        <w:rPr>
          <w:noProof w:val="0"/>
          <w:lang w:val="en-US"/>
        </w:rPr>
        <w:t>.</w:t>
      </w:r>
    </w:p>
    <w:p w14:paraId="2F4EF454" w14:textId="77777777" w:rsidR="00D94813" w:rsidRPr="00E9219D" w:rsidRDefault="00385A28" w:rsidP="0083197C">
      <w:pPr>
        <w:pStyle w:val="BASLIK3"/>
        <w:rPr>
          <w:lang w:val="en-US"/>
        </w:rPr>
      </w:pPr>
      <w:bookmarkStart w:id="50" w:name="_Toc190755328"/>
      <w:bookmarkStart w:id="51" w:name="_Toc190755906"/>
      <w:bookmarkStart w:id="52" w:name="_Toc224357606"/>
      <w:bookmarkStart w:id="53" w:name="_Toc319161538"/>
      <w:r>
        <w:rPr>
          <w:lang w:val="en-US"/>
        </w:rPr>
        <w:t>Process based model</w:t>
      </w:r>
      <w:r w:rsidR="00D94813" w:rsidRPr="00E9219D">
        <w:rPr>
          <w:lang w:val="en-US"/>
        </w:rPr>
        <w:t>: SWAT</w:t>
      </w:r>
      <w:bookmarkEnd w:id="50"/>
      <w:bookmarkEnd w:id="51"/>
      <w:bookmarkEnd w:id="52"/>
      <w:bookmarkEnd w:id="53"/>
    </w:p>
    <w:p w14:paraId="0300030D"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lastRenderedPageBreak/>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3281C21B" w14:textId="77777777" w:rsidR="00D94813" w:rsidRPr="00E9219D" w:rsidRDefault="00D94813" w:rsidP="0037787D">
      <w:pPr>
        <w:pStyle w:val="GOVDE"/>
        <w:spacing w:before="240"/>
        <w:rPr>
          <w:noProof w:val="0"/>
          <w:lang w:val="en-US"/>
        </w:rPr>
      </w:pPr>
    </w:p>
    <w:p w14:paraId="370066BB" w14:textId="752E3855" w:rsidR="00D94813" w:rsidRPr="00E9219D" w:rsidRDefault="009C1362" w:rsidP="00D94813">
      <w:pPr>
        <w:pStyle w:val="GOVDE"/>
        <w:jc w:val="center"/>
        <w:rPr>
          <w:noProof w:val="0"/>
          <w:lang w:val="en-US"/>
        </w:rPr>
      </w:pPr>
      <w:r>
        <w:rPr>
          <w:lang w:val="en-US" w:eastAsia="en-US"/>
        </w:rPr>
        <mc:AlternateContent>
          <mc:Choice Requires="wps">
            <w:drawing>
              <wp:inline distT="0" distB="0" distL="0" distR="0" wp14:anchorId="4CD52C00" wp14:editId="09341B3B">
                <wp:extent cx="4795520" cy="2901950"/>
                <wp:effectExtent l="9525" t="5715" r="5080" b="6985"/>
                <wp:docPr id="59" name="AutoShape 10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5520" cy="2901950"/>
                        </a:xfrm>
                        <a:prstGeom prst="foldedCorner">
                          <a:avLst>
                            <a:gd name="adj" fmla="val 12500"/>
                          </a:avLst>
                        </a:prstGeom>
                        <a:solidFill>
                          <a:srgbClr val="FFFFFF"/>
                        </a:solidFill>
                        <a:ln w="9525">
                          <a:solidFill>
                            <a:srgbClr val="000000"/>
                          </a:solidFill>
                          <a:round/>
                          <a:headEnd/>
                          <a:tailEnd/>
                        </a:ln>
                      </wps:spPr>
                      <wps:txbx>
                        <w:txbxContent>
                          <w:p w14:paraId="4485A183" w14:textId="77777777" w:rsidR="00DA3A4E" w:rsidRDefault="00DA3A4E" w:rsidP="00D94813">
                            <w:pPr>
                              <w:jc w:val="center"/>
                              <w:rPr>
                                <w:sz w:val="72"/>
                                <w:szCs w:val="72"/>
                              </w:rPr>
                            </w:pPr>
                          </w:p>
                          <w:p w14:paraId="559205D7" w14:textId="77777777" w:rsidR="00DA3A4E" w:rsidRPr="00BB12F0" w:rsidRDefault="00DA3A4E" w:rsidP="00D94813">
                            <w:pPr>
                              <w:jc w:val="center"/>
                              <w:rPr>
                                <w:b/>
                                <w:sz w:val="40"/>
                                <w:szCs w:val="40"/>
                              </w:rPr>
                            </w:pPr>
                          </w:p>
                          <w:p w14:paraId="5DF6EE7B" w14:textId="77777777" w:rsidR="00DA3A4E" w:rsidRDefault="00DA3A4E" w:rsidP="00D94813">
                            <w:pPr>
                              <w:jc w:val="center"/>
                              <w:rPr>
                                <w:b/>
                                <w:sz w:val="96"/>
                                <w:szCs w:val="96"/>
                              </w:rPr>
                            </w:pPr>
                            <w:r>
                              <w:rPr>
                                <w:b/>
                                <w:sz w:val="96"/>
                                <w:szCs w:val="96"/>
                              </w:rPr>
                              <w:t>EXAMPLE</w:t>
                            </w:r>
                          </w:p>
                          <w:p w14:paraId="6527DBAB" w14:textId="77777777" w:rsidR="00DA3A4E" w:rsidRPr="000B2781" w:rsidRDefault="00DA3A4E" w:rsidP="00D94813">
                            <w:pPr>
                              <w:jc w:val="center"/>
                              <w:rPr>
                                <w:b/>
                                <w:sz w:val="96"/>
                                <w:szCs w:val="96"/>
                              </w:rPr>
                            </w:pPr>
                            <w:r>
                              <w:rPr>
                                <w:b/>
                                <w:sz w:val="96"/>
                                <w:szCs w:val="96"/>
                              </w:rPr>
                              <w:t>FIGURE</w:t>
                            </w:r>
                          </w:p>
                        </w:txbxContent>
                      </wps:txbx>
                      <wps:bodyPr rot="0" vert="horz" wrap="square" lIns="91440" tIns="45720" rIns="91440" bIns="45720" anchor="t" anchorCtr="0" upright="1">
                        <a:noAutofit/>
                      </wps:bodyPr>
                    </wps:wsp>
                  </a:graphicData>
                </a:graphic>
              </wp:inline>
            </w:drawing>
          </mc:Choice>
          <mc:Fallback>
            <w:pict>
              <v:shape id="AutoShape 1023" o:spid="_x0000_s1046" type="#_x0000_t65" style="width:377.6pt;height:22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">
                <v:textbox>
                  <w:txbxContent>
                    <w:p w14:paraId="4485A183" w14:textId="77777777" w:rsidR="00B81131" w:rsidRDefault="00B81131" w:rsidP="00D94813">
                      <w:pPr>
                        <w:jc w:val="center"/>
                        <w:rPr>
                          <w:sz w:val="72"/>
                          <w:szCs w:val="72"/>
                        </w:rPr>
                      </w:pPr>
                    </w:p>
                    <w:p w14:paraId="559205D7" w14:textId="77777777" w:rsidR="00B81131" w:rsidRPr="00BB12F0" w:rsidRDefault="00B81131" w:rsidP="00D94813">
                      <w:pPr>
                        <w:jc w:val="center"/>
                        <w:rPr>
                          <w:b/>
                          <w:sz w:val="40"/>
                          <w:szCs w:val="40"/>
                        </w:rPr>
                      </w:pPr>
                    </w:p>
                    <w:p w14:paraId="5DF6EE7B" w14:textId="77777777" w:rsidR="00B81131" w:rsidRDefault="00B81131" w:rsidP="00D94813">
                      <w:pPr>
                        <w:jc w:val="center"/>
                        <w:rPr>
                          <w:b/>
                          <w:sz w:val="96"/>
                          <w:szCs w:val="96"/>
                        </w:rPr>
                      </w:pPr>
                      <w:r>
                        <w:rPr>
                          <w:b/>
                          <w:sz w:val="96"/>
                          <w:szCs w:val="96"/>
                        </w:rPr>
                        <w:t>EXAMPLE</w:t>
                      </w:r>
                    </w:p>
                    <w:p w14:paraId="6527DBAB" w14:textId="77777777" w:rsidR="00B81131" w:rsidRPr="000B2781" w:rsidRDefault="00B81131" w:rsidP="00D94813">
                      <w:pPr>
                        <w:jc w:val="center"/>
                        <w:rPr>
                          <w:b/>
                          <w:sz w:val="96"/>
                          <w:szCs w:val="96"/>
                        </w:rPr>
                      </w:pPr>
                      <w:r>
                        <w:rPr>
                          <w:b/>
                          <w:sz w:val="96"/>
                          <w:szCs w:val="96"/>
                        </w:rPr>
                        <w:t>FIGURE</w:t>
                      </w:r>
                    </w:p>
                  </w:txbxContent>
                </v:textbox>
                <w10:anchorlock/>
              </v:shape>
            </w:pict>
          </mc:Fallback>
        </mc:AlternateContent>
      </w:r>
    </w:p>
    <w:p w14:paraId="2571EFC3" w14:textId="77777777" w:rsidR="00D94813" w:rsidRPr="00E9219D" w:rsidRDefault="00687018" w:rsidP="00E15961">
      <w:pPr>
        <w:pStyle w:val="SekilFBESablonBolumIII"/>
      </w:pPr>
      <w:bookmarkStart w:id="54" w:name="_Toc279974533"/>
      <w:bookmarkStart w:id="55" w:name="_Toc318625386"/>
      <w:r>
        <w:t>For multi-line figure captions, it is important that all the lines of the caption are aligned.</w:t>
      </w:r>
      <w:bookmarkEnd w:id="54"/>
      <w:bookmarkEnd w:id="55"/>
    </w:p>
    <w:p w14:paraId="1F07C324"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r w:rsidR="00687018" w:rsidRPr="00E9219D">
        <w:rPr>
          <w:noProof w:val="0"/>
          <w:lang w:val="en-US"/>
        </w:rPr>
        <w:t>,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07D5F181" w14:textId="77777777" w:rsidR="00D94813" w:rsidRPr="00E9219D" w:rsidRDefault="00385A28" w:rsidP="0083197C">
      <w:pPr>
        <w:pStyle w:val="BASLIK3"/>
        <w:rPr>
          <w:lang w:val="en-US"/>
        </w:rPr>
      </w:pPr>
      <w:bookmarkStart w:id="56" w:name="_Toc319161539"/>
      <w:r>
        <w:rPr>
          <w:lang w:val="en-US"/>
        </w:rPr>
        <w:t>Multi variable analysis</w:t>
      </w:r>
      <w:bookmarkEnd w:id="56"/>
    </w:p>
    <w:p w14:paraId="359EA8E5"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r>
        <w:rPr>
          <w:noProof w:val="0"/>
          <w:lang w:val="en-US"/>
        </w:rPr>
        <w:t xml:space="preserve"> </w:t>
      </w:r>
      <w:r w:rsidRPr="00DE6377">
        <w:rPr>
          <w:b/>
          <w:noProof w:val="0"/>
          <w:lang w:val="en-US"/>
        </w:rPr>
        <w:t>(3.2)</w:t>
      </w:r>
      <w:r w:rsidRPr="00E9219D">
        <w:rPr>
          <w:noProof w:val="0"/>
          <w:lang w:val="en-US"/>
        </w:rPr>
        <w:t>.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w:t>
      </w:r>
      <w:r w:rsidRPr="00E9219D">
        <w:rPr>
          <w:noProof w:val="0"/>
          <w:lang w:val="en-US"/>
        </w:rPr>
        <w:lastRenderedPageBreak/>
        <w:t>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p>
    <w:p w14:paraId="22C23A86" w14:textId="77777777" w:rsidR="00D94813" w:rsidRPr="00E9219D" w:rsidRDefault="009C1362" w:rsidP="00D94813">
      <w:pPr>
        <w:pStyle w:val="GOVDE"/>
        <w:keepLines/>
        <w:rPr>
          <w:noProof w:val="0"/>
          <w:lang w:val="en-US"/>
        </w:rPr>
      </w:pPr>
      <w:r>
        <w:rPr>
          <w:lang w:val="en-US" w:eastAsia="en-US"/>
        </w:rPr>
        <mc:AlternateContent>
          <mc:Choice Requires="wps">
            <w:drawing>
              <wp:inline distT="0" distB="0" distL="0" distR="0" wp14:anchorId="5DCD0317" wp14:editId="1CFC6A3D">
                <wp:extent cx="4800600" cy="2286000"/>
                <wp:effectExtent l="5715" t="5715" r="13335" b="13335"/>
                <wp:docPr id="58" name="Rectangle 10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2286000"/>
                        </a:xfrm>
                        <a:prstGeom prst="rect">
                          <a:avLst/>
                        </a:prstGeom>
                        <a:solidFill>
                          <a:srgbClr val="FFFF99"/>
                        </a:solidFill>
                        <a:ln w="9525">
                          <a:solidFill>
                            <a:srgbClr val="000000"/>
                          </a:solidFill>
                          <a:miter lim="800000"/>
                          <a:headEnd/>
                          <a:tailEnd/>
                        </a:ln>
                      </wps:spPr>
                      <wps:txbx>
                        <w:txbxContent>
                          <w:p w14:paraId="6EAAF98D" w14:textId="77777777" w:rsidR="00DA3A4E" w:rsidRPr="009B5894" w:rsidRDefault="00DA3A4E" w:rsidP="00D94813">
                            <w:pPr>
                              <w:jc w:val="center"/>
                              <w:rPr>
                                <w:b/>
                                <w:sz w:val="36"/>
                                <w:szCs w:val="36"/>
                              </w:rPr>
                            </w:pPr>
                          </w:p>
                          <w:p w14:paraId="30348318" w14:textId="77777777" w:rsidR="00DA3A4E" w:rsidRDefault="00DA3A4E" w:rsidP="00D94813">
                            <w:pPr>
                              <w:jc w:val="center"/>
                              <w:rPr>
                                <w:b/>
                                <w:sz w:val="96"/>
                                <w:szCs w:val="96"/>
                              </w:rPr>
                            </w:pPr>
                            <w:r>
                              <w:rPr>
                                <w:b/>
                                <w:sz w:val="96"/>
                                <w:szCs w:val="96"/>
                              </w:rPr>
                              <w:t>EXAMPLE</w:t>
                            </w:r>
                          </w:p>
                          <w:p w14:paraId="699606B5" w14:textId="77777777" w:rsidR="00DA3A4E" w:rsidRPr="000B2781" w:rsidRDefault="00DA3A4E" w:rsidP="00D94813">
                            <w:pPr>
                              <w:jc w:val="center"/>
                              <w:rPr>
                                <w:b/>
                                <w:sz w:val="96"/>
                                <w:szCs w:val="96"/>
                              </w:rPr>
                            </w:pPr>
                            <w:r>
                              <w:rPr>
                                <w:b/>
                                <w:sz w:val="96"/>
                                <w:szCs w:val="96"/>
                              </w:rPr>
                              <w:t>FIGURE</w:t>
                            </w:r>
                          </w:p>
                          <w:p w14:paraId="3B8C4989" w14:textId="77777777" w:rsidR="00DA3A4E" w:rsidRDefault="00DA3A4E" w:rsidP="00D94813"/>
                        </w:txbxContent>
                      </wps:txbx>
                      <wps:bodyPr rot="0" vert="horz" wrap="square" lIns="91440" tIns="45720" rIns="91440" bIns="45720" anchor="t" anchorCtr="0" upright="1">
                        <a:noAutofit/>
                      </wps:bodyPr>
                    </wps:wsp>
                  </a:graphicData>
                </a:graphic>
              </wp:inline>
            </w:drawing>
          </mc:Choice>
          <mc:Fallback>
            <w:pict>
              <v:rect id="Rectangle 1022" o:spid="_x0000_s1047" style="width:378pt;height:180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" fillcolor="#ff9">
                <v:textbox>
                  <w:txbxContent>
                    <w:p w14:paraId="6EAAF98D" w14:textId="77777777" w:rsidR="00B81131" w:rsidRPr="009B5894" w:rsidRDefault="00B81131" w:rsidP="00D94813">
                      <w:pPr>
                        <w:jc w:val="center"/>
                        <w:rPr>
                          <w:b/>
                          <w:sz w:val="36"/>
                          <w:szCs w:val="36"/>
                        </w:rPr>
                      </w:pPr>
                    </w:p>
                    <w:p w14:paraId="30348318" w14:textId="77777777" w:rsidR="00B81131" w:rsidRDefault="00B81131" w:rsidP="00D94813">
                      <w:pPr>
                        <w:jc w:val="center"/>
                        <w:rPr>
                          <w:b/>
                          <w:sz w:val="96"/>
                          <w:szCs w:val="96"/>
                        </w:rPr>
                      </w:pPr>
                      <w:r>
                        <w:rPr>
                          <w:b/>
                          <w:sz w:val="96"/>
                          <w:szCs w:val="96"/>
                        </w:rPr>
                        <w:t>EXAMPLE</w:t>
                      </w:r>
                    </w:p>
                    <w:p w14:paraId="699606B5" w14:textId="77777777" w:rsidR="00B81131" w:rsidRPr="000B2781" w:rsidRDefault="00B81131" w:rsidP="00D94813">
                      <w:pPr>
                        <w:jc w:val="center"/>
                        <w:rPr>
                          <w:b/>
                          <w:sz w:val="96"/>
                          <w:szCs w:val="96"/>
                        </w:rPr>
                      </w:pPr>
                      <w:r>
                        <w:rPr>
                          <w:b/>
                          <w:sz w:val="96"/>
                          <w:szCs w:val="96"/>
                        </w:rPr>
                        <w:t>FIGURE</w:t>
                      </w:r>
                    </w:p>
                    <w:p w14:paraId="3B8C4989" w14:textId="77777777" w:rsidR="00B81131" w:rsidRDefault="00B81131" w:rsidP="00D94813"/>
                  </w:txbxContent>
                </v:textbox>
                <w10:anchorlock/>
              </v:rect>
            </w:pict>
          </mc:Fallback>
        </mc:AlternateContent>
      </w:r>
    </w:p>
    <w:p w14:paraId="104BFEA6" w14:textId="77777777" w:rsidR="00D94813" w:rsidRPr="00E9219D" w:rsidRDefault="00CB3575" w:rsidP="00E15961">
      <w:pPr>
        <w:pStyle w:val="SekilFBESablonBolumIII"/>
      </w:pPr>
      <w:bookmarkStart w:id="57" w:name="_Toc318625387"/>
      <w:r>
        <w:t>Figure captions must be ended with a full stop</w:t>
      </w:r>
      <w:r w:rsidR="00D94813" w:rsidRPr="00E9219D">
        <w:t>.</w:t>
      </w:r>
      <w:bookmarkEnd w:id="57"/>
    </w:p>
    <w:tbl>
      <w:tblPr>
        <w:tblW w:w="8388" w:type="dxa"/>
        <w:tblLayout w:type="fixed"/>
        <w:tblLook w:val="01E0" w:firstRow="1" w:lastRow="1" w:firstColumn="1" w:lastColumn="1" w:noHBand="0" w:noVBand="0"/>
      </w:tblPr>
      <w:tblGrid>
        <w:gridCol w:w="7128"/>
        <w:gridCol w:w="1260"/>
      </w:tblGrid>
      <w:tr w:rsidR="00D94813" w:rsidRPr="00F40E05" w14:paraId="5F3C5121" w14:textId="77777777" w:rsidTr="00D94813">
        <w:trPr>
          <w:trHeight w:val="549"/>
        </w:trPr>
        <w:tc>
          <w:tcPr>
            <w:tcW w:w="7128" w:type="dxa"/>
            <w:vAlign w:val="center"/>
          </w:tcPr>
          <w:p w14:paraId="4E74E339" w14:textId="77777777" w:rsidR="00D94813" w:rsidRPr="00F40E05" w:rsidRDefault="00D94813" w:rsidP="001A2DDD">
            <w:pPr>
              <w:tabs>
                <w:tab w:val="left" w:pos="3969"/>
              </w:tabs>
              <w:spacing w:line="360" w:lineRule="auto"/>
              <w:jc w:val="center"/>
              <w:rPr>
                <w:noProof w:val="0"/>
                <w:color w:val="000000"/>
                <w:lang w:val="en-US"/>
              </w:rPr>
            </w:pPr>
            <w:r w:rsidRPr="00F40E05">
              <w:rPr>
                <w:noProof w:val="0"/>
                <w:position w:val="-14"/>
                <w:lang w:val="en-US"/>
              </w:rPr>
              <w:object w:dxaOrig="4480" w:dyaOrig="400" w14:anchorId="1A847AAF">
                <v:shape id="_x0000_i1026" type="#_x0000_t75" style="width:225pt;height:22pt" o:ole="">
                  <v:imagedata r:id="rId32" o:title=""/>
                </v:shape>
                <o:OLEObject Type="Embed" ProgID="Equation.DSMT4" ShapeID="_x0000_i1026" DrawAspect="Content" ObjectID="_1392987009" r:id="rId33"/>
              </w:object>
            </w:r>
          </w:p>
        </w:tc>
        <w:tc>
          <w:tcPr>
            <w:tcW w:w="1260" w:type="dxa"/>
            <w:vAlign w:val="center"/>
          </w:tcPr>
          <w:p w14:paraId="753DCF08" w14:textId="77777777" w:rsidR="00D94813" w:rsidRPr="00E9219D" w:rsidRDefault="00D94813" w:rsidP="00D94813">
            <w:pPr>
              <w:pStyle w:val="BB-DENKLEM"/>
            </w:pPr>
            <w:r>
              <w:t>(3.</w:t>
            </w:r>
            <w:r w:rsidR="00CA7BD2">
              <w:fldChar w:fldCharType="begin"/>
            </w:r>
            <w:r w:rsidR="00E12F07">
              <w:instrText xml:space="preserve"> SEQ Denklem \* ARABIC </w:instrText>
            </w:r>
            <w:r w:rsidR="00CA7BD2">
              <w:fldChar w:fldCharType="separate"/>
            </w:r>
            <w:r w:rsidR="002C09C2">
              <w:rPr>
                <w:noProof/>
              </w:rPr>
              <w:t>2</w:t>
            </w:r>
            <w:r w:rsidR="00CA7BD2">
              <w:rPr>
                <w:noProof/>
              </w:rPr>
              <w:fldChar w:fldCharType="end"/>
            </w:r>
            <w:r>
              <w:t>)</w:t>
            </w:r>
          </w:p>
        </w:tc>
      </w:tr>
    </w:tbl>
    <w:p w14:paraId="28013622" w14:textId="77777777" w:rsidR="00D94813" w:rsidRDefault="0037787D" w:rsidP="0037787D">
      <w:pPr>
        <w:pStyle w:val="GOVDE"/>
        <w:spacing w:before="240"/>
        <w:rPr>
          <w:noProof w:val="0"/>
          <w:lang w:val="en-US"/>
        </w:rPr>
      </w:pPr>
      <w:r>
        <w:rPr>
          <w:noProof w:val="0"/>
          <w:lang w:val="en-US"/>
        </w:rPr>
        <w:t>L</w:t>
      </w:r>
      <w:r w:rsidR="00D94813" w:rsidRPr="00E9219D">
        <w:rPr>
          <w:noProof w:val="0"/>
          <w:lang w:val="en-US"/>
        </w:rPr>
        <w:t>orem ipsum dolor sit amet, consetetur sadipscing elitr</w:t>
      </w:r>
      <w:proofErr w:type="gramStart"/>
      <w:r w:rsidR="00D94813" w:rsidRPr="00E9219D">
        <w:rPr>
          <w:noProof w:val="0"/>
          <w:lang w:val="en-US"/>
        </w:rPr>
        <w:t>,  sed</w:t>
      </w:r>
      <w:proofErr w:type="gramEnd"/>
      <w:r w:rsidR="00D94813" w:rsidRPr="00E9219D">
        <w:rPr>
          <w:noProof w:val="0"/>
          <w:lang w:val="en-US"/>
        </w:rPr>
        <w:t xml:space="preserve"> diam nonumy eirmod tempor invidunt ut labore et dolore magna aliquyam erat, sed diam voluptua. Lorem ipsum dolor sit amet, consetetur sadipscing elitr</w:t>
      </w:r>
      <w:proofErr w:type="gramStart"/>
      <w:r w:rsidR="00D94813" w:rsidRPr="00E9219D">
        <w:rPr>
          <w:noProof w:val="0"/>
          <w:lang w:val="en-US"/>
        </w:rPr>
        <w:t>,  sed</w:t>
      </w:r>
      <w:proofErr w:type="gramEnd"/>
      <w:r w:rsidR="00D94813" w:rsidRPr="00E9219D">
        <w:rPr>
          <w:noProof w:val="0"/>
          <w:lang w:val="en-US"/>
        </w:rPr>
        <w:t xml:space="preserve"> diam nonumy eirmod tempor invidunt ut labore et dolore magna aliquyam erat, sed diam voluptua. At vero </w:t>
      </w:r>
      <w:proofErr w:type="gramStart"/>
      <w:r w:rsidR="00D94813" w:rsidRPr="00E9219D">
        <w:rPr>
          <w:noProof w:val="0"/>
          <w:lang w:val="en-US"/>
        </w:rPr>
        <w:t>eos</w:t>
      </w:r>
      <w:proofErr w:type="gramEnd"/>
      <w:r w:rsidR="00D94813" w:rsidRPr="00E9219D">
        <w:rPr>
          <w:noProof w:val="0"/>
          <w:lang w:val="en-US"/>
        </w:rPr>
        <w:t xml:space="preserve"> et accusam et justo duo dolores et ea rebum.</w:t>
      </w:r>
    </w:p>
    <w:p w14:paraId="11EFD8A4" w14:textId="0DB12788" w:rsidR="00D94813" w:rsidRPr="00E9219D" w:rsidRDefault="00D94813" w:rsidP="0098076C">
      <w:pPr>
        <w:pStyle w:val="GOVDE"/>
        <w:rPr>
          <w:i/>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w:t>
      </w:r>
      <w:r w:rsidRPr="00E9219D">
        <w:rPr>
          <w:noProof w:val="0"/>
          <w:lang w:val="en-US"/>
        </w:rPr>
        <w:lastRenderedPageBreak/>
        <w:t>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p>
    <w:p w14:paraId="3956CF64" w14:textId="77777777" w:rsidR="00D94813" w:rsidRPr="00E9219D" w:rsidRDefault="00D94813" w:rsidP="00D94813">
      <w:pPr>
        <w:rPr>
          <w:i/>
          <w:noProof w:val="0"/>
          <w:lang w:val="en-US"/>
        </w:rPr>
        <w:sectPr w:rsidR="00D94813" w:rsidRPr="00E9219D" w:rsidSect="004B4CB1">
          <w:type w:val="continuous"/>
          <w:pgSz w:w="11901" w:h="16817"/>
          <w:pgMar w:top="1701" w:right="1418" w:bottom="1418" w:left="1985" w:header="709" w:footer="709" w:gutter="0"/>
          <w:cols w:space="708"/>
          <w:docGrid w:linePitch="360"/>
        </w:sectPr>
      </w:pPr>
    </w:p>
    <w:p w14:paraId="525EF190" w14:textId="77777777" w:rsidR="00D94813" w:rsidRPr="00E9219D" w:rsidRDefault="00385A28" w:rsidP="0083197C">
      <w:pPr>
        <w:pStyle w:val="BASLIK2"/>
        <w:keepNext w:val="0"/>
        <w:rPr>
          <w:noProof w:val="0"/>
          <w:lang w:val="en-US"/>
        </w:rPr>
      </w:pPr>
      <w:bookmarkStart w:id="58" w:name="_Toc319161540"/>
      <w:r>
        <w:rPr>
          <w:noProof w:val="0"/>
          <w:lang w:val="en-US"/>
        </w:rPr>
        <w:lastRenderedPageBreak/>
        <w:t>Practical Applications</w:t>
      </w:r>
      <w:bookmarkEnd w:id="58"/>
    </w:p>
    <w:p w14:paraId="1F661108"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29A83314"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34BC5192" w14:textId="77777777" w:rsidR="00D94813" w:rsidRPr="00E9219D" w:rsidRDefault="00385A28" w:rsidP="0083197C">
      <w:pPr>
        <w:pStyle w:val="BASLIK2"/>
        <w:keepNext w:val="0"/>
        <w:rPr>
          <w:noProof w:val="0"/>
          <w:lang w:val="en-US"/>
        </w:rPr>
      </w:pPr>
      <w:bookmarkStart w:id="59" w:name="_Toc319161541"/>
      <w:r>
        <w:rPr>
          <w:noProof w:val="0"/>
          <w:lang w:val="en-US"/>
        </w:rPr>
        <w:t>Application Data</w:t>
      </w:r>
      <w:bookmarkEnd w:id="59"/>
    </w:p>
    <w:p w14:paraId="37921692" w14:textId="60464460"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Nelson, 1988).</w:t>
      </w:r>
    </w:p>
    <w:p w14:paraId="7A78B248"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1].</w:t>
      </w:r>
    </w:p>
    <w:p w14:paraId="7AE44F94" w14:textId="528D6197" w:rsidR="00D94813" w:rsidRDefault="00D94813" w:rsidP="003057EE">
      <w:pPr>
        <w:pStyle w:val="GOVDE"/>
        <w:rPr>
          <w:noProof w:val="0"/>
          <w:lang w:val="en-US"/>
        </w:rPr>
      </w:pPr>
      <w:r w:rsidRPr="00E9219D">
        <w:rPr>
          <w:noProof w:val="0"/>
          <w:lang w:val="en-US"/>
        </w:rPr>
        <w:lastRenderedPageBreak/>
        <w:t>Nelson (1988) analized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
    <w:p w14:paraId="23CDD7FB" w14:textId="77777777" w:rsidR="00D94813" w:rsidRDefault="00D94813" w:rsidP="00D94813">
      <w:pPr>
        <w:rPr>
          <w:noProof w:val="0"/>
          <w:lang w:val="en-US"/>
        </w:rPr>
      </w:pPr>
    </w:p>
    <w:p w14:paraId="2AE36B5C" w14:textId="14E5C2A3" w:rsidR="00D94813" w:rsidRPr="00E9219D" w:rsidRDefault="00D94813" w:rsidP="00D94813">
      <w:pPr>
        <w:rPr>
          <w:noProof w:val="0"/>
          <w:lang w:val="en-US"/>
        </w:rPr>
        <w:sectPr w:rsidR="00D94813" w:rsidRPr="00E9219D" w:rsidSect="004B4CB1">
          <w:type w:val="continuous"/>
          <w:pgSz w:w="11901" w:h="16817" w:code="9"/>
          <w:pgMar w:top="1701" w:right="1418" w:bottom="1418" w:left="1985" w:header="709" w:footer="709" w:gutter="0"/>
          <w:cols w:space="708"/>
          <w:docGrid w:linePitch="360"/>
        </w:sectPr>
      </w:pPr>
      <w:r>
        <w:rPr>
          <w:noProof w:val="0"/>
          <w:lang w:val="en-US"/>
        </w:rPr>
        <w:br w:type="page"/>
      </w:r>
    </w:p>
    <w:p w14:paraId="719A8495" w14:textId="77777777" w:rsidR="00D94813" w:rsidRPr="00E9219D" w:rsidRDefault="00385A28" w:rsidP="00D94813">
      <w:pPr>
        <w:pStyle w:val="BASLIK1"/>
        <w:rPr>
          <w:noProof w:val="0"/>
          <w:lang w:val="en-US"/>
        </w:rPr>
      </w:pPr>
      <w:bookmarkStart w:id="60" w:name="_Toc224357610"/>
      <w:bookmarkStart w:id="61" w:name="_Toc319161542"/>
      <w:r>
        <w:rPr>
          <w:noProof w:val="0"/>
          <w:lang w:val="en-US"/>
        </w:rPr>
        <w:lastRenderedPageBreak/>
        <w:t>(IF NECESSARY) CHAPTER</w:t>
      </w:r>
      <w:r w:rsidR="00D94813" w:rsidRPr="00E9219D">
        <w:rPr>
          <w:noProof w:val="0"/>
          <w:lang w:val="en-US"/>
        </w:rPr>
        <w:t xml:space="preserve"> 4</w:t>
      </w:r>
      <w:bookmarkEnd w:id="60"/>
      <w:bookmarkEnd w:id="61"/>
    </w:p>
    <w:p w14:paraId="4FDD3200"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73D41D29" w14:textId="77777777" w:rsidR="00D94813" w:rsidRPr="00E9219D" w:rsidRDefault="00385A28" w:rsidP="0083197C">
      <w:pPr>
        <w:pStyle w:val="BASLIK2"/>
        <w:keepNext w:val="0"/>
        <w:rPr>
          <w:noProof w:val="0"/>
          <w:lang w:val="en-US"/>
        </w:rPr>
      </w:pPr>
      <w:bookmarkStart w:id="62" w:name="_Toc319161543"/>
      <w:r>
        <w:rPr>
          <w:noProof w:val="0"/>
          <w:lang w:val="en-US"/>
        </w:rPr>
        <w:t>Practical Application of This Study</w:t>
      </w:r>
      <w:bookmarkEnd w:id="62"/>
    </w:p>
    <w:p w14:paraId="2B6FB511"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77821AB9" w14:textId="77777777" w:rsidR="00D94813" w:rsidRPr="00E9219D" w:rsidRDefault="00385A28" w:rsidP="0083197C">
      <w:pPr>
        <w:pStyle w:val="BASLIK2"/>
        <w:keepNext w:val="0"/>
        <w:rPr>
          <w:noProof w:val="0"/>
          <w:lang w:val="en-US"/>
        </w:rPr>
      </w:pPr>
      <w:bookmarkStart w:id="63" w:name="_Toc319161544"/>
      <w:r>
        <w:rPr>
          <w:noProof w:val="0"/>
          <w:lang w:val="en-US"/>
        </w:rPr>
        <w:t>Second Level Title: First Letters Capital</w:t>
      </w:r>
      <w:bookmarkEnd w:id="63"/>
    </w:p>
    <w:p w14:paraId="55482B55"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4CB34D18" w14:textId="77777777" w:rsidR="00D94813" w:rsidRPr="00E9219D" w:rsidRDefault="00385A28" w:rsidP="0083197C">
      <w:pPr>
        <w:pStyle w:val="BASLIK3"/>
        <w:rPr>
          <w:lang w:val="en-US"/>
        </w:rPr>
      </w:pPr>
      <w:bookmarkStart w:id="64" w:name="_Toc319161545"/>
      <w:r>
        <w:rPr>
          <w:lang w:val="en-US"/>
        </w:rPr>
        <w:t>Third level title: Only first letter capital</w:t>
      </w:r>
      <w:bookmarkEnd w:id="64"/>
    </w:p>
    <w:p w14:paraId="15A17D2B" w14:textId="77777777" w:rsidR="00D94813" w:rsidRPr="00E9219D" w:rsidRDefault="00D94813" w:rsidP="0083197C">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6F4BA03A" w14:textId="77777777" w:rsidR="00D94813" w:rsidRPr="00E9219D" w:rsidRDefault="00385A28" w:rsidP="00D94813">
      <w:pPr>
        <w:pStyle w:val="BASLIK4"/>
        <w:rPr>
          <w:noProof w:val="0"/>
          <w:lang w:val="en-US"/>
        </w:rPr>
      </w:pPr>
      <w:bookmarkStart w:id="65" w:name="_Toc319161546"/>
      <w:r>
        <w:rPr>
          <w:noProof w:val="0"/>
          <w:lang w:val="en-US"/>
        </w:rPr>
        <w:t>Fourth level title: Only first letter capital</w:t>
      </w:r>
      <w:bookmarkEnd w:id="65"/>
    </w:p>
    <w:p w14:paraId="434EC775" w14:textId="77777777" w:rsidR="00D94813" w:rsidRPr="00E9219D"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4046AD0B" w14:textId="77777777" w:rsidR="00D94813" w:rsidRPr="00E9219D" w:rsidRDefault="00385A28" w:rsidP="00D94813">
      <w:pPr>
        <w:pStyle w:val="BASLIK5"/>
        <w:rPr>
          <w:noProof w:val="0"/>
          <w:lang w:val="en-US"/>
        </w:rPr>
      </w:pPr>
      <w:bookmarkStart w:id="66" w:name="_Toc319161547"/>
      <w:r>
        <w:rPr>
          <w:noProof w:val="0"/>
          <w:lang w:val="en-US"/>
        </w:rPr>
        <w:lastRenderedPageBreak/>
        <w:t>Fifth level title: No numbering after fourth level titles</w:t>
      </w:r>
      <w:bookmarkEnd w:id="66"/>
    </w:p>
    <w:p w14:paraId="72695B28" w14:textId="77777777" w:rsidR="00D94813" w:rsidRPr="00E9219D"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4EDAF768" w14:textId="77777777" w:rsidR="00D94813" w:rsidRPr="00E9219D" w:rsidRDefault="009C1362" w:rsidP="00D94813">
      <w:pPr>
        <w:jc w:val="center"/>
        <w:rPr>
          <w:noProof w:val="0"/>
          <w:lang w:val="en-US"/>
        </w:rPr>
      </w:pPr>
      <w:r>
        <w:rPr>
          <w:lang w:val="en-US" w:eastAsia="en-US"/>
        </w:rPr>
        <mc:AlternateContent>
          <mc:Choice Requires="wps">
            <w:drawing>
              <wp:inline distT="0" distB="0" distL="0" distR="0" wp14:anchorId="72029197" wp14:editId="67983302">
                <wp:extent cx="3200400" cy="2743200"/>
                <wp:effectExtent l="15240" t="11430" r="13335" b="7620"/>
                <wp:docPr id="38" name="AutoShape 10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hexagon">
                          <a:avLst>
                            <a:gd name="adj" fmla="val 29167"/>
                            <a:gd name="vf" fmla="val 115470"/>
                          </a:avLst>
                        </a:prstGeom>
                        <a:solidFill>
                          <a:srgbClr val="FFFFFF"/>
                        </a:solidFill>
                        <a:ln w="9525">
                          <a:solidFill>
                            <a:srgbClr val="000000"/>
                          </a:solidFill>
                          <a:miter lim="800000"/>
                          <a:headEnd/>
                          <a:tailEnd/>
                        </a:ln>
                      </wps:spPr>
                      <wps:txbx>
                        <w:txbxContent>
                          <w:p w14:paraId="09E47B09" w14:textId="77777777" w:rsidR="00DA3A4E" w:rsidRPr="00E84830" w:rsidRDefault="00DA3A4E" w:rsidP="00D94813">
                            <w:pPr>
                              <w:jc w:val="center"/>
                              <w:rPr>
                                <w:sz w:val="60"/>
                                <w:szCs w:val="60"/>
                              </w:rPr>
                            </w:pPr>
                          </w:p>
                          <w:p w14:paraId="1D50B9A6" w14:textId="77777777" w:rsidR="00DA3A4E" w:rsidRPr="00E84830" w:rsidRDefault="00DA3A4E" w:rsidP="00D94813">
                            <w:pPr>
                              <w:jc w:val="center"/>
                              <w:rPr>
                                <w:b/>
                                <w:sz w:val="60"/>
                                <w:szCs w:val="60"/>
                              </w:rPr>
                            </w:pPr>
                            <w:r w:rsidRPr="00E84830">
                              <w:rPr>
                                <w:b/>
                                <w:sz w:val="60"/>
                                <w:szCs w:val="60"/>
                              </w:rPr>
                              <w:t>EXAMPLE FIGURE</w:t>
                            </w:r>
                          </w:p>
                        </w:txbxContent>
                      </wps:txbx>
                      <wps:bodyPr rot="0" vert="horz" wrap="square" lIns="91440" tIns="45720" rIns="91440" bIns="45720" anchor="t" anchorCtr="0" upright="1">
                        <a:noAutofit/>
                      </wps:bodyPr>
                    </wps:wsp>
                  </a:graphicData>
                </a:graphic>
              </wp:inline>
            </w:drawing>
          </mc:Choice>
          <mc:Fallback>
            <w:pict>
              <v:shapetype id="_x0000_t9" coordsize="21600,21600" o:spt="9" adj="5400" path="m@0,0l0,10800@0,21600@1,21600,21600,10800@1,0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019" o:spid="_x0000_s1048" type="#_x0000_t9" style="width:252pt;height:3in;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">
                <v:textbox>
                  <w:txbxContent>
                    <w:p w14:paraId="09E47B09" w14:textId="77777777" w:rsidR="00B81131" w:rsidRPr="00E84830" w:rsidRDefault="00B81131" w:rsidP="00D94813">
                      <w:pPr>
                        <w:jc w:val="center"/>
                        <w:rPr>
                          <w:sz w:val="60"/>
                          <w:szCs w:val="60"/>
                        </w:rPr>
                      </w:pPr>
                    </w:p>
                    <w:p w14:paraId="1D50B9A6" w14:textId="77777777" w:rsidR="00B81131" w:rsidRPr="00E84830" w:rsidRDefault="00B81131" w:rsidP="00D94813">
                      <w:pPr>
                        <w:jc w:val="center"/>
                        <w:rPr>
                          <w:b/>
                          <w:sz w:val="60"/>
                          <w:szCs w:val="60"/>
                        </w:rPr>
                      </w:pPr>
                      <w:r w:rsidRPr="00E84830">
                        <w:rPr>
                          <w:b/>
                          <w:sz w:val="60"/>
                          <w:szCs w:val="60"/>
                        </w:rPr>
                        <w:t>EXAMPLE FIGURE</w:t>
                      </w:r>
                    </w:p>
                  </w:txbxContent>
                </v:textbox>
                <w10:anchorlock/>
              </v:shape>
            </w:pict>
          </mc:Fallback>
        </mc:AlternateContent>
      </w:r>
    </w:p>
    <w:p w14:paraId="41521D95" w14:textId="77777777" w:rsidR="00D94813" w:rsidRPr="00E9219D" w:rsidRDefault="00E84830" w:rsidP="00CB3575">
      <w:pPr>
        <w:pStyle w:val="SekilFBESablonBolumIV"/>
        <w:rPr>
          <w:lang w:val="en-US"/>
        </w:rPr>
      </w:pPr>
      <w:bookmarkStart w:id="67" w:name="_Ref278898839"/>
      <w:r>
        <w:rPr>
          <w:lang w:val="en-US"/>
        </w:rPr>
        <w:t>Example figure</w:t>
      </w:r>
      <w:r w:rsidR="00D94813" w:rsidRPr="00E9219D">
        <w:rPr>
          <w:lang w:val="en-US"/>
        </w:rPr>
        <w:t>.</w:t>
      </w:r>
      <w:bookmarkEnd w:id="67"/>
    </w:p>
    <w:p w14:paraId="0645BDF1" w14:textId="77777777" w:rsidR="00D94813" w:rsidRPr="00E9219D" w:rsidRDefault="00D94813" w:rsidP="0037787D">
      <w:pPr>
        <w:pStyle w:val="GOVDE"/>
        <w:rPr>
          <w:noProof w:val="0"/>
          <w:lang w:val="en-US"/>
        </w:rPr>
      </w:pPr>
      <w:r w:rsidRPr="00E9219D">
        <w:rPr>
          <w:noProof w:val="0"/>
          <w:lang w:val="en-US"/>
        </w:rPr>
        <w:t xml:space="preserve">This indicates that the ANN is accurate at base flow and flow height values lower then 3 m. </w:t>
      </w:r>
    </w:p>
    <w:p w14:paraId="3C946DBD" w14:textId="77777777" w:rsidR="00D94813" w:rsidRPr="00E9219D" w:rsidRDefault="00385A28" w:rsidP="00CB3575">
      <w:pPr>
        <w:pStyle w:val="CizelgeFBESablonBolumIV"/>
        <w:rPr>
          <w:lang w:val="en-US"/>
        </w:rPr>
      </w:pPr>
      <w:bookmarkStart w:id="68" w:name="_Toc202259471"/>
      <w:r>
        <w:rPr>
          <w:lang w:val="en-US"/>
        </w:rPr>
        <w:t>Example table</w:t>
      </w:r>
      <w:r w:rsidR="00D94813" w:rsidRPr="00E9219D">
        <w:rPr>
          <w:lang w:val="en-US"/>
        </w:rPr>
        <w:t>.</w:t>
      </w:r>
      <w:bookmarkEnd w:id="68"/>
    </w:p>
    <w:tbl>
      <w:tblPr>
        <w:tblW w:w="3914" w:type="pct"/>
        <w:jc w:val="center"/>
        <w:tblBorders>
          <w:top w:val="double" w:sz="6" w:space="0" w:color="auto"/>
          <w:bottom w:val="single" w:sz="8" w:space="0" w:color="auto"/>
        </w:tblBorders>
        <w:tblLook w:val="0000" w:firstRow="0" w:lastRow="0" w:firstColumn="0" w:lastColumn="0" w:noHBand="0" w:noVBand="0"/>
      </w:tblPr>
      <w:tblGrid>
        <w:gridCol w:w="2061"/>
        <w:gridCol w:w="1492"/>
        <w:gridCol w:w="1525"/>
        <w:gridCol w:w="1743"/>
      </w:tblGrid>
      <w:tr w:rsidR="00D94813" w:rsidRPr="00E9219D" w14:paraId="52AD34D4" w14:textId="77777777" w:rsidTr="00D94813">
        <w:trPr>
          <w:jc w:val="center"/>
        </w:trPr>
        <w:tc>
          <w:tcPr>
            <w:tcW w:w="1510" w:type="pct"/>
            <w:tcBorders>
              <w:top w:val="double" w:sz="6" w:space="0" w:color="auto"/>
              <w:bottom w:val="single" w:sz="8" w:space="0" w:color="auto"/>
            </w:tcBorders>
          </w:tcPr>
          <w:p w14:paraId="2542C56D"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A</w:t>
            </w:r>
          </w:p>
        </w:tc>
        <w:tc>
          <w:tcPr>
            <w:tcW w:w="1093" w:type="pct"/>
            <w:tcBorders>
              <w:top w:val="double" w:sz="6" w:space="0" w:color="auto"/>
              <w:bottom w:val="single" w:sz="8" w:space="0" w:color="auto"/>
            </w:tcBorders>
          </w:tcPr>
          <w:p w14:paraId="0D9CB14E"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B</w:t>
            </w:r>
          </w:p>
        </w:tc>
        <w:tc>
          <w:tcPr>
            <w:tcW w:w="1118" w:type="pct"/>
            <w:tcBorders>
              <w:top w:val="double" w:sz="6" w:space="0" w:color="auto"/>
              <w:bottom w:val="single" w:sz="8" w:space="0" w:color="auto"/>
            </w:tcBorders>
          </w:tcPr>
          <w:p w14:paraId="4F4AB47C"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C</w:t>
            </w:r>
          </w:p>
        </w:tc>
        <w:tc>
          <w:tcPr>
            <w:tcW w:w="1278" w:type="pct"/>
            <w:tcBorders>
              <w:top w:val="double" w:sz="6" w:space="0" w:color="auto"/>
              <w:bottom w:val="single" w:sz="8" w:space="0" w:color="auto"/>
            </w:tcBorders>
          </w:tcPr>
          <w:p w14:paraId="7FFAC6E5"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D</w:t>
            </w:r>
          </w:p>
        </w:tc>
      </w:tr>
      <w:tr w:rsidR="00D94813" w:rsidRPr="00E9219D" w14:paraId="0AE2A671" w14:textId="77777777" w:rsidTr="00D94813">
        <w:trPr>
          <w:jc w:val="center"/>
        </w:trPr>
        <w:tc>
          <w:tcPr>
            <w:tcW w:w="1510" w:type="pct"/>
            <w:tcBorders>
              <w:top w:val="single" w:sz="8" w:space="0" w:color="auto"/>
            </w:tcBorders>
            <w:vAlign w:val="center"/>
          </w:tcPr>
          <w:p w14:paraId="59D089BF"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093" w:type="pct"/>
            <w:tcBorders>
              <w:top w:val="single" w:sz="8" w:space="0" w:color="auto"/>
            </w:tcBorders>
            <w:vAlign w:val="center"/>
          </w:tcPr>
          <w:p w14:paraId="30415155"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118" w:type="pct"/>
            <w:tcBorders>
              <w:top w:val="single" w:sz="8" w:space="0" w:color="auto"/>
            </w:tcBorders>
            <w:vAlign w:val="center"/>
          </w:tcPr>
          <w:p w14:paraId="54DA07C3"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278" w:type="pct"/>
            <w:tcBorders>
              <w:top w:val="single" w:sz="8" w:space="0" w:color="auto"/>
            </w:tcBorders>
          </w:tcPr>
          <w:p w14:paraId="4B68B488"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r>
      <w:tr w:rsidR="00D94813" w:rsidRPr="00E9219D" w14:paraId="4046BD59" w14:textId="77777777" w:rsidTr="00D94813">
        <w:trPr>
          <w:jc w:val="center"/>
        </w:trPr>
        <w:tc>
          <w:tcPr>
            <w:tcW w:w="1510" w:type="pct"/>
            <w:vAlign w:val="center"/>
          </w:tcPr>
          <w:p w14:paraId="3417F925"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093" w:type="pct"/>
            <w:vAlign w:val="center"/>
          </w:tcPr>
          <w:p w14:paraId="16BDCDD8"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118" w:type="pct"/>
            <w:vAlign w:val="center"/>
          </w:tcPr>
          <w:p w14:paraId="0A8EA34D"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278" w:type="pct"/>
          </w:tcPr>
          <w:p w14:paraId="1D1B6D8F"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r>
      <w:tr w:rsidR="00D94813" w:rsidRPr="00E9219D" w14:paraId="3A68C944" w14:textId="77777777" w:rsidTr="00D94813">
        <w:trPr>
          <w:jc w:val="center"/>
        </w:trPr>
        <w:tc>
          <w:tcPr>
            <w:tcW w:w="1510" w:type="pct"/>
            <w:vAlign w:val="center"/>
          </w:tcPr>
          <w:p w14:paraId="74DAD439"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093" w:type="pct"/>
            <w:vAlign w:val="center"/>
          </w:tcPr>
          <w:p w14:paraId="0A0C8732"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118" w:type="pct"/>
            <w:vAlign w:val="center"/>
          </w:tcPr>
          <w:p w14:paraId="1DAB3FA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278" w:type="pct"/>
          </w:tcPr>
          <w:p w14:paraId="4DB52C1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r>
    </w:tbl>
    <w:p w14:paraId="60FE12EA" w14:textId="77777777" w:rsidR="00D94813" w:rsidRPr="00E9219D"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0E28735A" w14:textId="77777777" w:rsidR="00262828"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40DDFD17" w14:textId="77777777" w:rsidR="00D94813" w:rsidRPr="00E9219D" w:rsidRDefault="00262828" w:rsidP="00262828">
      <w:pPr>
        <w:pStyle w:val="BASLIK1"/>
        <w:rPr>
          <w:lang w:val="en-US"/>
        </w:rPr>
      </w:pPr>
      <w:r>
        <w:rPr>
          <w:lang w:val="en-US"/>
        </w:rPr>
        <w:br w:type="page"/>
      </w:r>
      <w:bookmarkStart w:id="69" w:name="_Toc224357616"/>
      <w:bookmarkStart w:id="70" w:name="_Toc319161548"/>
      <w:r w:rsidR="00385A28">
        <w:rPr>
          <w:lang w:val="en-US"/>
        </w:rPr>
        <w:lastRenderedPageBreak/>
        <w:t>(IF NECESSARY) CHAPTER</w:t>
      </w:r>
      <w:r w:rsidR="00D94813" w:rsidRPr="00E9219D">
        <w:rPr>
          <w:lang w:val="en-US"/>
        </w:rPr>
        <w:t xml:space="preserve"> 5</w:t>
      </w:r>
      <w:bookmarkEnd w:id="69"/>
      <w:bookmarkEnd w:id="70"/>
    </w:p>
    <w:p w14:paraId="1F433A71"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7125C7C8" w14:textId="77777777" w:rsidR="00D94813" w:rsidRPr="00E9219D" w:rsidRDefault="00385A28" w:rsidP="0083197C">
      <w:pPr>
        <w:pStyle w:val="BASLIK2"/>
        <w:keepNext w:val="0"/>
        <w:rPr>
          <w:noProof w:val="0"/>
          <w:lang w:val="en-US"/>
        </w:rPr>
      </w:pPr>
      <w:bookmarkStart w:id="71" w:name="_Toc319161549"/>
      <w:r>
        <w:rPr>
          <w:noProof w:val="0"/>
          <w:lang w:val="en-US"/>
        </w:rPr>
        <w:t>Practical Application of This Study</w:t>
      </w:r>
      <w:bookmarkEnd w:id="71"/>
    </w:p>
    <w:p w14:paraId="516E2F7A" w14:textId="77777777" w:rsidR="00D94813" w:rsidRPr="00E9219D" w:rsidRDefault="00D94813" w:rsidP="0037787D">
      <w:pPr>
        <w:pStyle w:val="GOVDE"/>
        <w:rPr>
          <w:noProof w:val="0"/>
          <w:lang w:val="en-US"/>
        </w:rPr>
      </w:pPr>
      <w:r w:rsidRPr="00E9219D">
        <w:rPr>
          <w:noProof w:val="0"/>
          <w:lang w:val="en-US"/>
        </w:rPr>
        <w:t xml:space="preserve">In this thesis, the necessary steps for constructing an end-to-end streamflow forecasting system were discussed. These steps include the use </w:t>
      </w:r>
    </w:p>
    <w:p w14:paraId="0B2043D9" w14:textId="77777777" w:rsidR="00D94813" w:rsidRPr="00E9219D" w:rsidRDefault="00385A28" w:rsidP="0083197C">
      <w:pPr>
        <w:pStyle w:val="BASLIK2"/>
        <w:keepNext w:val="0"/>
        <w:rPr>
          <w:noProof w:val="0"/>
          <w:lang w:val="en-US"/>
        </w:rPr>
      </w:pPr>
      <w:bookmarkStart w:id="72" w:name="_Toc319161550"/>
      <w:r>
        <w:rPr>
          <w:noProof w:val="0"/>
          <w:lang w:val="en-US"/>
        </w:rPr>
        <w:t>Second Level Title: First Letters Capital</w:t>
      </w:r>
      <w:bookmarkEnd w:id="72"/>
    </w:p>
    <w:p w14:paraId="6FD79E37"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3DDDA1A3" w14:textId="77777777" w:rsidR="00D94813" w:rsidRPr="00E9219D" w:rsidRDefault="00385A28" w:rsidP="0083197C">
      <w:pPr>
        <w:pStyle w:val="BASLIK3"/>
        <w:rPr>
          <w:lang w:val="en-US"/>
        </w:rPr>
      </w:pPr>
      <w:bookmarkStart w:id="73" w:name="_Toc319161551"/>
      <w:r>
        <w:rPr>
          <w:lang w:val="en-US"/>
        </w:rPr>
        <w:t>Third level title: Only first letter capital</w:t>
      </w:r>
      <w:bookmarkEnd w:id="73"/>
    </w:p>
    <w:p w14:paraId="7A8EB537"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4FCAF85D" w14:textId="77777777" w:rsidR="00D94813" w:rsidRPr="00E9219D" w:rsidRDefault="00385A28" w:rsidP="00D94813">
      <w:pPr>
        <w:pStyle w:val="BASLIK4"/>
        <w:rPr>
          <w:noProof w:val="0"/>
          <w:lang w:val="en-US"/>
        </w:rPr>
      </w:pPr>
      <w:bookmarkStart w:id="74" w:name="_Toc319161552"/>
      <w:r>
        <w:rPr>
          <w:noProof w:val="0"/>
          <w:lang w:val="en-US"/>
        </w:rPr>
        <w:t>Fourth level title: Only first letter capital</w:t>
      </w:r>
      <w:bookmarkEnd w:id="74"/>
    </w:p>
    <w:p w14:paraId="38A6EB84" w14:textId="77777777" w:rsidR="00D94813" w:rsidRPr="00E9219D"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76A5F7B9" w14:textId="77777777" w:rsidR="00D94813" w:rsidRPr="00E9219D" w:rsidRDefault="00385A28" w:rsidP="00D94813">
      <w:pPr>
        <w:pStyle w:val="BASLIK5"/>
        <w:rPr>
          <w:noProof w:val="0"/>
          <w:lang w:val="en-US"/>
        </w:rPr>
      </w:pPr>
      <w:bookmarkStart w:id="75" w:name="_Toc319161553"/>
      <w:r>
        <w:rPr>
          <w:noProof w:val="0"/>
          <w:lang w:val="en-US"/>
        </w:rPr>
        <w:t>Fifth level title: Only first letter capital</w:t>
      </w:r>
      <w:bookmarkEnd w:id="75"/>
    </w:p>
    <w:p w14:paraId="581D6D11" w14:textId="77777777" w:rsidR="00FF25C1"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w:t>
      </w:r>
      <w:r w:rsidR="00FF25C1">
        <w:rPr>
          <w:noProof w:val="0"/>
          <w:lang w:val="en-US"/>
        </w:rPr>
        <w:t>iquyam erat, sed diam voluptua.</w:t>
      </w:r>
    </w:p>
    <w:p w14:paraId="7BEDFE90" w14:textId="77777777" w:rsidR="00D94813" w:rsidRPr="00E9219D" w:rsidRDefault="009C1362" w:rsidP="00FF25C1">
      <w:pPr>
        <w:pStyle w:val="GOVDE"/>
        <w:keepLines/>
        <w:jc w:val="center"/>
        <w:rPr>
          <w:noProof w:val="0"/>
          <w:lang w:val="en-US"/>
        </w:rPr>
      </w:pPr>
      <w:r>
        <w:rPr>
          <w:lang w:val="en-US" w:eastAsia="en-US"/>
        </w:rPr>
        <w:lastRenderedPageBreak/>
        <mc:AlternateContent>
          <mc:Choice Requires="wps">
            <w:drawing>
              <wp:anchor distT="0" distB="0" distL="114300" distR="114300" simplePos="0" relativeHeight="251749888" behindDoc="0" locked="0" layoutInCell="1" allowOverlap="1" wp14:anchorId="54E9B5F5" wp14:editId="24F656DD">
                <wp:simplePos x="0" y="0"/>
                <wp:positionH relativeFrom="column">
                  <wp:posOffset>1617345</wp:posOffset>
                </wp:positionH>
                <wp:positionV relativeFrom="paragraph">
                  <wp:posOffset>299085</wp:posOffset>
                </wp:positionV>
                <wp:extent cx="1983105" cy="1341755"/>
                <wp:effectExtent l="3175" t="0" r="4445" b="1905"/>
                <wp:wrapNone/>
                <wp:docPr id="37"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3105" cy="1341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A163E7" w14:textId="77777777" w:rsidR="00DA3A4E" w:rsidRPr="002F6DC1" w:rsidRDefault="00DA3A4E" w:rsidP="002F6DC1">
                            <w:pPr>
                              <w:jc w:val="center"/>
                              <w:rPr>
                                <w:sz w:val="52"/>
                                <w:szCs w:val="52"/>
                              </w:rPr>
                            </w:pPr>
                            <w:r w:rsidRPr="002F6DC1">
                              <w:rPr>
                                <w:sz w:val="52"/>
                                <w:szCs w:val="52"/>
                              </w:rPr>
                              <w:t>EXAMPLE</w:t>
                            </w:r>
                          </w:p>
                          <w:p w14:paraId="518258A7" w14:textId="77777777" w:rsidR="00DA3A4E" w:rsidRPr="002F6DC1" w:rsidRDefault="00DA3A4E" w:rsidP="002F6DC1">
                            <w:pPr>
                              <w:jc w:val="center"/>
                              <w:rPr>
                                <w:sz w:val="52"/>
                                <w:szCs w:val="52"/>
                              </w:rPr>
                            </w:pPr>
                            <w:r w:rsidRPr="002F6DC1">
                              <w:rPr>
                                <w:sz w:val="52"/>
                                <w:szCs w:val="52"/>
                              </w:rPr>
                              <w:t>FIG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6" o:spid="_x0000_s1049" type="#_x0000_t202" style="position:absolute;left:0;text-align:left;margin-left:127.35pt;margin-top:23.55pt;width:156.15pt;height:105.6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" stroked="f">
                <v:textbox>
                  <w:txbxContent>
                    <w:p w14:paraId="33A163E7" w14:textId="77777777" w:rsidR="00B81131" w:rsidRPr="002F6DC1" w:rsidRDefault="00B81131" w:rsidP="002F6DC1">
                      <w:pPr>
                        <w:jc w:val="center"/>
                        <w:rPr>
                          <w:sz w:val="52"/>
                          <w:szCs w:val="52"/>
                        </w:rPr>
                      </w:pPr>
                      <w:r w:rsidRPr="002F6DC1">
                        <w:rPr>
                          <w:sz w:val="52"/>
                          <w:szCs w:val="52"/>
                        </w:rPr>
                        <w:t>EXAMPLE</w:t>
                      </w:r>
                    </w:p>
                    <w:p w14:paraId="518258A7" w14:textId="77777777" w:rsidR="00B81131" w:rsidRPr="002F6DC1" w:rsidRDefault="00B81131" w:rsidP="002F6DC1">
                      <w:pPr>
                        <w:jc w:val="center"/>
                        <w:rPr>
                          <w:sz w:val="52"/>
                          <w:szCs w:val="52"/>
                        </w:rPr>
                      </w:pPr>
                      <w:r w:rsidRPr="002F6DC1">
                        <w:rPr>
                          <w:sz w:val="52"/>
                          <w:szCs w:val="52"/>
                        </w:rPr>
                        <w:t>FIGURE</w:t>
                      </w:r>
                    </w:p>
                  </w:txbxContent>
                </v:textbox>
              </v:shape>
            </w:pict>
          </mc:Fallback>
        </mc:AlternateContent>
      </w:r>
      <w:r w:rsidR="00FF25C1">
        <w:rPr>
          <w:lang w:val="en-US" w:eastAsia="en-US"/>
        </w:rPr>
        <w:drawing>
          <wp:inline distT="0" distB="0" distL="0" distR="0" wp14:anchorId="196F347A" wp14:editId="5A3CFE24">
            <wp:extent cx="2628900" cy="192405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28900" cy="1924050"/>
                    </a:xfrm>
                    <a:prstGeom prst="rect">
                      <a:avLst/>
                    </a:prstGeom>
                    <a:noFill/>
                    <a:ln>
                      <a:noFill/>
                    </a:ln>
                  </pic:spPr>
                </pic:pic>
              </a:graphicData>
            </a:graphic>
          </wp:inline>
        </w:drawing>
      </w:r>
    </w:p>
    <w:p w14:paraId="744BCEE6" w14:textId="77777777" w:rsidR="00D94813" w:rsidRPr="00E9219D" w:rsidRDefault="002F6DC1" w:rsidP="00CB3575">
      <w:pPr>
        <w:pStyle w:val="SekilFBESablonBolumV"/>
        <w:rPr>
          <w:lang w:val="en-US"/>
        </w:rPr>
      </w:pPr>
      <w:bookmarkStart w:id="76" w:name="_Ref278899063"/>
      <w:r>
        <w:rPr>
          <w:lang w:val="en-US"/>
        </w:rPr>
        <w:t>Example figure in chapter 5</w:t>
      </w:r>
      <w:r w:rsidR="00D94813" w:rsidRPr="00E9219D">
        <w:rPr>
          <w:lang w:val="en-US"/>
        </w:rPr>
        <w:t>.</w:t>
      </w:r>
      <w:bookmarkEnd w:id="76"/>
    </w:p>
    <w:p w14:paraId="1B4D3FAC" w14:textId="77777777" w:rsidR="00D94813" w:rsidRPr="00E9219D" w:rsidRDefault="00D94813" w:rsidP="0037787D">
      <w:pPr>
        <w:pStyle w:val="GOVDE"/>
        <w:rPr>
          <w:noProof w:val="0"/>
          <w:lang w:val="en-US"/>
        </w:rPr>
      </w:pPr>
      <w:r w:rsidRPr="00E9219D">
        <w:rPr>
          <w:noProof w:val="0"/>
          <w:lang w:val="en-US"/>
        </w:rPr>
        <w:t xml:space="preserve">This indicates that the ANN is accurate at base flow and flow height values lower then 3 m. </w:t>
      </w:r>
    </w:p>
    <w:p w14:paraId="7D907588" w14:textId="77777777" w:rsidR="00D94813" w:rsidRPr="00E9219D" w:rsidRDefault="00385A28" w:rsidP="00CB3575">
      <w:pPr>
        <w:pStyle w:val="CizelgeFBESablonBolumV"/>
        <w:rPr>
          <w:lang w:val="en-US"/>
        </w:rPr>
      </w:pPr>
      <w:bookmarkStart w:id="77" w:name="_Toc202259474"/>
      <w:r>
        <w:rPr>
          <w:lang w:val="en-US"/>
        </w:rPr>
        <w:t>Example table in chapter 5</w:t>
      </w:r>
      <w:r w:rsidR="00D94813" w:rsidRPr="00E9219D">
        <w:rPr>
          <w:lang w:val="en-US"/>
        </w:rPr>
        <w:t>.</w:t>
      </w:r>
      <w:bookmarkEnd w:id="77"/>
    </w:p>
    <w:tbl>
      <w:tblPr>
        <w:tblW w:w="3914" w:type="pct"/>
        <w:jc w:val="center"/>
        <w:tblBorders>
          <w:top w:val="double" w:sz="6" w:space="0" w:color="auto"/>
          <w:bottom w:val="single" w:sz="8" w:space="0" w:color="auto"/>
        </w:tblBorders>
        <w:tblLook w:val="0000" w:firstRow="0" w:lastRow="0" w:firstColumn="0" w:lastColumn="0" w:noHBand="0" w:noVBand="0"/>
      </w:tblPr>
      <w:tblGrid>
        <w:gridCol w:w="2061"/>
        <w:gridCol w:w="1492"/>
        <w:gridCol w:w="1525"/>
        <w:gridCol w:w="1743"/>
      </w:tblGrid>
      <w:tr w:rsidR="00D94813" w:rsidRPr="00E9219D" w14:paraId="0F1EC649" w14:textId="77777777" w:rsidTr="00D94813">
        <w:trPr>
          <w:jc w:val="center"/>
        </w:trPr>
        <w:tc>
          <w:tcPr>
            <w:tcW w:w="1510" w:type="pct"/>
            <w:tcBorders>
              <w:top w:val="double" w:sz="6" w:space="0" w:color="auto"/>
              <w:bottom w:val="single" w:sz="8" w:space="0" w:color="auto"/>
            </w:tcBorders>
          </w:tcPr>
          <w:p w14:paraId="29F9F09F"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A</w:t>
            </w:r>
          </w:p>
        </w:tc>
        <w:tc>
          <w:tcPr>
            <w:tcW w:w="1093" w:type="pct"/>
            <w:tcBorders>
              <w:top w:val="double" w:sz="6" w:space="0" w:color="auto"/>
              <w:bottom w:val="single" w:sz="8" w:space="0" w:color="auto"/>
            </w:tcBorders>
          </w:tcPr>
          <w:p w14:paraId="7490D44F"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B</w:t>
            </w:r>
          </w:p>
        </w:tc>
        <w:tc>
          <w:tcPr>
            <w:tcW w:w="1118" w:type="pct"/>
            <w:tcBorders>
              <w:top w:val="double" w:sz="6" w:space="0" w:color="auto"/>
              <w:bottom w:val="single" w:sz="8" w:space="0" w:color="auto"/>
            </w:tcBorders>
          </w:tcPr>
          <w:p w14:paraId="732DBEA7"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C</w:t>
            </w:r>
          </w:p>
        </w:tc>
        <w:tc>
          <w:tcPr>
            <w:tcW w:w="1278" w:type="pct"/>
            <w:tcBorders>
              <w:top w:val="double" w:sz="6" w:space="0" w:color="auto"/>
              <w:bottom w:val="single" w:sz="8" w:space="0" w:color="auto"/>
            </w:tcBorders>
          </w:tcPr>
          <w:p w14:paraId="3CF7F27F"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D</w:t>
            </w:r>
          </w:p>
        </w:tc>
      </w:tr>
      <w:tr w:rsidR="00D94813" w:rsidRPr="00E9219D" w14:paraId="1A3A8690" w14:textId="77777777" w:rsidTr="00D94813">
        <w:trPr>
          <w:jc w:val="center"/>
        </w:trPr>
        <w:tc>
          <w:tcPr>
            <w:tcW w:w="1510" w:type="pct"/>
            <w:tcBorders>
              <w:top w:val="single" w:sz="8" w:space="0" w:color="auto"/>
            </w:tcBorders>
            <w:vAlign w:val="center"/>
          </w:tcPr>
          <w:p w14:paraId="2AA99153"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093" w:type="pct"/>
            <w:tcBorders>
              <w:top w:val="single" w:sz="8" w:space="0" w:color="auto"/>
            </w:tcBorders>
            <w:vAlign w:val="center"/>
          </w:tcPr>
          <w:p w14:paraId="4638D679"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118" w:type="pct"/>
            <w:tcBorders>
              <w:top w:val="single" w:sz="8" w:space="0" w:color="auto"/>
            </w:tcBorders>
            <w:vAlign w:val="center"/>
          </w:tcPr>
          <w:p w14:paraId="0D88B813"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278" w:type="pct"/>
            <w:tcBorders>
              <w:top w:val="single" w:sz="8" w:space="0" w:color="auto"/>
            </w:tcBorders>
          </w:tcPr>
          <w:p w14:paraId="510A7BC1"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r>
      <w:tr w:rsidR="00D94813" w:rsidRPr="00E9219D" w14:paraId="7B14D5E8" w14:textId="77777777" w:rsidTr="00D94813">
        <w:trPr>
          <w:jc w:val="center"/>
        </w:trPr>
        <w:tc>
          <w:tcPr>
            <w:tcW w:w="1510" w:type="pct"/>
            <w:vAlign w:val="center"/>
          </w:tcPr>
          <w:p w14:paraId="524907EC"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093" w:type="pct"/>
            <w:vAlign w:val="center"/>
          </w:tcPr>
          <w:p w14:paraId="56C1B8C2"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118" w:type="pct"/>
            <w:vAlign w:val="center"/>
          </w:tcPr>
          <w:p w14:paraId="60D9C40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278" w:type="pct"/>
          </w:tcPr>
          <w:p w14:paraId="1D41A99E"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r>
      <w:tr w:rsidR="00D94813" w:rsidRPr="00E9219D" w14:paraId="74A3A1BE" w14:textId="77777777" w:rsidTr="00D94813">
        <w:trPr>
          <w:jc w:val="center"/>
        </w:trPr>
        <w:tc>
          <w:tcPr>
            <w:tcW w:w="1510" w:type="pct"/>
            <w:vAlign w:val="center"/>
          </w:tcPr>
          <w:p w14:paraId="695F185E"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093" w:type="pct"/>
            <w:vAlign w:val="center"/>
          </w:tcPr>
          <w:p w14:paraId="0036CE5B"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118" w:type="pct"/>
            <w:vAlign w:val="center"/>
          </w:tcPr>
          <w:p w14:paraId="5197245E"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278" w:type="pct"/>
          </w:tcPr>
          <w:p w14:paraId="2E5B038A"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r>
    </w:tbl>
    <w:p w14:paraId="4480E358" w14:textId="77777777" w:rsidR="00D94813" w:rsidRPr="00E9219D"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1F9E8169" w14:textId="77777777" w:rsidR="00262828"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1ED755D7" w14:textId="77777777" w:rsidR="00D94813" w:rsidRPr="00E9219D" w:rsidRDefault="00262828" w:rsidP="00262828">
      <w:pPr>
        <w:pStyle w:val="BASLIK1"/>
        <w:rPr>
          <w:lang w:val="en-US"/>
        </w:rPr>
      </w:pPr>
      <w:r>
        <w:rPr>
          <w:lang w:val="en-US"/>
        </w:rPr>
        <w:br w:type="page"/>
      </w:r>
      <w:bookmarkStart w:id="78" w:name="_Toc319161554"/>
      <w:r w:rsidR="00B45D67">
        <w:rPr>
          <w:lang w:val="en-US"/>
        </w:rPr>
        <w:lastRenderedPageBreak/>
        <w:t>CONCLUSIONS AND RECOMMENDATIONS</w:t>
      </w:r>
      <w:bookmarkEnd w:id="78"/>
      <w:r w:rsidR="00B45D67">
        <w:rPr>
          <w:lang w:val="en-US"/>
        </w:rPr>
        <w:t xml:space="preserve"> </w:t>
      </w:r>
    </w:p>
    <w:p w14:paraId="4604D187" w14:textId="77777777" w:rsidR="00D94813" w:rsidRPr="00E9219D" w:rsidRDefault="00D94813" w:rsidP="0037787D">
      <w:pPr>
        <w:pStyle w:val="GOVDE"/>
        <w:rPr>
          <w:noProof w:val="0"/>
          <w:lang w:val="en-US"/>
        </w:rPr>
      </w:pPr>
      <w:bookmarkStart w:id="79" w:name="_Toc190755334"/>
      <w:bookmarkStart w:id="80" w:name="_Toc190755912"/>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41E6F944" w14:textId="77777777" w:rsidR="00D94813" w:rsidRPr="00E9219D" w:rsidRDefault="00385A28" w:rsidP="00D94813">
      <w:pPr>
        <w:pStyle w:val="BASLIK2"/>
        <w:rPr>
          <w:noProof w:val="0"/>
          <w:lang w:val="en-US"/>
        </w:rPr>
      </w:pPr>
      <w:bookmarkStart w:id="81" w:name="_Toc319161555"/>
      <w:r>
        <w:rPr>
          <w:noProof w:val="0"/>
          <w:lang w:val="en-US"/>
        </w:rPr>
        <w:t>Practical Application of This Study</w:t>
      </w:r>
      <w:bookmarkEnd w:id="79"/>
      <w:bookmarkEnd w:id="80"/>
      <w:bookmarkEnd w:id="81"/>
    </w:p>
    <w:p w14:paraId="54F57BA5"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68954FE4" w14:textId="77777777" w:rsidR="00D94813" w:rsidRPr="00E9219D" w:rsidRDefault="00385A28" w:rsidP="00D94813">
      <w:pPr>
        <w:pStyle w:val="BASLIK2"/>
        <w:rPr>
          <w:noProof w:val="0"/>
          <w:lang w:val="en-US"/>
        </w:rPr>
      </w:pPr>
      <w:bookmarkStart w:id="82" w:name="_Toc319161556"/>
      <w:r>
        <w:rPr>
          <w:noProof w:val="0"/>
          <w:lang w:val="en-US"/>
        </w:rPr>
        <w:t>Second Level Title: First Letters Capital</w:t>
      </w:r>
      <w:bookmarkEnd w:id="82"/>
    </w:p>
    <w:p w14:paraId="4326CDB2"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42AE06C5" w14:textId="77777777" w:rsidR="00D94813" w:rsidRPr="00E9219D" w:rsidRDefault="00385A28" w:rsidP="0083197C">
      <w:pPr>
        <w:pStyle w:val="BASLIK3"/>
        <w:rPr>
          <w:lang w:val="en-US"/>
        </w:rPr>
      </w:pPr>
      <w:bookmarkStart w:id="83" w:name="_Toc319161557"/>
      <w:r>
        <w:rPr>
          <w:lang w:val="en-US"/>
        </w:rPr>
        <w:t>Third level title: Only first letter capital</w:t>
      </w:r>
      <w:bookmarkEnd w:id="83"/>
    </w:p>
    <w:p w14:paraId="29469CFE"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1501858E" w14:textId="77777777" w:rsidR="00D94813" w:rsidRPr="00E9219D" w:rsidRDefault="00385A28" w:rsidP="00D94813">
      <w:pPr>
        <w:pStyle w:val="BASLIK4"/>
        <w:rPr>
          <w:noProof w:val="0"/>
          <w:lang w:val="en-US"/>
        </w:rPr>
      </w:pPr>
      <w:bookmarkStart w:id="84" w:name="_Toc319161558"/>
      <w:r>
        <w:rPr>
          <w:noProof w:val="0"/>
          <w:lang w:val="en-US"/>
        </w:rPr>
        <w:t>Fourth level title: Only first letter capital</w:t>
      </w:r>
      <w:bookmarkEnd w:id="84"/>
    </w:p>
    <w:p w14:paraId="766D64C9" w14:textId="77777777" w:rsidR="00D94813" w:rsidRPr="00E9219D"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5DC068CE" w14:textId="77777777" w:rsidR="00D94813" w:rsidRPr="00E9219D" w:rsidRDefault="00D94813" w:rsidP="00D94813">
      <w:pPr>
        <w:pStyle w:val="GOVDE"/>
        <w:keepLines/>
        <w:jc w:val="center"/>
        <w:rPr>
          <w:noProof w:val="0"/>
          <w:lang w:val="en-US"/>
        </w:rPr>
      </w:pPr>
      <w:r w:rsidRPr="00E9219D">
        <w:rPr>
          <w:noProof w:val="0"/>
          <w:lang w:val="en-US"/>
        </w:rPr>
        <w:br w:type="page"/>
      </w:r>
      <w:r w:rsidR="009C1362">
        <w:rPr>
          <w:lang w:val="en-US" w:eastAsia="en-US"/>
        </w:rPr>
        <w:lastRenderedPageBreak/>
        <mc:AlternateContent>
          <mc:Choice Requires="wps">
            <w:drawing>
              <wp:inline distT="0" distB="0" distL="0" distR="0" wp14:anchorId="70EE9267" wp14:editId="0B7365C5">
                <wp:extent cx="3086100" cy="2514600"/>
                <wp:effectExtent l="9525" t="15240" r="19050" b="13335"/>
                <wp:docPr id="36" name="AutoShape 10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2514600"/>
                        </a:xfrm>
                        <a:prstGeom prst="rtTriangle">
                          <a:avLst/>
                        </a:prstGeom>
                        <a:solidFill>
                          <a:srgbClr val="FFFFFF"/>
                        </a:solidFill>
                        <a:ln w="9525">
                          <a:solidFill>
                            <a:srgbClr val="000000"/>
                          </a:solidFill>
                          <a:miter lim="800000"/>
                          <a:headEnd/>
                          <a:tailEnd/>
                        </a:ln>
                      </wps:spPr>
                      <wps:txbx>
                        <w:txbxContent>
                          <w:p w14:paraId="7A9CB772" w14:textId="77777777" w:rsidR="00DA3A4E" w:rsidRDefault="00DA3A4E" w:rsidP="00D94813">
                            <w:pPr>
                              <w:jc w:val="center"/>
                              <w:rPr>
                                <w:b/>
                                <w:sz w:val="44"/>
                                <w:szCs w:val="44"/>
                              </w:rPr>
                            </w:pPr>
                            <w:r>
                              <w:rPr>
                                <w:b/>
                                <w:sz w:val="44"/>
                                <w:szCs w:val="44"/>
                              </w:rPr>
                              <w:t>EXAMPLE</w:t>
                            </w:r>
                          </w:p>
                          <w:p w14:paraId="69368992" w14:textId="77777777" w:rsidR="00DA3A4E" w:rsidRPr="00E90D3A" w:rsidRDefault="00DA3A4E" w:rsidP="00D94813">
                            <w:pPr>
                              <w:jc w:val="center"/>
                              <w:rPr>
                                <w:b/>
                                <w:sz w:val="44"/>
                                <w:szCs w:val="44"/>
                              </w:rPr>
                            </w:pPr>
                            <w:r>
                              <w:rPr>
                                <w:b/>
                                <w:sz w:val="44"/>
                                <w:szCs w:val="44"/>
                              </w:rPr>
                              <w:t>FIGURE</w:t>
                            </w:r>
                          </w:p>
                        </w:txbxContent>
                      </wps:txbx>
                      <wps:bodyPr rot="0" vert="horz" wrap="square" lIns="91440" tIns="45720" rIns="91440" bIns="45720" anchor="t" anchorCtr="0" upright="1">
                        <a:noAutofit/>
                      </wps:bodyPr>
                    </wps:wsp>
                  </a:graphicData>
                </a:graphic>
              </wp:inline>
            </w:drawing>
          </mc:Choice>
          <mc:Fallback>
            <w:pict>
              <v:shapetype id="_x0000_t6" coordsize="21600,21600" o:spt="6" path="m0,0l0,21600,21600,21600xe">
                <v:stroke joinstyle="miter"/>
                <v:path gradientshapeok="t" o:connecttype="custom" o:connectlocs="0,0;0,10800;0,21600;10800,21600;21600,21600;10800,10800" textboxrect="1800,12600,12600,19800"/>
              </v:shapetype>
              <v:shape id="AutoShape 1018" o:spid="_x0000_s1050" type="#_x0000_t6" style="width:243pt;height:198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">
                <v:textbox>
                  <w:txbxContent>
                    <w:p w14:paraId="7A9CB772" w14:textId="77777777" w:rsidR="00B81131" w:rsidRDefault="00B81131" w:rsidP="00D94813">
                      <w:pPr>
                        <w:jc w:val="center"/>
                        <w:rPr>
                          <w:b/>
                          <w:sz w:val="44"/>
                          <w:szCs w:val="44"/>
                        </w:rPr>
                      </w:pPr>
                      <w:r>
                        <w:rPr>
                          <w:b/>
                          <w:sz w:val="44"/>
                          <w:szCs w:val="44"/>
                        </w:rPr>
                        <w:t>EXAMPLE</w:t>
                      </w:r>
                    </w:p>
                    <w:p w14:paraId="69368992" w14:textId="77777777" w:rsidR="00B81131" w:rsidRPr="00E90D3A" w:rsidRDefault="00B81131" w:rsidP="00D94813">
                      <w:pPr>
                        <w:jc w:val="center"/>
                        <w:rPr>
                          <w:b/>
                          <w:sz w:val="44"/>
                          <w:szCs w:val="44"/>
                        </w:rPr>
                      </w:pPr>
                      <w:r>
                        <w:rPr>
                          <w:b/>
                          <w:sz w:val="44"/>
                          <w:szCs w:val="44"/>
                        </w:rPr>
                        <w:t>FIGURE</w:t>
                      </w:r>
                    </w:p>
                  </w:txbxContent>
                </v:textbox>
                <w10:anchorlock/>
              </v:shape>
            </w:pict>
          </mc:Fallback>
        </mc:AlternateContent>
      </w:r>
    </w:p>
    <w:p w14:paraId="3981955B" w14:textId="77777777" w:rsidR="00D94813" w:rsidRPr="00E9219D" w:rsidRDefault="002F6DC1" w:rsidP="00CB3575">
      <w:pPr>
        <w:pStyle w:val="SekilFBESablonBolumVI"/>
        <w:rPr>
          <w:lang w:val="en-US"/>
        </w:rPr>
      </w:pPr>
      <w:bookmarkStart w:id="85" w:name="_Ref278899092"/>
      <w:r>
        <w:rPr>
          <w:lang w:val="en-US"/>
        </w:rPr>
        <w:t>Example figure in chapter 6.</w:t>
      </w:r>
      <w:r w:rsidR="00D94813" w:rsidRPr="00E9219D">
        <w:rPr>
          <w:lang w:val="en-US"/>
        </w:rPr>
        <w:t>.</w:t>
      </w:r>
      <w:bookmarkEnd w:id="85"/>
    </w:p>
    <w:p w14:paraId="3B4B9AD3" w14:textId="77777777" w:rsidR="00D94813" w:rsidRPr="00E9219D" w:rsidRDefault="00D94813" w:rsidP="0037787D">
      <w:pPr>
        <w:pStyle w:val="GOVDE"/>
        <w:rPr>
          <w:noProof w:val="0"/>
          <w:lang w:val="en-US"/>
        </w:rPr>
      </w:pPr>
      <w:r w:rsidRPr="00E9219D">
        <w:rPr>
          <w:noProof w:val="0"/>
          <w:lang w:val="en-US"/>
        </w:rPr>
        <w:t xml:space="preserve">This indicates that the ANN is accurate at base flow and flow height values lower then 3 m. </w:t>
      </w:r>
    </w:p>
    <w:p w14:paraId="5E7F7787" w14:textId="77777777" w:rsidR="00D94813" w:rsidRPr="00E9219D" w:rsidRDefault="002F6DC1" w:rsidP="00CB3575">
      <w:pPr>
        <w:pStyle w:val="CizelgeFBESablonBolumVI"/>
        <w:rPr>
          <w:lang w:val="en-US"/>
        </w:rPr>
      </w:pPr>
      <w:bookmarkStart w:id="86" w:name="_Toc202259477"/>
      <w:r>
        <w:rPr>
          <w:lang w:val="en-US"/>
        </w:rPr>
        <w:t>Example table in chapter 6</w:t>
      </w:r>
      <w:r w:rsidR="00D94813" w:rsidRPr="00E9219D">
        <w:rPr>
          <w:lang w:val="en-US"/>
        </w:rPr>
        <w:t>.</w:t>
      </w:r>
      <w:bookmarkEnd w:id="86"/>
    </w:p>
    <w:tbl>
      <w:tblPr>
        <w:tblW w:w="3914" w:type="pct"/>
        <w:jc w:val="center"/>
        <w:tblBorders>
          <w:top w:val="double" w:sz="6" w:space="0" w:color="auto"/>
          <w:bottom w:val="single" w:sz="8" w:space="0" w:color="auto"/>
        </w:tblBorders>
        <w:tblLook w:val="0000" w:firstRow="0" w:lastRow="0" w:firstColumn="0" w:lastColumn="0" w:noHBand="0" w:noVBand="0"/>
      </w:tblPr>
      <w:tblGrid>
        <w:gridCol w:w="2061"/>
        <w:gridCol w:w="1492"/>
        <w:gridCol w:w="1525"/>
        <w:gridCol w:w="1743"/>
      </w:tblGrid>
      <w:tr w:rsidR="00D94813" w:rsidRPr="00E9219D" w14:paraId="00B14D1F" w14:textId="77777777" w:rsidTr="00D94813">
        <w:trPr>
          <w:jc w:val="center"/>
        </w:trPr>
        <w:tc>
          <w:tcPr>
            <w:tcW w:w="1510" w:type="pct"/>
            <w:tcBorders>
              <w:top w:val="double" w:sz="6" w:space="0" w:color="auto"/>
              <w:bottom w:val="single" w:sz="8" w:space="0" w:color="auto"/>
            </w:tcBorders>
          </w:tcPr>
          <w:p w14:paraId="5B195EF1"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A</w:t>
            </w:r>
          </w:p>
        </w:tc>
        <w:tc>
          <w:tcPr>
            <w:tcW w:w="1093" w:type="pct"/>
            <w:tcBorders>
              <w:top w:val="double" w:sz="6" w:space="0" w:color="auto"/>
              <w:bottom w:val="single" w:sz="8" w:space="0" w:color="auto"/>
            </w:tcBorders>
          </w:tcPr>
          <w:p w14:paraId="775C28C7"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B</w:t>
            </w:r>
          </w:p>
        </w:tc>
        <w:tc>
          <w:tcPr>
            <w:tcW w:w="1118" w:type="pct"/>
            <w:tcBorders>
              <w:top w:val="double" w:sz="6" w:space="0" w:color="auto"/>
              <w:bottom w:val="single" w:sz="8" w:space="0" w:color="auto"/>
            </w:tcBorders>
          </w:tcPr>
          <w:p w14:paraId="25954358"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C</w:t>
            </w:r>
          </w:p>
        </w:tc>
        <w:tc>
          <w:tcPr>
            <w:tcW w:w="1278" w:type="pct"/>
            <w:tcBorders>
              <w:top w:val="double" w:sz="6" w:space="0" w:color="auto"/>
              <w:bottom w:val="single" w:sz="8" w:space="0" w:color="auto"/>
            </w:tcBorders>
          </w:tcPr>
          <w:p w14:paraId="6A4553EB"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D</w:t>
            </w:r>
          </w:p>
        </w:tc>
      </w:tr>
      <w:tr w:rsidR="00D94813" w:rsidRPr="00E9219D" w14:paraId="1815800C" w14:textId="77777777" w:rsidTr="00D94813">
        <w:trPr>
          <w:jc w:val="center"/>
        </w:trPr>
        <w:tc>
          <w:tcPr>
            <w:tcW w:w="1510" w:type="pct"/>
            <w:tcBorders>
              <w:top w:val="single" w:sz="8" w:space="0" w:color="auto"/>
            </w:tcBorders>
            <w:vAlign w:val="center"/>
          </w:tcPr>
          <w:p w14:paraId="2CE83D35"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093" w:type="pct"/>
            <w:tcBorders>
              <w:top w:val="single" w:sz="8" w:space="0" w:color="auto"/>
            </w:tcBorders>
            <w:vAlign w:val="center"/>
          </w:tcPr>
          <w:p w14:paraId="6480F4C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118" w:type="pct"/>
            <w:tcBorders>
              <w:top w:val="single" w:sz="8" w:space="0" w:color="auto"/>
            </w:tcBorders>
            <w:vAlign w:val="center"/>
          </w:tcPr>
          <w:p w14:paraId="423AF8BA"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278" w:type="pct"/>
            <w:tcBorders>
              <w:top w:val="single" w:sz="8" w:space="0" w:color="auto"/>
            </w:tcBorders>
          </w:tcPr>
          <w:p w14:paraId="6B64E0EB"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r>
      <w:tr w:rsidR="00D94813" w:rsidRPr="00E9219D" w14:paraId="16C602D8" w14:textId="77777777" w:rsidTr="00D94813">
        <w:trPr>
          <w:jc w:val="center"/>
        </w:trPr>
        <w:tc>
          <w:tcPr>
            <w:tcW w:w="1510" w:type="pct"/>
            <w:vAlign w:val="center"/>
          </w:tcPr>
          <w:p w14:paraId="0BDE1CC3"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093" w:type="pct"/>
            <w:vAlign w:val="center"/>
          </w:tcPr>
          <w:p w14:paraId="6302147E"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118" w:type="pct"/>
            <w:vAlign w:val="center"/>
          </w:tcPr>
          <w:p w14:paraId="61D913B1"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278" w:type="pct"/>
          </w:tcPr>
          <w:p w14:paraId="5FD5590C"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r>
      <w:tr w:rsidR="00D94813" w:rsidRPr="00E9219D" w14:paraId="5F879FAD" w14:textId="77777777" w:rsidTr="00D94813">
        <w:trPr>
          <w:jc w:val="center"/>
        </w:trPr>
        <w:tc>
          <w:tcPr>
            <w:tcW w:w="1510" w:type="pct"/>
            <w:vAlign w:val="center"/>
          </w:tcPr>
          <w:p w14:paraId="4567D802"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093" w:type="pct"/>
            <w:vAlign w:val="center"/>
          </w:tcPr>
          <w:p w14:paraId="3BD69FC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118" w:type="pct"/>
            <w:vAlign w:val="center"/>
          </w:tcPr>
          <w:p w14:paraId="33BBF048"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278" w:type="pct"/>
          </w:tcPr>
          <w:p w14:paraId="4BFDB7F9"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r>
    </w:tbl>
    <w:p w14:paraId="71058FFA" w14:textId="77777777" w:rsidR="00D94813" w:rsidRPr="00E9219D"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7D716BBE" w14:textId="77777777" w:rsidR="00262828"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033F5708" w14:textId="1D2E4BCF" w:rsidR="00D94813" w:rsidRPr="002012BA" w:rsidRDefault="00262828" w:rsidP="00262828">
      <w:pPr>
        <w:pStyle w:val="BASLIK1"/>
        <w:numPr>
          <w:ilvl w:val="0"/>
          <w:numId w:val="0"/>
        </w:numPr>
        <w:rPr>
          <w:lang w:val="en-US"/>
        </w:rPr>
      </w:pPr>
      <w:r>
        <w:rPr>
          <w:noProof w:val="0"/>
          <w:lang w:val="en-US"/>
        </w:rPr>
        <w:br w:type="page"/>
      </w:r>
      <w:bookmarkStart w:id="87" w:name="_Toc319161559"/>
      <w:r w:rsidR="00B45D67">
        <w:rPr>
          <w:lang w:val="en-US"/>
        </w:rPr>
        <w:lastRenderedPageBreak/>
        <w:t>REFERENCES</w:t>
      </w:r>
      <w:bookmarkEnd w:id="87"/>
    </w:p>
    <w:p w14:paraId="2FFA7CE3" w14:textId="77777777" w:rsidR="00A15F71" w:rsidRPr="00E9219D" w:rsidRDefault="00A15F71" w:rsidP="00A15F71">
      <w:pPr>
        <w:autoSpaceDE w:val="0"/>
        <w:autoSpaceDN w:val="0"/>
        <w:adjustRightInd w:val="0"/>
        <w:ind w:left="1418" w:hanging="1418"/>
        <w:jc w:val="both"/>
        <w:rPr>
          <w:noProof w:val="0"/>
          <w:lang w:val="en-US"/>
        </w:rPr>
      </w:pPr>
      <w:r w:rsidRPr="00E9219D">
        <w:rPr>
          <w:b/>
          <w:noProof w:val="0"/>
          <w:lang w:val="en-US"/>
        </w:rPr>
        <w:t>Abrahart, R. J., and See, L.</w:t>
      </w:r>
      <w:r>
        <w:rPr>
          <w:rFonts w:ascii="ConcordeBQ-Regular" w:hAnsi="ConcordeBQ-Regular" w:cs="ConcordeBQ-Regular"/>
          <w:noProof w:val="0"/>
          <w:sz w:val="15"/>
          <w:szCs w:val="15"/>
          <w:lang w:val="en-US" w:eastAsia="en-GB"/>
        </w:rPr>
        <w:t xml:space="preserve"> (</w:t>
      </w:r>
      <w:r w:rsidRPr="00E9219D">
        <w:rPr>
          <w:noProof w:val="0"/>
          <w:lang w:val="en-US"/>
        </w:rPr>
        <w:t>1998</w:t>
      </w:r>
      <w:r>
        <w:rPr>
          <w:noProof w:val="0"/>
          <w:lang w:val="en-US"/>
        </w:rPr>
        <w:t xml:space="preserve">). </w:t>
      </w:r>
      <w:r w:rsidRPr="00E9219D">
        <w:rPr>
          <w:noProof w:val="0"/>
          <w:lang w:val="en-US"/>
        </w:rPr>
        <w:t xml:space="preserve">Neural Network vs. ARMA Modelling: Constructing Benchmark Case Studies of River Flow Prediction. </w:t>
      </w:r>
      <w:proofErr w:type="gramStart"/>
      <w:r w:rsidRPr="00E9219D">
        <w:rPr>
          <w:noProof w:val="0"/>
          <w:lang w:val="en-US"/>
        </w:rPr>
        <w:t>In GeoComputation ’98.</w:t>
      </w:r>
      <w:proofErr w:type="gramEnd"/>
      <w:r w:rsidRPr="00E9219D">
        <w:rPr>
          <w:noProof w:val="0"/>
          <w:lang w:val="en-US"/>
        </w:rPr>
        <w:t xml:space="preserve"> </w:t>
      </w:r>
      <w:r w:rsidRPr="00461816">
        <w:rPr>
          <w:i/>
          <w:noProof w:val="0"/>
          <w:lang w:val="en-US"/>
        </w:rPr>
        <w:t>Proceedings of the Third International Conference on GeoComputation</w:t>
      </w:r>
      <w:r w:rsidRPr="00E9219D">
        <w:rPr>
          <w:noProof w:val="0"/>
          <w:lang w:val="en-US"/>
        </w:rPr>
        <w:t>, University of Bristol, United Kingdom, 17–19 September (CD-ROM).</w:t>
      </w:r>
    </w:p>
    <w:p w14:paraId="3795E609" w14:textId="77777777" w:rsidR="00A15F71" w:rsidRPr="00E9219D" w:rsidRDefault="00A15F71" w:rsidP="00A15F71">
      <w:pPr>
        <w:autoSpaceDE w:val="0"/>
        <w:autoSpaceDN w:val="0"/>
        <w:adjustRightInd w:val="0"/>
        <w:spacing w:before="120"/>
        <w:ind w:left="1418" w:hanging="1418"/>
        <w:jc w:val="both"/>
        <w:rPr>
          <w:noProof w:val="0"/>
          <w:lang w:val="en-US"/>
        </w:rPr>
      </w:pPr>
      <w:r w:rsidRPr="00E9219D">
        <w:rPr>
          <w:b/>
          <w:noProof w:val="0"/>
          <w:lang w:val="en-US"/>
        </w:rPr>
        <w:t>Abrahart, R. J., and See, L.</w:t>
      </w:r>
      <w:r>
        <w:rPr>
          <w:b/>
          <w:noProof w:val="0"/>
          <w:lang w:val="en-US"/>
        </w:rPr>
        <w:t xml:space="preserve"> </w:t>
      </w:r>
      <w:r w:rsidRPr="00323271">
        <w:rPr>
          <w:noProof w:val="0"/>
          <w:lang w:val="en-US"/>
        </w:rPr>
        <w:t>(</w:t>
      </w:r>
      <w:r w:rsidRPr="00E9219D">
        <w:rPr>
          <w:noProof w:val="0"/>
          <w:lang w:val="en-US"/>
        </w:rPr>
        <w:t>2000</w:t>
      </w:r>
      <w:r>
        <w:rPr>
          <w:noProof w:val="0"/>
          <w:lang w:val="en-US"/>
        </w:rPr>
        <w:t>).</w:t>
      </w:r>
      <w:r w:rsidRPr="00E9219D">
        <w:rPr>
          <w:noProof w:val="0"/>
          <w:lang w:val="en-US"/>
        </w:rPr>
        <w:t xml:space="preserve"> Comparing neural network and autoregressive moving average techniques for the provision of continuous river flow forecasts in two contrasting catchments, </w:t>
      </w:r>
      <w:r w:rsidRPr="00E9219D">
        <w:rPr>
          <w:i/>
          <w:noProof w:val="0"/>
          <w:lang w:val="en-US"/>
        </w:rPr>
        <w:t>Hydrolog. Process</w:t>
      </w:r>
      <w:proofErr w:type="gramStart"/>
      <w:r w:rsidRPr="00E9219D">
        <w:rPr>
          <w:i/>
          <w:noProof w:val="0"/>
          <w:lang w:val="en-US"/>
        </w:rPr>
        <w:t>.,</w:t>
      </w:r>
      <w:proofErr w:type="gramEnd"/>
      <w:r w:rsidRPr="00E9219D">
        <w:rPr>
          <w:noProof w:val="0"/>
          <w:lang w:val="en-US"/>
        </w:rPr>
        <w:t xml:space="preserve"> </w:t>
      </w:r>
      <w:r w:rsidRPr="00323271">
        <w:rPr>
          <w:b/>
          <w:i/>
          <w:noProof w:val="0"/>
          <w:lang w:val="en-US"/>
        </w:rPr>
        <w:t>14</w:t>
      </w:r>
      <w:r w:rsidRPr="00E9219D">
        <w:rPr>
          <w:noProof w:val="0"/>
          <w:lang w:val="en-US"/>
        </w:rPr>
        <w:t>, 2157–2172.</w:t>
      </w:r>
    </w:p>
    <w:p w14:paraId="0CA6C263" w14:textId="77777777" w:rsidR="00A15F71" w:rsidRPr="00E9219D" w:rsidRDefault="00A15F71" w:rsidP="00A15F71">
      <w:pPr>
        <w:autoSpaceDE w:val="0"/>
        <w:autoSpaceDN w:val="0"/>
        <w:adjustRightInd w:val="0"/>
        <w:spacing w:before="120"/>
        <w:ind w:left="1418" w:hanging="1418"/>
        <w:jc w:val="both"/>
        <w:rPr>
          <w:noProof w:val="0"/>
          <w:lang w:val="en-US"/>
        </w:rPr>
      </w:pPr>
      <w:r w:rsidRPr="00E9219D">
        <w:rPr>
          <w:b/>
          <w:noProof w:val="0"/>
          <w:lang w:val="en-US"/>
        </w:rPr>
        <w:t>Acar, M. H. and Yılmaz, P</w:t>
      </w:r>
      <w:r>
        <w:rPr>
          <w:noProof w:val="0"/>
          <w:lang w:val="en-US"/>
        </w:rPr>
        <w:t>.</w:t>
      </w:r>
      <w:r w:rsidRPr="00E9219D">
        <w:rPr>
          <w:noProof w:val="0"/>
          <w:lang w:val="en-US"/>
        </w:rPr>
        <w:t xml:space="preserve"> </w:t>
      </w:r>
      <w:r>
        <w:rPr>
          <w:noProof w:val="0"/>
          <w:lang w:val="en-US"/>
        </w:rPr>
        <w:t>(</w:t>
      </w:r>
      <w:r w:rsidRPr="00E9219D">
        <w:rPr>
          <w:noProof w:val="0"/>
          <w:lang w:val="en-US"/>
        </w:rPr>
        <w:t>1997</w:t>
      </w:r>
      <w:r>
        <w:rPr>
          <w:noProof w:val="0"/>
          <w:lang w:val="en-US"/>
        </w:rPr>
        <w:t xml:space="preserve">). </w:t>
      </w:r>
      <w:r w:rsidRPr="00E9219D">
        <w:rPr>
          <w:noProof w:val="0"/>
          <w:lang w:val="en-US"/>
        </w:rPr>
        <w:t xml:space="preserve">Effect of tetramethylthiuramdisulfide on the cationic poymerization of cylohexeneoxide, </w:t>
      </w:r>
      <w:r w:rsidRPr="00E9219D">
        <w:rPr>
          <w:i/>
          <w:noProof w:val="0"/>
          <w:lang w:val="en-US"/>
        </w:rPr>
        <w:t>The 2</w:t>
      </w:r>
      <w:r w:rsidRPr="00E9219D">
        <w:rPr>
          <w:i/>
          <w:noProof w:val="0"/>
          <w:vertAlign w:val="superscript"/>
          <w:lang w:val="en-US"/>
        </w:rPr>
        <w:t>nd</w:t>
      </w:r>
      <w:r w:rsidRPr="00E9219D">
        <w:rPr>
          <w:i/>
          <w:noProof w:val="0"/>
          <w:lang w:val="en-US"/>
        </w:rPr>
        <w:t xml:space="preserve"> International Conferences on </w:t>
      </w:r>
      <w:r w:rsidRPr="00E9219D">
        <w:rPr>
          <w:noProof w:val="0"/>
          <w:lang w:val="en-US"/>
        </w:rPr>
        <w:t>Advanced</w:t>
      </w:r>
      <w:r w:rsidRPr="00E9219D">
        <w:rPr>
          <w:i/>
          <w:noProof w:val="0"/>
          <w:lang w:val="en-US"/>
        </w:rPr>
        <w:t xml:space="preserve"> Polymers via Macromolecular Engineering,</w:t>
      </w:r>
      <w:r w:rsidRPr="00E9219D">
        <w:rPr>
          <w:noProof w:val="0"/>
          <w:lang w:val="en-US"/>
        </w:rPr>
        <w:t xml:space="preserve"> Orlando, Florida, USA, April 19-23.</w:t>
      </w:r>
    </w:p>
    <w:p w14:paraId="747BFEA4" w14:textId="77777777" w:rsidR="00A15F71" w:rsidRPr="00E9219D" w:rsidRDefault="00A15F71" w:rsidP="00A15F71">
      <w:pPr>
        <w:autoSpaceDE w:val="0"/>
        <w:autoSpaceDN w:val="0"/>
        <w:adjustRightInd w:val="0"/>
        <w:spacing w:before="120"/>
        <w:ind w:left="1418" w:hanging="1418"/>
        <w:jc w:val="both"/>
        <w:rPr>
          <w:noProof w:val="0"/>
          <w:lang w:val="en-US"/>
        </w:rPr>
      </w:pPr>
      <w:proofErr w:type="gramStart"/>
      <w:r w:rsidRPr="00E9219D">
        <w:rPr>
          <w:b/>
          <w:noProof w:val="0"/>
          <w:lang w:val="en-US"/>
        </w:rPr>
        <w:t>Box, G. E. P., and Jenkins, J. M.</w:t>
      </w:r>
      <w:r>
        <w:rPr>
          <w:noProof w:val="0"/>
          <w:lang w:val="en-US"/>
        </w:rPr>
        <w:t xml:space="preserve"> (1976).</w:t>
      </w:r>
      <w:proofErr w:type="gramEnd"/>
      <w:r w:rsidRPr="00E9219D">
        <w:rPr>
          <w:noProof w:val="0"/>
          <w:lang w:val="en-US"/>
        </w:rPr>
        <w:t xml:space="preserve"> </w:t>
      </w:r>
      <w:r w:rsidRPr="009F51F3">
        <w:rPr>
          <w:i/>
          <w:noProof w:val="0"/>
          <w:lang w:val="en-US"/>
        </w:rPr>
        <w:t>Time Series Analysis: Forecasting and Control</w:t>
      </w:r>
      <w:r w:rsidRPr="00E9219D">
        <w:rPr>
          <w:noProof w:val="0"/>
          <w:lang w:val="en-US"/>
        </w:rPr>
        <w:t xml:space="preserve">. </w:t>
      </w:r>
      <w:proofErr w:type="gramStart"/>
      <w:r w:rsidRPr="00E9219D">
        <w:rPr>
          <w:noProof w:val="0"/>
          <w:lang w:val="en-US"/>
        </w:rPr>
        <w:t>Holden-Day, San Francisco, CA.</w:t>
      </w:r>
      <w:proofErr w:type="gramEnd"/>
    </w:p>
    <w:p w14:paraId="53E4E000" w14:textId="77777777" w:rsidR="00A15F71" w:rsidRDefault="00A15F71" w:rsidP="00A15F71">
      <w:pPr>
        <w:autoSpaceDE w:val="0"/>
        <w:autoSpaceDN w:val="0"/>
        <w:adjustRightInd w:val="0"/>
        <w:spacing w:before="120"/>
        <w:ind w:left="1418" w:hanging="1418"/>
        <w:jc w:val="both"/>
        <w:rPr>
          <w:noProof w:val="0"/>
          <w:lang w:eastAsia="en-GB"/>
        </w:rPr>
      </w:pPr>
      <w:r w:rsidRPr="00BA7CB1">
        <w:rPr>
          <w:b/>
          <w:noProof w:val="0"/>
          <w:lang w:eastAsia="en-GB"/>
        </w:rPr>
        <w:t>Burger, J., Gochfeld, M., Jeitner, C., Burke, S., Stamm, T., Snigaroff, R.,</w:t>
      </w:r>
      <w:r>
        <w:rPr>
          <w:noProof w:val="0"/>
          <w:lang w:eastAsia="en-GB"/>
        </w:rPr>
        <w:t xml:space="preserve"> Weston, J. (2007). Mercury levels and potential risk from subsistence foods from the Aleutians. </w:t>
      </w:r>
      <w:r>
        <w:rPr>
          <w:i/>
          <w:iCs/>
          <w:noProof w:val="0"/>
          <w:lang w:eastAsia="en-GB"/>
        </w:rPr>
        <w:t xml:space="preserve">Science of The Total Environment, </w:t>
      </w:r>
      <w:r w:rsidRPr="00323271">
        <w:rPr>
          <w:b/>
          <w:i/>
          <w:iCs/>
          <w:noProof w:val="0"/>
          <w:lang w:eastAsia="en-GB"/>
        </w:rPr>
        <w:t>384</w:t>
      </w:r>
      <w:r>
        <w:rPr>
          <w:i/>
          <w:iCs/>
          <w:noProof w:val="0"/>
          <w:lang w:eastAsia="en-GB"/>
        </w:rPr>
        <w:t xml:space="preserve">, </w:t>
      </w:r>
      <w:r>
        <w:rPr>
          <w:noProof w:val="0"/>
          <w:lang w:eastAsia="en-GB"/>
        </w:rPr>
        <w:t>93-105 doi:10.1016/j.scitotenv.2007.05.004.</w:t>
      </w:r>
    </w:p>
    <w:p w14:paraId="0E7234BF" w14:textId="77777777" w:rsidR="00A15F71" w:rsidRPr="00E9219D" w:rsidRDefault="00A15F71" w:rsidP="00A15F71">
      <w:pPr>
        <w:keepLines/>
        <w:spacing w:before="120" w:after="120"/>
        <w:ind w:left="1418" w:hanging="1418"/>
        <w:jc w:val="both"/>
        <w:rPr>
          <w:noProof w:val="0"/>
          <w:lang w:val="en-US"/>
        </w:rPr>
      </w:pPr>
      <w:r w:rsidRPr="00E9219D">
        <w:rPr>
          <w:b/>
          <w:noProof w:val="0"/>
          <w:lang w:val="en-US"/>
        </w:rPr>
        <w:t>Burke, W.F. and Uğurtaş, G</w:t>
      </w:r>
      <w:r w:rsidR="007F4E98">
        <w:rPr>
          <w:noProof w:val="0"/>
          <w:lang w:val="en-US"/>
        </w:rPr>
        <w:t>.</w:t>
      </w:r>
      <w:r w:rsidRPr="00E9219D">
        <w:rPr>
          <w:noProof w:val="0"/>
          <w:lang w:val="en-US"/>
        </w:rPr>
        <w:t xml:space="preserve"> </w:t>
      </w:r>
      <w:r w:rsidR="007F4E98">
        <w:rPr>
          <w:noProof w:val="0"/>
          <w:lang w:val="en-US"/>
        </w:rPr>
        <w:t>(</w:t>
      </w:r>
      <w:r w:rsidRPr="00E9219D">
        <w:rPr>
          <w:noProof w:val="0"/>
          <w:lang w:val="en-US"/>
        </w:rPr>
        <w:t>1974</w:t>
      </w:r>
      <w:r w:rsidR="007F4E98">
        <w:rPr>
          <w:noProof w:val="0"/>
          <w:lang w:val="en-US"/>
        </w:rPr>
        <w:t>)</w:t>
      </w:r>
      <w:r w:rsidR="00D72409">
        <w:rPr>
          <w:noProof w:val="0"/>
          <w:lang w:val="en-US"/>
        </w:rPr>
        <w:t>.</w:t>
      </w:r>
      <w:r w:rsidRPr="00E9219D">
        <w:rPr>
          <w:noProof w:val="0"/>
          <w:lang w:val="en-US"/>
        </w:rPr>
        <w:t xml:space="preserve"> Seismic interpretation of Thrace basin</w:t>
      </w:r>
      <w:proofErr w:type="gramStart"/>
      <w:r w:rsidRPr="00E9219D">
        <w:rPr>
          <w:noProof w:val="0"/>
          <w:lang w:val="en-US"/>
        </w:rPr>
        <w:t>,  TPAO</w:t>
      </w:r>
      <w:proofErr w:type="gramEnd"/>
      <w:r w:rsidRPr="00E9219D">
        <w:rPr>
          <w:noProof w:val="0"/>
          <w:lang w:val="en-US"/>
        </w:rPr>
        <w:t xml:space="preserve"> internal report, Ankara, Turkey. </w:t>
      </w:r>
    </w:p>
    <w:p w14:paraId="4E5E4792" w14:textId="77777777" w:rsidR="00A15F71" w:rsidRPr="00E9219D" w:rsidRDefault="00A15F71" w:rsidP="00A15F71">
      <w:pPr>
        <w:keepLines/>
        <w:spacing w:before="120" w:after="120"/>
        <w:ind w:left="1418" w:hanging="1418"/>
        <w:jc w:val="both"/>
        <w:rPr>
          <w:noProof w:val="0"/>
          <w:lang w:val="en-US"/>
        </w:rPr>
      </w:pPr>
      <w:r w:rsidRPr="00E9219D">
        <w:rPr>
          <w:b/>
          <w:noProof w:val="0"/>
          <w:lang w:val="en-US"/>
        </w:rPr>
        <w:t>Burlando, P., Rosso, R., Cadavid, L. G., and Salas, J. D.</w:t>
      </w:r>
      <w:r w:rsidRPr="00E9219D">
        <w:rPr>
          <w:noProof w:val="0"/>
          <w:lang w:val="en-US"/>
        </w:rPr>
        <w:t xml:space="preserve"> </w:t>
      </w:r>
      <w:r>
        <w:rPr>
          <w:noProof w:val="0"/>
          <w:lang w:val="en-US"/>
        </w:rPr>
        <w:t>(</w:t>
      </w:r>
      <w:r w:rsidRPr="00E9219D">
        <w:rPr>
          <w:noProof w:val="0"/>
          <w:lang w:val="en-US"/>
        </w:rPr>
        <w:t>1993</w:t>
      </w:r>
      <w:r>
        <w:rPr>
          <w:noProof w:val="0"/>
          <w:lang w:val="en-US"/>
        </w:rPr>
        <w:t>).</w:t>
      </w:r>
      <w:r w:rsidRPr="00E9219D">
        <w:rPr>
          <w:b/>
          <w:bCs/>
          <w:noProof w:val="0"/>
          <w:lang w:val="en-US"/>
        </w:rPr>
        <w:t xml:space="preserve"> </w:t>
      </w:r>
      <w:r w:rsidRPr="00E9219D">
        <w:rPr>
          <w:noProof w:val="0"/>
          <w:lang w:val="en-US"/>
        </w:rPr>
        <w:t xml:space="preserve">Forecasting of Short-term Rainfall Using ARMA Models. </w:t>
      </w:r>
      <w:r>
        <w:rPr>
          <w:i/>
          <w:noProof w:val="0"/>
          <w:lang w:val="en-US"/>
        </w:rPr>
        <w:t>J Hydrol</w:t>
      </w:r>
      <w:r w:rsidRPr="00E9219D">
        <w:rPr>
          <w:i/>
          <w:noProof w:val="0"/>
          <w:lang w:val="en-US"/>
        </w:rPr>
        <w:t>.</w:t>
      </w:r>
      <w:r w:rsidRPr="00E9219D">
        <w:rPr>
          <w:noProof w:val="0"/>
          <w:lang w:val="en-US"/>
        </w:rPr>
        <w:t xml:space="preserve"> Vol. </w:t>
      </w:r>
      <w:r w:rsidRPr="00323271">
        <w:rPr>
          <w:b/>
          <w:i/>
          <w:noProof w:val="0"/>
          <w:lang w:val="en-US"/>
        </w:rPr>
        <w:t>144</w:t>
      </w:r>
      <w:r w:rsidRPr="00E9219D">
        <w:rPr>
          <w:noProof w:val="0"/>
          <w:lang w:val="en-US"/>
        </w:rPr>
        <w:t>, no. 1-4, pp. 193-211.</w:t>
      </w:r>
    </w:p>
    <w:p w14:paraId="11EC911F" w14:textId="77777777" w:rsidR="00A15F71" w:rsidRDefault="00A15F71" w:rsidP="00A15F71">
      <w:pPr>
        <w:autoSpaceDE w:val="0"/>
        <w:autoSpaceDN w:val="0"/>
        <w:adjustRightInd w:val="0"/>
        <w:spacing w:before="120" w:after="120"/>
        <w:ind w:left="1418" w:hanging="1418"/>
        <w:jc w:val="both"/>
        <w:rPr>
          <w:noProof w:val="0"/>
          <w:lang w:eastAsia="en-GB"/>
        </w:rPr>
      </w:pPr>
      <w:r w:rsidRPr="00BA7CB1">
        <w:rPr>
          <w:b/>
          <w:noProof w:val="0"/>
          <w:lang w:eastAsia="en-GB"/>
        </w:rPr>
        <w:t>Deci, E. L., &amp; Ryan, R. M.</w:t>
      </w:r>
      <w:r>
        <w:rPr>
          <w:noProof w:val="0"/>
          <w:lang w:eastAsia="en-GB"/>
        </w:rPr>
        <w:t xml:space="preserve"> (1991). An motivational approach to self: Integration in personality. In R. Dienstbier (Ed.), </w:t>
      </w:r>
      <w:r>
        <w:rPr>
          <w:i/>
          <w:iCs/>
          <w:noProof w:val="0"/>
          <w:lang w:eastAsia="en-GB"/>
        </w:rPr>
        <w:t xml:space="preserve">Nebraska Symposium on Motivation: </w:t>
      </w:r>
      <w:r w:rsidRPr="00367CC5">
        <w:rPr>
          <w:iCs/>
          <w:noProof w:val="0"/>
          <w:lang w:eastAsia="en-GB"/>
        </w:rPr>
        <w:t>Vol.</w:t>
      </w:r>
      <w:r>
        <w:rPr>
          <w:i/>
          <w:iCs/>
          <w:noProof w:val="0"/>
          <w:lang w:eastAsia="en-GB"/>
        </w:rPr>
        <w:t xml:space="preserve"> </w:t>
      </w:r>
      <w:r w:rsidRPr="00323271">
        <w:rPr>
          <w:iCs/>
          <w:noProof w:val="0"/>
          <w:lang w:eastAsia="en-GB"/>
        </w:rPr>
        <w:t>38</w:t>
      </w:r>
      <w:r>
        <w:rPr>
          <w:i/>
          <w:iCs/>
          <w:noProof w:val="0"/>
          <w:lang w:eastAsia="en-GB"/>
        </w:rPr>
        <w:t xml:space="preserve">. Perspectives on motivation </w:t>
      </w:r>
      <w:r>
        <w:rPr>
          <w:noProof w:val="0"/>
          <w:lang w:eastAsia="en-GB"/>
        </w:rPr>
        <w:t>(pp. 237-288). Lincoln: University of Nebraska Press.</w:t>
      </w:r>
    </w:p>
    <w:p w14:paraId="3B880703" w14:textId="77777777" w:rsidR="00A15F71" w:rsidRPr="00E9219D" w:rsidRDefault="00A15F71" w:rsidP="00A15F71">
      <w:pPr>
        <w:keepLines/>
        <w:spacing w:before="120" w:after="120"/>
        <w:ind w:left="1418" w:hanging="1418"/>
        <w:jc w:val="both"/>
        <w:rPr>
          <w:noProof w:val="0"/>
          <w:lang w:val="en-US"/>
        </w:rPr>
      </w:pPr>
      <w:r w:rsidRPr="00E9219D">
        <w:rPr>
          <w:b/>
          <w:noProof w:val="0"/>
          <w:lang w:val="en-US"/>
        </w:rPr>
        <w:t>IOC-UNESCO</w:t>
      </w:r>
      <w:r>
        <w:rPr>
          <w:noProof w:val="0"/>
          <w:lang w:val="en-US"/>
        </w:rPr>
        <w:t xml:space="preserve">. (1981). </w:t>
      </w:r>
      <w:r w:rsidRPr="00E9219D">
        <w:rPr>
          <w:i/>
          <w:noProof w:val="0"/>
          <w:lang w:val="en-US"/>
        </w:rPr>
        <w:t xml:space="preserve">International bathymetric chart of the Mediterranean, </w:t>
      </w:r>
      <w:r w:rsidRPr="00E9219D">
        <w:rPr>
          <w:noProof w:val="0"/>
          <w:lang w:val="en-US"/>
        </w:rPr>
        <w:t xml:space="preserve">Scale 1:1,000,000, 10 sheets, Ministry of Defence, Leningrad. </w:t>
      </w:r>
    </w:p>
    <w:p w14:paraId="6C81D322" w14:textId="77777777" w:rsidR="00A15F71" w:rsidRPr="00E9219D" w:rsidRDefault="00A15F71" w:rsidP="00A15F71">
      <w:pPr>
        <w:keepLines/>
        <w:spacing w:before="120" w:after="120"/>
        <w:ind w:left="1418" w:hanging="1418"/>
        <w:jc w:val="both"/>
        <w:rPr>
          <w:noProof w:val="0"/>
          <w:lang w:val="en-US"/>
        </w:rPr>
      </w:pPr>
      <w:r w:rsidRPr="00E9219D">
        <w:rPr>
          <w:b/>
          <w:noProof w:val="0"/>
          <w:lang w:val="en-US"/>
        </w:rPr>
        <w:t>LePichon, X</w:t>
      </w:r>
      <w:r>
        <w:rPr>
          <w:noProof w:val="0"/>
          <w:lang w:val="en-US"/>
        </w:rPr>
        <w:t>. (</w:t>
      </w:r>
      <w:r w:rsidRPr="00E9219D">
        <w:rPr>
          <w:noProof w:val="0"/>
          <w:lang w:val="en-US"/>
        </w:rPr>
        <w:t>1997</w:t>
      </w:r>
      <w:r>
        <w:rPr>
          <w:noProof w:val="0"/>
          <w:lang w:val="en-US"/>
        </w:rPr>
        <w:t>).</w:t>
      </w:r>
      <w:r w:rsidRPr="00E9219D">
        <w:rPr>
          <w:noProof w:val="0"/>
          <w:lang w:val="en-US"/>
        </w:rPr>
        <w:t xml:space="preserve"> </w:t>
      </w:r>
      <w:r w:rsidR="007F4E98">
        <w:rPr>
          <w:noProof w:val="0"/>
          <w:lang w:val="en-US"/>
        </w:rPr>
        <w:t>Personal communication</w:t>
      </w:r>
      <w:r w:rsidRPr="00E9219D">
        <w:rPr>
          <w:noProof w:val="0"/>
          <w:lang w:val="en-US"/>
        </w:rPr>
        <w:t>.</w:t>
      </w:r>
    </w:p>
    <w:p w14:paraId="4B8D9F69" w14:textId="77777777" w:rsidR="00A15F71" w:rsidRDefault="00A15F71" w:rsidP="00A15F71">
      <w:pPr>
        <w:keepLines/>
        <w:spacing w:before="120" w:after="120"/>
        <w:ind w:left="1418" w:hanging="1418"/>
        <w:jc w:val="both"/>
        <w:rPr>
          <w:noProof w:val="0"/>
          <w:lang w:val="en-US"/>
        </w:rPr>
      </w:pPr>
      <w:r w:rsidRPr="00E9219D">
        <w:rPr>
          <w:b/>
          <w:noProof w:val="0"/>
          <w:lang w:val="en-US"/>
        </w:rPr>
        <w:t>McCaffrey, R. and Abers, G</w:t>
      </w:r>
      <w:r>
        <w:rPr>
          <w:noProof w:val="0"/>
          <w:lang w:val="en-US"/>
        </w:rPr>
        <w:t>. (</w:t>
      </w:r>
      <w:r w:rsidRPr="00E9219D">
        <w:rPr>
          <w:noProof w:val="0"/>
          <w:lang w:val="en-US"/>
        </w:rPr>
        <w:t>1988</w:t>
      </w:r>
      <w:r>
        <w:rPr>
          <w:noProof w:val="0"/>
          <w:lang w:val="en-US"/>
        </w:rPr>
        <w:t>).</w:t>
      </w:r>
      <w:r w:rsidRPr="00E9219D">
        <w:rPr>
          <w:noProof w:val="0"/>
          <w:lang w:val="en-US"/>
        </w:rPr>
        <w:t xml:space="preserve"> SYN3: A program for inversion of teleseismic body </w:t>
      </w:r>
      <w:proofErr w:type="gramStart"/>
      <w:r w:rsidRPr="00E9219D">
        <w:rPr>
          <w:noProof w:val="0"/>
          <w:lang w:val="en-US"/>
        </w:rPr>
        <w:t>wave forms</w:t>
      </w:r>
      <w:proofErr w:type="gramEnd"/>
      <w:r w:rsidRPr="00E9219D">
        <w:rPr>
          <w:noProof w:val="0"/>
          <w:lang w:val="en-US"/>
        </w:rPr>
        <w:t xml:space="preserve"> on microcomputers, </w:t>
      </w:r>
      <w:r w:rsidRPr="00E9219D">
        <w:rPr>
          <w:i/>
          <w:noProof w:val="0"/>
          <w:lang w:val="en-US"/>
        </w:rPr>
        <w:t xml:space="preserve">Air Force Geophysics Laboratory Technical </w:t>
      </w:r>
      <w:r w:rsidRPr="00E9219D">
        <w:rPr>
          <w:noProof w:val="0"/>
          <w:lang w:val="en-US"/>
        </w:rPr>
        <w:t>Report</w:t>
      </w:r>
      <w:r w:rsidRPr="00E9219D">
        <w:rPr>
          <w:i/>
          <w:noProof w:val="0"/>
          <w:lang w:val="en-US"/>
        </w:rPr>
        <w:t xml:space="preserve">, </w:t>
      </w:r>
      <w:r w:rsidRPr="00E9219D">
        <w:rPr>
          <w:b/>
          <w:noProof w:val="0"/>
          <w:lang w:val="en-US"/>
        </w:rPr>
        <w:t>AFGL-TR-88-0099,</w:t>
      </w:r>
      <w:r w:rsidRPr="00E9219D">
        <w:rPr>
          <w:noProof w:val="0"/>
          <w:lang w:val="en-US"/>
        </w:rPr>
        <w:t xml:space="preserve"> Hanscomb Air Force Base, MA. </w:t>
      </w:r>
    </w:p>
    <w:p w14:paraId="132953E4" w14:textId="77777777" w:rsidR="00C7469A" w:rsidRDefault="00C7469A" w:rsidP="0037787D">
      <w:pPr>
        <w:spacing w:before="120" w:after="120"/>
        <w:ind w:left="1418" w:hanging="1418"/>
        <w:jc w:val="both"/>
        <w:rPr>
          <w:noProof w:val="0"/>
          <w:lang w:eastAsia="en-GB"/>
        </w:rPr>
      </w:pPr>
      <w:r w:rsidRPr="00BA7CB1">
        <w:rPr>
          <w:b/>
          <w:noProof w:val="0"/>
          <w:lang w:eastAsia="en-GB"/>
        </w:rPr>
        <w:t>Moore, C.</w:t>
      </w:r>
      <w:r>
        <w:rPr>
          <w:noProof w:val="0"/>
          <w:lang w:eastAsia="en-GB"/>
        </w:rPr>
        <w:t xml:space="preserve"> (1991). Mass Spectrometry. In </w:t>
      </w:r>
      <w:r>
        <w:rPr>
          <w:i/>
          <w:iCs/>
          <w:noProof w:val="0"/>
          <w:lang w:eastAsia="en-GB"/>
        </w:rPr>
        <w:t xml:space="preserve">Encyclopedia of chemical technology </w:t>
      </w:r>
      <w:r>
        <w:rPr>
          <w:noProof w:val="0"/>
          <w:lang w:eastAsia="en-GB"/>
        </w:rPr>
        <w:t>(4th ed.) (Vol. 15, pp. 1071-1094). New York, NY: Wiley.</w:t>
      </w:r>
    </w:p>
    <w:p w14:paraId="33841604" w14:textId="77777777" w:rsidR="00D94813" w:rsidRPr="00E9219D" w:rsidRDefault="00D94813" w:rsidP="0037787D">
      <w:pPr>
        <w:spacing w:before="120" w:after="120"/>
        <w:ind w:left="1418" w:hanging="1418"/>
        <w:jc w:val="both"/>
        <w:rPr>
          <w:noProof w:val="0"/>
          <w:lang w:val="en-US"/>
        </w:rPr>
      </w:pPr>
      <w:r w:rsidRPr="00E9219D">
        <w:rPr>
          <w:b/>
          <w:noProof w:val="0"/>
          <w:lang w:val="en-US"/>
        </w:rPr>
        <w:lastRenderedPageBreak/>
        <w:t>Nelson, M.R</w:t>
      </w:r>
      <w:r w:rsidR="00A15F71">
        <w:rPr>
          <w:noProof w:val="0"/>
          <w:lang w:val="en-US"/>
        </w:rPr>
        <w:t>.</w:t>
      </w:r>
      <w:r w:rsidRPr="00E9219D">
        <w:rPr>
          <w:noProof w:val="0"/>
          <w:lang w:val="en-US"/>
        </w:rPr>
        <w:t xml:space="preserve"> </w:t>
      </w:r>
      <w:r w:rsidR="00A15F71">
        <w:rPr>
          <w:noProof w:val="0"/>
          <w:lang w:val="en-US"/>
        </w:rPr>
        <w:t>(</w:t>
      </w:r>
      <w:r w:rsidRPr="00E9219D">
        <w:rPr>
          <w:noProof w:val="0"/>
          <w:lang w:val="en-US"/>
        </w:rPr>
        <w:t>1988</w:t>
      </w:r>
      <w:r w:rsidR="00A15F71">
        <w:rPr>
          <w:noProof w:val="0"/>
          <w:lang w:val="en-US"/>
        </w:rPr>
        <w:t>)</w:t>
      </w:r>
      <w:r w:rsidRPr="00E9219D">
        <w:rPr>
          <w:noProof w:val="0"/>
          <w:lang w:val="en-US"/>
        </w:rPr>
        <w:t xml:space="preserve">. </w:t>
      </w:r>
      <w:proofErr w:type="gramStart"/>
      <w:r w:rsidRPr="00E9219D">
        <w:rPr>
          <w:noProof w:val="0"/>
          <w:lang w:val="en-US"/>
        </w:rPr>
        <w:t xml:space="preserve">Constraints on the seismic velocity structure of the crust and upper mantle beneath the eastern Tien Shan, Central Asia, </w:t>
      </w:r>
      <w:r w:rsidRPr="00E9219D">
        <w:rPr>
          <w:i/>
          <w:noProof w:val="0"/>
          <w:lang w:val="en-US"/>
        </w:rPr>
        <w:t xml:space="preserve">PhD Thesis, </w:t>
      </w:r>
      <w:r w:rsidRPr="00E9219D">
        <w:rPr>
          <w:noProof w:val="0"/>
          <w:lang w:val="en-US"/>
        </w:rPr>
        <w:t>MIT, Cambridge, MA.</w:t>
      </w:r>
      <w:proofErr w:type="gramEnd"/>
      <w:r w:rsidRPr="00E9219D">
        <w:rPr>
          <w:noProof w:val="0"/>
          <w:lang w:val="en-US"/>
        </w:rPr>
        <w:t xml:space="preserve"> </w:t>
      </w:r>
    </w:p>
    <w:p w14:paraId="6D4D562A" w14:textId="77777777" w:rsidR="00D94813" w:rsidRPr="00E9219D" w:rsidRDefault="00D94813" w:rsidP="0037787D">
      <w:pPr>
        <w:spacing w:before="120" w:after="120"/>
        <w:ind w:left="1418" w:hanging="1418"/>
        <w:jc w:val="both"/>
        <w:rPr>
          <w:noProof w:val="0"/>
          <w:lang w:val="en-US"/>
        </w:rPr>
      </w:pPr>
      <w:r w:rsidRPr="00E9219D">
        <w:rPr>
          <w:b/>
          <w:noProof w:val="0"/>
          <w:lang w:val="en-US"/>
        </w:rPr>
        <w:t xml:space="preserve">Roberts. S. </w:t>
      </w:r>
      <w:proofErr w:type="gramStart"/>
      <w:r w:rsidRPr="00E9219D">
        <w:rPr>
          <w:b/>
          <w:noProof w:val="0"/>
          <w:lang w:val="en-US"/>
        </w:rPr>
        <w:t>and</w:t>
      </w:r>
      <w:proofErr w:type="gramEnd"/>
      <w:r w:rsidRPr="00E9219D">
        <w:rPr>
          <w:b/>
          <w:noProof w:val="0"/>
          <w:lang w:val="en-US"/>
        </w:rPr>
        <w:t xml:space="preserve"> Jackson, J.A</w:t>
      </w:r>
      <w:r w:rsidR="00A15F71">
        <w:rPr>
          <w:noProof w:val="0"/>
          <w:lang w:val="en-US"/>
        </w:rPr>
        <w:t>.</w:t>
      </w:r>
      <w:r w:rsidRPr="00E9219D">
        <w:rPr>
          <w:noProof w:val="0"/>
          <w:lang w:val="en-US"/>
        </w:rPr>
        <w:t xml:space="preserve"> </w:t>
      </w:r>
      <w:r w:rsidR="00A15F71">
        <w:rPr>
          <w:noProof w:val="0"/>
          <w:lang w:val="en-US"/>
        </w:rPr>
        <w:t>(</w:t>
      </w:r>
      <w:r w:rsidRPr="00E9219D">
        <w:rPr>
          <w:noProof w:val="0"/>
          <w:lang w:val="en-US"/>
        </w:rPr>
        <w:t>1991</w:t>
      </w:r>
      <w:r w:rsidR="00A15F71">
        <w:rPr>
          <w:noProof w:val="0"/>
          <w:lang w:val="en-US"/>
        </w:rPr>
        <w:t>)</w:t>
      </w:r>
      <w:r w:rsidRPr="00E9219D">
        <w:rPr>
          <w:noProof w:val="0"/>
          <w:lang w:val="en-US"/>
        </w:rPr>
        <w:t xml:space="preserve">. Active normal faulting in central Greece: An overview, in </w:t>
      </w:r>
      <w:r w:rsidRPr="00E9219D">
        <w:rPr>
          <w:i/>
          <w:noProof w:val="0"/>
          <w:lang w:val="en-US"/>
        </w:rPr>
        <w:t xml:space="preserve">The Geometry of Normal Faults, </w:t>
      </w:r>
      <w:r w:rsidRPr="00E9219D">
        <w:rPr>
          <w:noProof w:val="0"/>
          <w:lang w:val="en-US"/>
        </w:rPr>
        <w:t>Spec. Publ. Geol. Soc. Lond</w:t>
      </w:r>
      <w:proofErr w:type="gramStart"/>
      <w:r w:rsidRPr="00E9219D">
        <w:rPr>
          <w:noProof w:val="0"/>
          <w:lang w:val="en-US"/>
        </w:rPr>
        <w:t>.,</w:t>
      </w:r>
      <w:proofErr w:type="gramEnd"/>
      <w:r w:rsidRPr="00E9219D">
        <w:rPr>
          <w:noProof w:val="0"/>
          <w:lang w:val="en-US"/>
        </w:rPr>
        <w:t xml:space="preserve"> </w:t>
      </w:r>
      <w:r w:rsidRPr="00E9219D">
        <w:rPr>
          <w:b/>
          <w:noProof w:val="0"/>
          <w:lang w:val="en-US"/>
        </w:rPr>
        <w:t xml:space="preserve">56, </w:t>
      </w:r>
      <w:r w:rsidRPr="00E9219D">
        <w:rPr>
          <w:noProof w:val="0"/>
          <w:lang w:val="en-US"/>
        </w:rPr>
        <w:t>p. 125-142, Eds. Roberts, A.M., Yielding, G. and Freeman, B., Blackwell Scientific Publications</w:t>
      </w:r>
      <w:proofErr w:type="gramStart"/>
      <w:r w:rsidRPr="00E9219D">
        <w:rPr>
          <w:noProof w:val="0"/>
          <w:lang w:val="en-US"/>
        </w:rPr>
        <w:t>,Oxford</w:t>
      </w:r>
      <w:proofErr w:type="gramEnd"/>
      <w:r w:rsidRPr="00E9219D">
        <w:rPr>
          <w:noProof w:val="0"/>
          <w:lang w:val="en-US"/>
        </w:rPr>
        <w:t xml:space="preserve">. </w:t>
      </w:r>
    </w:p>
    <w:p w14:paraId="4AEF8ABC" w14:textId="77777777" w:rsidR="00D94813" w:rsidRDefault="00D94813" w:rsidP="0037787D">
      <w:pPr>
        <w:spacing w:before="120" w:after="120"/>
        <w:ind w:left="1418" w:hanging="1418"/>
        <w:jc w:val="both"/>
        <w:rPr>
          <w:noProof w:val="0"/>
          <w:lang w:val="en-US"/>
        </w:rPr>
      </w:pPr>
      <w:proofErr w:type="gramStart"/>
      <w:r w:rsidRPr="00E9219D">
        <w:rPr>
          <w:b/>
          <w:noProof w:val="0"/>
          <w:lang w:val="en-US"/>
        </w:rPr>
        <w:t>Sisaky, A., Golab, F. and Myer, B</w:t>
      </w:r>
      <w:r w:rsidR="00A15F71">
        <w:rPr>
          <w:noProof w:val="0"/>
          <w:lang w:val="en-US"/>
        </w:rPr>
        <w:t>.</w:t>
      </w:r>
      <w:r w:rsidRPr="00E9219D">
        <w:rPr>
          <w:noProof w:val="0"/>
          <w:lang w:val="en-US"/>
        </w:rPr>
        <w:t xml:space="preserve"> </w:t>
      </w:r>
      <w:r w:rsidR="00A15F71">
        <w:rPr>
          <w:noProof w:val="0"/>
          <w:lang w:val="en-US"/>
        </w:rPr>
        <w:t>(</w:t>
      </w:r>
      <w:r w:rsidRPr="00E9219D">
        <w:rPr>
          <w:noProof w:val="0"/>
          <w:lang w:val="en-US"/>
        </w:rPr>
        <w:t>1989</w:t>
      </w:r>
      <w:r w:rsidR="00A15F71">
        <w:rPr>
          <w:noProof w:val="0"/>
          <w:lang w:val="en-US"/>
        </w:rPr>
        <w:t>)</w:t>
      </w:r>
      <w:r w:rsidRPr="00E9219D">
        <w:rPr>
          <w:noProof w:val="0"/>
          <w:lang w:val="en-US"/>
        </w:rPr>
        <w:t>.</w:t>
      </w:r>
      <w:proofErr w:type="gramEnd"/>
      <w:r w:rsidRPr="00E9219D">
        <w:rPr>
          <w:noProof w:val="0"/>
          <w:lang w:val="en-US"/>
        </w:rPr>
        <w:t xml:space="preserve"> Rust resistant potatoes, </w:t>
      </w:r>
      <w:r w:rsidRPr="00E9219D">
        <w:rPr>
          <w:i/>
          <w:noProof w:val="0"/>
          <w:lang w:val="en-US"/>
        </w:rPr>
        <w:t>United Kingdom Patent,</w:t>
      </w:r>
      <w:r w:rsidRPr="00E9219D">
        <w:rPr>
          <w:noProof w:val="0"/>
          <w:lang w:val="en-US"/>
        </w:rPr>
        <w:t xml:space="preserve"> No: 2394783 dated 23.1.1989. </w:t>
      </w:r>
    </w:p>
    <w:p w14:paraId="62AA2357" w14:textId="77777777" w:rsidR="00721D96" w:rsidRPr="00721D96" w:rsidRDefault="00721D96" w:rsidP="0037787D">
      <w:pPr>
        <w:spacing w:before="120" w:after="120"/>
        <w:ind w:left="1418" w:hanging="1418"/>
        <w:jc w:val="both"/>
        <w:rPr>
          <w:noProof w:val="0"/>
        </w:rPr>
      </w:pPr>
      <w:r w:rsidRPr="00721D96">
        <w:rPr>
          <w:b/>
          <w:noProof w:val="0"/>
        </w:rPr>
        <w:t>Simpson, B.</w:t>
      </w:r>
      <w:r w:rsidRPr="00721D96">
        <w:rPr>
          <w:noProof w:val="0"/>
        </w:rPr>
        <w:t xml:space="preserve"> (Producer) (2004). </w:t>
      </w:r>
      <w:r w:rsidRPr="00721D96">
        <w:rPr>
          <w:i/>
          <w:iCs/>
          <w:noProof w:val="0"/>
        </w:rPr>
        <w:t xml:space="preserve">The corporation </w:t>
      </w:r>
      <w:r w:rsidRPr="00721D96">
        <w:rPr>
          <w:noProof w:val="0"/>
        </w:rPr>
        <w:t>[DVD]. Canada: Big Picture Media Corporation.</w:t>
      </w:r>
    </w:p>
    <w:p w14:paraId="341AA0AA" w14:textId="77777777" w:rsidR="00D94813" w:rsidRPr="00E9219D" w:rsidRDefault="00D94813" w:rsidP="0037787D">
      <w:pPr>
        <w:spacing w:before="120" w:after="120"/>
        <w:ind w:left="1418" w:hanging="1418"/>
        <w:jc w:val="both"/>
        <w:rPr>
          <w:noProof w:val="0"/>
          <w:lang w:val="en-US"/>
        </w:rPr>
      </w:pPr>
      <w:proofErr w:type="gramStart"/>
      <w:r w:rsidRPr="00E9219D">
        <w:rPr>
          <w:b/>
          <w:noProof w:val="0"/>
          <w:lang w:val="en-US"/>
        </w:rPr>
        <w:t>TS-40561</w:t>
      </w:r>
      <w:r w:rsidRPr="00E9219D">
        <w:rPr>
          <w:noProof w:val="0"/>
          <w:lang w:val="en-US"/>
        </w:rPr>
        <w:t xml:space="preserve"> </w:t>
      </w:r>
      <w:r w:rsidR="00A15F71">
        <w:rPr>
          <w:noProof w:val="0"/>
          <w:lang w:val="en-US"/>
        </w:rPr>
        <w:t>(</w:t>
      </w:r>
      <w:r w:rsidRPr="00E9219D">
        <w:rPr>
          <w:noProof w:val="0"/>
          <w:lang w:val="en-US"/>
        </w:rPr>
        <w:t>1985</w:t>
      </w:r>
      <w:r w:rsidR="00A15F71">
        <w:rPr>
          <w:noProof w:val="0"/>
          <w:lang w:val="en-US"/>
        </w:rPr>
        <w:t>)</w:t>
      </w:r>
      <w:r w:rsidRPr="00E9219D">
        <w:rPr>
          <w:noProof w:val="0"/>
          <w:lang w:val="en-US"/>
        </w:rPr>
        <w:t>.</w:t>
      </w:r>
      <w:proofErr w:type="gramEnd"/>
      <w:r w:rsidRPr="00E9219D">
        <w:rPr>
          <w:noProof w:val="0"/>
          <w:lang w:val="en-US"/>
        </w:rPr>
        <w:t xml:space="preserve"> </w:t>
      </w:r>
      <w:proofErr w:type="gramStart"/>
      <w:r w:rsidRPr="00E9219D">
        <w:rPr>
          <w:noProof w:val="0"/>
          <w:lang w:val="en-US"/>
        </w:rPr>
        <w:t xml:space="preserve">Çelik yapıların plastik teoriye göre hesap kuralları, </w:t>
      </w:r>
      <w:r w:rsidRPr="00E9219D">
        <w:rPr>
          <w:i/>
          <w:noProof w:val="0"/>
          <w:lang w:val="en-US"/>
        </w:rPr>
        <w:t>Türk Standartları Enstitüsü,</w:t>
      </w:r>
      <w:r w:rsidRPr="00E9219D">
        <w:rPr>
          <w:noProof w:val="0"/>
          <w:lang w:val="en-US"/>
        </w:rPr>
        <w:t xml:space="preserve"> Ankara.</w:t>
      </w:r>
      <w:proofErr w:type="gramEnd"/>
      <w:r w:rsidRPr="00E9219D">
        <w:rPr>
          <w:noProof w:val="0"/>
          <w:lang w:val="en-US"/>
        </w:rPr>
        <w:t xml:space="preserve"> </w:t>
      </w:r>
    </w:p>
    <w:p w14:paraId="7C926E59" w14:textId="77777777" w:rsidR="008662A0" w:rsidRPr="008662A0" w:rsidRDefault="008662A0" w:rsidP="0037787D">
      <w:pPr>
        <w:spacing w:before="120" w:after="120"/>
        <w:ind w:left="1418" w:hanging="1418"/>
        <w:jc w:val="both"/>
        <w:rPr>
          <w:noProof w:val="0"/>
        </w:rPr>
      </w:pPr>
      <w:r w:rsidRPr="008662A0">
        <w:rPr>
          <w:b/>
          <w:noProof w:val="0"/>
        </w:rPr>
        <w:t>Wegener, D. T., Kerr, N. L., Fleming, M. A., &amp; Petty, R. E.</w:t>
      </w:r>
      <w:r w:rsidRPr="008662A0">
        <w:rPr>
          <w:noProof w:val="0"/>
        </w:rPr>
        <w:t xml:space="preserve"> (2000). Flexible</w:t>
      </w:r>
      <w:r w:rsidR="00C7469A">
        <w:rPr>
          <w:noProof w:val="0"/>
        </w:rPr>
        <w:t xml:space="preserve"> </w:t>
      </w:r>
      <w:r w:rsidRPr="008662A0">
        <w:rPr>
          <w:noProof w:val="0"/>
        </w:rPr>
        <w:t>corrections of juror judgments: Implications for jury instructions.</w:t>
      </w:r>
      <w:r w:rsidR="00C7469A">
        <w:rPr>
          <w:noProof w:val="0"/>
        </w:rPr>
        <w:t xml:space="preserve"> </w:t>
      </w:r>
      <w:r w:rsidRPr="008662A0">
        <w:rPr>
          <w:i/>
          <w:iCs/>
          <w:noProof w:val="0"/>
        </w:rPr>
        <w:t>Psychology, Public Policy, &amp; Law, 6</w:t>
      </w:r>
      <w:r w:rsidRPr="008662A0">
        <w:rPr>
          <w:noProof w:val="0"/>
        </w:rPr>
        <w:t>, 629-654.</w:t>
      </w:r>
    </w:p>
    <w:p w14:paraId="18A04F4F" w14:textId="77777777" w:rsidR="008662A0" w:rsidRPr="008662A0" w:rsidRDefault="008662A0" w:rsidP="0037787D">
      <w:pPr>
        <w:spacing w:before="120" w:after="120"/>
        <w:ind w:left="1418" w:hanging="1418"/>
        <w:jc w:val="both"/>
        <w:rPr>
          <w:noProof w:val="0"/>
        </w:rPr>
      </w:pPr>
      <w:r w:rsidRPr="008662A0">
        <w:rPr>
          <w:b/>
          <w:noProof w:val="0"/>
        </w:rPr>
        <w:t>Wolchik, S. A., West, S. G., Sandler, I. N., Tein, J., Coatsworth, D., Lengua, L.,</w:t>
      </w:r>
      <w:r w:rsidRPr="008662A0">
        <w:rPr>
          <w:noProof w:val="0"/>
        </w:rPr>
        <w:t xml:space="preserve"> et al. (2000). An experimental evaluation of theory-based mother and mother-child programs for children of divorce. </w:t>
      </w:r>
      <w:r w:rsidRPr="008662A0">
        <w:rPr>
          <w:i/>
          <w:iCs/>
          <w:noProof w:val="0"/>
        </w:rPr>
        <w:t>Journal of Consulting</w:t>
      </w:r>
      <w:r w:rsidRPr="008662A0">
        <w:rPr>
          <w:noProof w:val="0"/>
        </w:rPr>
        <w:t xml:space="preserve"> </w:t>
      </w:r>
      <w:r w:rsidRPr="008662A0">
        <w:rPr>
          <w:i/>
          <w:iCs/>
          <w:noProof w:val="0"/>
        </w:rPr>
        <w:t>and Clinical Psychology, 68</w:t>
      </w:r>
      <w:r w:rsidRPr="008662A0">
        <w:rPr>
          <w:noProof w:val="0"/>
        </w:rPr>
        <w:t>, 843-856.</w:t>
      </w:r>
    </w:p>
    <w:p w14:paraId="590F50A8" w14:textId="09625A49" w:rsidR="008662A0" w:rsidRDefault="008662A0" w:rsidP="0037787D">
      <w:pPr>
        <w:spacing w:before="120" w:after="120"/>
        <w:ind w:left="1418" w:hanging="1418"/>
        <w:jc w:val="both"/>
        <w:rPr>
          <w:noProof w:val="0"/>
        </w:rPr>
      </w:pPr>
      <w:r w:rsidRPr="008662A0">
        <w:rPr>
          <w:b/>
          <w:noProof w:val="0"/>
        </w:rPr>
        <w:t>Zuckerman, M., &amp; Kieffer, S. C.</w:t>
      </w:r>
      <w:r w:rsidRPr="008662A0">
        <w:rPr>
          <w:noProof w:val="0"/>
        </w:rPr>
        <w:t xml:space="preserve"> (in pres). Race differences in face-ism: Does facialprominence imply dominance? </w:t>
      </w:r>
      <w:r w:rsidRPr="008662A0">
        <w:rPr>
          <w:i/>
          <w:iCs/>
          <w:noProof w:val="0"/>
        </w:rPr>
        <w:t>Journal of Personality and Social</w:t>
      </w:r>
      <w:r w:rsidRPr="008662A0">
        <w:rPr>
          <w:noProof w:val="0"/>
        </w:rPr>
        <w:t xml:space="preserve"> </w:t>
      </w:r>
      <w:r w:rsidRPr="008662A0">
        <w:rPr>
          <w:i/>
          <w:iCs/>
          <w:noProof w:val="0"/>
        </w:rPr>
        <w:t>Psychology</w:t>
      </w:r>
      <w:r w:rsidRPr="008662A0">
        <w:rPr>
          <w:noProof w:val="0"/>
        </w:rPr>
        <w:t>.</w:t>
      </w:r>
    </w:p>
    <w:p w14:paraId="3B961765" w14:textId="72462E12" w:rsidR="007F4E98" w:rsidRPr="00367CC5" w:rsidRDefault="007F4E98" w:rsidP="007F4E98">
      <w:pPr>
        <w:autoSpaceDE w:val="0"/>
        <w:autoSpaceDN w:val="0"/>
        <w:adjustRightInd w:val="0"/>
        <w:spacing w:before="120" w:after="120"/>
        <w:ind w:left="1418" w:hanging="1418"/>
        <w:rPr>
          <w:noProof w:val="0"/>
          <w:lang w:eastAsia="en-GB"/>
        </w:rPr>
      </w:pPr>
      <w:r w:rsidRPr="00BA7CB1">
        <w:rPr>
          <w:b/>
          <w:noProof w:val="0"/>
          <w:lang w:eastAsia="en-GB"/>
        </w:rPr>
        <w:t>Harper, E. B</w:t>
      </w:r>
      <w:r>
        <w:rPr>
          <w:b/>
          <w:noProof w:val="0"/>
          <w:lang w:eastAsia="en-GB"/>
        </w:rPr>
        <w:t xml:space="preserve">. </w:t>
      </w:r>
      <w:r>
        <w:rPr>
          <w:noProof w:val="0"/>
          <w:lang w:eastAsia="en-GB"/>
        </w:rPr>
        <w:t xml:space="preserve">(2007). </w:t>
      </w:r>
      <w:r>
        <w:rPr>
          <w:i/>
          <w:iCs/>
          <w:noProof w:val="0"/>
          <w:lang w:eastAsia="en-GB"/>
        </w:rPr>
        <w:t xml:space="preserve">The role of terrestrial habitat in the population dynamics and conservation of pond-breeding amphibians </w:t>
      </w:r>
      <w:r>
        <w:rPr>
          <w:noProof w:val="0"/>
          <w:lang w:eastAsia="en-GB"/>
        </w:rPr>
        <w:t>(Doctoral dissertation). Retrieved from http://edt.missouri.edu/</w:t>
      </w:r>
    </w:p>
    <w:p w14:paraId="080C59C8" w14:textId="77777777" w:rsidR="007F4E98" w:rsidRPr="00721D96" w:rsidRDefault="007F4E98" w:rsidP="007F4E98">
      <w:pPr>
        <w:spacing w:before="120" w:after="120"/>
        <w:ind w:left="1418" w:hanging="1418"/>
        <w:jc w:val="both"/>
        <w:rPr>
          <w:b/>
          <w:noProof w:val="0"/>
          <w:lang w:val="en-US"/>
        </w:rPr>
      </w:pPr>
      <w:r w:rsidRPr="00721D96">
        <w:rPr>
          <w:b/>
          <w:noProof w:val="0"/>
        </w:rPr>
        <w:t>Star trek planet classifications</w:t>
      </w:r>
      <w:r w:rsidRPr="00721D96">
        <w:rPr>
          <w:noProof w:val="0"/>
        </w:rPr>
        <w:t>. (</w:t>
      </w:r>
      <w:r>
        <w:rPr>
          <w:noProof w:val="0"/>
        </w:rPr>
        <w:t>n.d</w:t>
      </w:r>
      <w:r w:rsidRPr="00721D96">
        <w:rPr>
          <w:noProof w:val="0"/>
        </w:rPr>
        <w:t xml:space="preserve">.). In </w:t>
      </w:r>
      <w:r w:rsidRPr="00721D96">
        <w:rPr>
          <w:i/>
          <w:iCs/>
          <w:noProof w:val="0"/>
        </w:rPr>
        <w:t xml:space="preserve">Wikipedia. </w:t>
      </w:r>
      <w:r>
        <w:rPr>
          <w:noProof w:val="0"/>
        </w:rPr>
        <w:t>Date retrieved</w:t>
      </w:r>
      <w:r w:rsidRPr="00721D96">
        <w:rPr>
          <w:noProof w:val="0"/>
        </w:rPr>
        <w:t>: 07.06.2010, adres</w:t>
      </w:r>
      <w:r>
        <w:rPr>
          <w:noProof w:val="0"/>
        </w:rPr>
        <w:t>s</w:t>
      </w:r>
      <w:r w:rsidRPr="00721D96">
        <w:rPr>
          <w:noProof w:val="0"/>
        </w:rPr>
        <w:t>: http://en.wikipedia.org/wiki/Star_Trek_planet_classifications</w:t>
      </w:r>
    </w:p>
    <w:p w14:paraId="5CDD0A32" w14:textId="77777777" w:rsidR="007F4E98" w:rsidRPr="00E9219D" w:rsidRDefault="007F4E98" w:rsidP="007F4E98">
      <w:pPr>
        <w:spacing w:before="120" w:after="120"/>
        <w:ind w:left="1418" w:hanging="1418"/>
        <w:jc w:val="both"/>
        <w:rPr>
          <w:noProof w:val="0"/>
          <w:spacing w:val="-1"/>
          <w:lang w:val="en-US"/>
        </w:rPr>
      </w:pPr>
      <w:r>
        <w:rPr>
          <w:b/>
          <w:noProof w:val="0"/>
          <w:lang w:val="en-US"/>
        </w:rPr>
        <w:t>U</w:t>
      </w:r>
      <w:r w:rsidRPr="00E9219D">
        <w:rPr>
          <w:b/>
          <w:noProof w:val="0"/>
          <w:lang w:val="en-US"/>
        </w:rPr>
        <w:t xml:space="preserve">rl-1 </w:t>
      </w:r>
      <w:r w:rsidRPr="00E9219D">
        <w:rPr>
          <w:i/>
          <w:iCs/>
          <w:noProof w:val="0"/>
          <w:lang w:val="en-US"/>
        </w:rPr>
        <w:t>&lt;http://www.mohid.com&gt;</w:t>
      </w:r>
      <w:r w:rsidRPr="00E9219D">
        <w:rPr>
          <w:noProof w:val="0"/>
          <w:spacing w:val="-1"/>
          <w:lang w:val="en-US"/>
        </w:rPr>
        <w:t xml:space="preserve">, </w:t>
      </w:r>
      <w:proofErr w:type="gramStart"/>
      <w:r>
        <w:rPr>
          <w:noProof w:val="0"/>
        </w:rPr>
        <w:t>date retrieved</w:t>
      </w:r>
      <w:proofErr w:type="gramEnd"/>
      <w:r w:rsidRPr="00E9219D">
        <w:rPr>
          <w:noProof w:val="0"/>
          <w:spacing w:val="-1"/>
          <w:lang w:val="en-US"/>
        </w:rPr>
        <w:t xml:space="preserve"> 29.06.2006.</w:t>
      </w:r>
    </w:p>
    <w:p w14:paraId="26DD1760" w14:textId="77777777" w:rsidR="007F4E98" w:rsidRPr="00E9219D" w:rsidRDefault="007F4E98" w:rsidP="007F4E98">
      <w:pPr>
        <w:spacing w:before="120" w:after="120"/>
        <w:ind w:left="1418" w:hanging="1418"/>
        <w:jc w:val="both"/>
        <w:rPr>
          <w:noProof w:val="0"/>
          <w:lang w:val="en-US"/>
        </w:rPr>
      </w:pPr>
      <w:r w:rsidRPr="00E9219D">
        <w:rPr>
          <w:b/>
          <w:noProof w:val="0"/>
          <w:lang w:val="en-US"/>
        </w:rPr>
        <w:t xml:space="preserve">Url-2 </w:t>
      </w:r>
      <w:r w:rsidRPr="00E9219D">
        <w:rPr>
          <w:noProof w:val="0"/>
          <w:sz w:val="20"/>
          <w:lang w:val="en-US"/>
        </w:rPr>
        <w:t>&lt;</w:t>
      </w:r>
      <w:r w:rsidRPr="00E9219D">
        <w:rPr>
          <w:i/>
          <w:noProof w:val="0"/>
          <w:lang w:val="en-US"/>
        </w:rPr>
        <w:t>http://www.elet.polimi.it/</w:t>
      </w:r>
      <w:r w:rsidRPr="00E9219D">
        <w:rPr>
          <w:noProof w:val="0"/>
          <w:sz w:val="20"/>
          <w:lang w:val="en-US"/>
        </w:rPr>
        <w:t xml:space="preserve"> &gt;,</w:t>
      </w:r>
      <w:r w:rsidRPr="00E9219D">
        <w:rPr>
          <w:noProof w:val="0"/>
          <w:lang w:val="en-US"/>
        </w:rPr>
        <w:t xml:space="preserve"> </w:t>
      </w:r>
      <w:proofErr w:type="gramStart"/>
      <w:r>
        <w:rPr>
          <w:noProof w:val="0"/>
        </w:rPr>
        <w:t>date retrieved</w:t>
      </w:r>
      <w:proofErr w:type="gramEnd"/>
      <w:r w:rsidRPr="00E9219D">
        <w:rPr>
          <w:noProof w:val="0"/>
          <w:lang w:val="en-US"/>
        </w:rPr>
        <w:t xml:space="preserve"> 10.01.2007.</w:t>
      </w:r>
    </w:p>
    <w:p w14:paraId="0AD69758" w14:textId="77777777" w:rsidR="007F4E98" w:rsidRDefault="007F4E98" w:rsidP="007F4E98">
      <w:pPr>
        <w:spacing w:before="120" w:after="120"/>
        <w:ind w:left="1418" w:hanging="1418"/>
        <w:jc w:val="both"/>
        <w:rPr>
          <w:noProof w:val="0"/>
          <w:color w:val="231F20"/>
          <w:lang w:val="en-US"/>
        </w:rPr>
      </w:pPr>
      <w:proofErr w:type="gramStart"/>
      <w:r w:rsidRPr="00E9219D">
        <w:rPr>
          <w:b/>
          <w:noProof w:val="0"/>
          <w:lang w:val="en-US"/>
        </w:rPr>
        <w:t>Vanden</w:t>
      </w:r>
      <w:r w:rsidRPr="00E9219D">
        <w:rPr>
          <w:b/>
          <w:noProof w:val="0"/>
          <w:color w:val="231F20"/>
          <w:lang w:val="en-US"/>
        </w:rPr>
        <w:t>, G., Knapp, S., &amp; Doe, J.</w:t>
      </w:r>
      <w:r w:rsidRPr="00E9219D">
        <w:rPr>
          <w:noProof w:val="0"/>
          <w:color w:val="231F20"/>
          <w:lang w:val="en-US"/>
        </w:rPr>
        <w:t xml:space="preserve"> (2001).</w:t>
      </w:r>
      <w:proofErr w:type="gramEnd"/>
      <w:r w:rsidRPr="00E9219D">
        <w:rPr>
          <w:noProof w:val="0"/>
          <w:color w:val="231F20"/>
          <w:lang w:val="en-US"/>
        </w:rPr>
        <w:t xml:space="preserve"> </w:t>
      </w:r>
      <w:proofErr w:type="gramStart"/>
      <w:r w:rsidRPr="00E9219D">
        <w:rPr>
          <w:noProof w:val="0"/>
          <w:color w:val="231F20"/>
          <w:lang w:val="en-US"/>
        </w:rPr>
        <w:t>Role of reference</w:t>
      </w:r>
      <w:r>
        <w:rPr>
          <w:noProof w:val="0"/>
          <w:color w:val="231F20"/>
          <w:lang w:val="en-US"/>
        </w:rPr>
        <w:t xml:space="preserve"> </w:t>
      </w:r>
      <w:r w:rsidRPr="00E9219D">
        <w:rPr>
          <w:noProof w:val="0"/>
          <w:color w:val="231F20"/>
          <w:lang w:val="en-US"/>
        </w:rPr>
        <w:t>elements in the selection of resources by psychology undergraduates.</w:t>
      </w:r>
      <w:proofErr w:type="gramEnd"/>
      <w:r w:rsidRPr="00E9219D">
        <w:rPr>
          <w:noProof w:val="0"/>
          <w:color w:val="231F20"/>
          <w:lang w:val="en-US"/>
        </w:rPr>
        <w:t xml:space="preserve"> </w:t>
      </w:r>
      <w:proofErr w:type="gramStart"/>
      <w:r w:rsidRPr="00E9219D">
        <w:rPr>
          <w:i/>
          <w:iCs/>
          <w:noProof w:val="0"/>
          <w:color w:val="231F20"/>
          <w:lang w:val="en-US"/>
        </w:rPr>
        <w:t>Journal of Bibliographic Research</w:t>
      </w:r>
      <w:r w:rsidRPr="00E9219D">
        <w:rPr>
          <w:noProof w:val="0"/>
          <w:color w:val="231F20"/>
          <w:lang w:val="en-US"/>
        </w:rPr>
        <w:t xml:space="preserve">, </w:t>
      </w:r>
      <w:r w:rsidRPr="00E9219D">
        <w:rPr>
          <w:i/>
          <w:iCs/>
          <w:noProof w:val="0"/>
          <w:color w:val="231F20"/>
          <w:lang w:val="en-US"/>
        </w:rPr>
        <w:t>5</w:t>
      </w:r>
      <w:r w:rsidRPr="00E9219D">
        <w:rPr>
          <w:noProof w:val="0"/>
          <w:color w:val="231F20"/>
          <w:lang w:val="en-US"/>
        </w:rPr>
        <w:t>, 117-123.</w:t>
      </w:r>
      <w:proofErr w:type="gramEnd"/>
      <w:r w:rsidRPr="00E9219D">
        <w:rPr>
          <w:noProof w:val="0"/>
          <w:color w:val="231F20"/>
          <w:lang w:val="en-US"/>
        </w:rPr>
        <w:t xml:space="preserve"> </w:t>
      </w:r>
      <w:r>
        <w:rPr>
          <w:noProof w:val="0"/>
        </w:rPr>
        <w:t>Date retrieved</w:t>
      </w:r>
      <w:r w:rsidRPr="00A2404D">
        <w:rPr>
          <w:noProof w:val="0"/>
          <w:color w:val="231F20"/>
          <w:lang w:val="en-US"/>
        </w:rPr>
        <w:t>: 13.07.2010, adres</w:t>
      </w:r>
      <w:r>
        <w:rPr>
          <w:noProof w:val="0"/>
          <w:color w:val="231F20"/>
          <w:lang w:val="en-US"/>
        </w:rPr>
        <w:t>s</w:t>
      </w:r>
      <w:r w:rsidRPr="00A2404D">
        <w:rPr>
          <w:noProof w:val="0"/>
          <w:color w:val="231F20"/>
          <w:lang w:val="en-US"/>
        </w:rPr>
        <w:t>:</w:t>
      </w:r>
      <w:r w:rsidRPr="00E9219D">
        <w:rPr>
          <w:noProof w:val="0"/>
          <w:color w:val="231F20"/>
          <w:lang w:val="en-US"/>
        </w:rPr>
        <w:t xml:space="preserve"> </w:t>
      </w:r>
      <w:r w:rsidRPr="007F4E98">
        <w:rPr>
          <w:noProof w:val="0"/>
          <w:lang w:val="en-US"/>
        </w:rPr>
        <w:t>http://jbr.org/articles.html</w:t>
      </w:r>
    </w:p>
    <w:p w14:paraId="6578B9CC" w14:textId="77777777" w:rsidR="007F4E98" w:rsidRPr="008662A0" w:rsidRDefault="007F4E98" w:rsidP="0037787D">
      <w:pPr>
        <w:spacing w:before="120" w:after="120"/>
        <w:ind w:left="1418" w:hanging="1418"/>
        <w:jc w:val="both"/>
        <w:rPr>
          <w:noProof w:val="0"/>
        </w:rPr>
      </w:pPr>
    </w:p>
    <w:p w14:paraId="637CB51A" w14:textId="77777777" w:rsidR="008662A0" w:rsidRPr="00E9219D" w:rsidRDefault="008662A0" w:rsidP="00D94813">
      <w:pPr>
        <w:keepLines/>
        <w:spacing w:before="120" w:after="120"/>
        <w:ind w:left="1418" w:hanging="1418"/>
        <w:jc w:val="both"/>
        <w:rPr>
          <w:noProof w:val="0"/>
          <w:lang w:val="en-US"/>
        </w:rPr>
      </w:pPr>
    </w:p>
    <w:p w14:paraId="423C9929" w14:textId="77777777" w:rsidR="00D94813" w:rsidRPr="00A15F71" w:rsidRDefault="00D94813" w:rsidP="0037787D">
      <w:pPr>
        <w:spacing w:before="120" w:after="120"/>
        <w:ind w:left="1418" w:hanging="1418"/>
        <w:jc w:val="both"/>
        <w:rPr>
          <w:noProof w:val="0"/>
          <w:lang w:val="en-US"/>
        </w:rPr>
      </w:pPr>
      <w:r w:rsidRPr="00A15F71">
        <w:rPr>
          <w:noProof w:val="0"/>
          <w:lang w:val="en-US"/>
        </w:rPr>
        <w:br w:type="page"/>
      </w:r>
      <w:r w:rsidRPr="00A15F71">
        <w:rPr>
          <w:noProof w:val="0"/>
          <w:lang w:val="en-US"/>
        </w:rPr>
        <w:lastRenderedPageBreak/>
        <w:t>[1]</w:t>
      </w:r>
      <w:r w:rsidRPr="00A15F71">
        <w:rPr>
          <w:b/>
          <w:noProof w:val="0"/>
          <w:lang w:val="en-US"/>
        </w:rPr>
        <w:t xml:space="preserve"> Abrahart, R. J., and See, L.</w:t>
      </w:r>
      <w:r w:rsidRPr="00A15F71">
        <w:rPr>
          <w:noProof w:val="0"/>
          <w:lang w:val="en-US" w:eastAsia="en-GB"/>
        </w:rPr>
        <w:t xml:space="preserve"> </w:t>
      </w:r>
      <w:r w:rsidR="00A15F71" w:rsidRPr="00A15F71">
        <w:rPr>
          <w:noProof w:val="0"/>
          <w:lang w:val="en-US" w:eastAsia="en-GB"/>
        </w:rPr>
        <w:t>(</w:t>
      </w:r>
      <w:r w:rsidRPr="00A15F71">
        <w:rPr>
          <w:noProof w:val="0"/>
          <w:lang w:val="en-US"/>
        </w:rPr>
        <w:t>1998</w:t>
      </w:r>
      <w:r w:rsidR="00A15F71" w:rsidRPr="00A15F71">
        <w:rPr>
          <w:noProof w:val="0"/>
          <w:lang w:val="en-US"/>
        </w:rPr>
        <w:t>)</w:t>
      </w:r>
      <w:r w:rsidR="00A15F71">
        <w:rPr>
          <w:noProof w:val="0"/>
          <w:lang w:val="en-US"/>
        </w:rPr>
        <w:t>.</w:t>
      </w:r>
      <w:r w:rsidRPr="00A15F71">
        <w:rPr>
          <w:noProof w:val="0"/>
          <w:lang w:val="en-US"/>
        </w:rPr>
        <w:t xml:space="preserve"> Neural Network vs. ARMA Modelling: Constructing Benchmark Case Studies of River Flow Prediction. </w:t>
      </w:r>
      <w:proofErr w:type="gramStart"/>
      <w:r w:rsidRPr="00A15F71">
        <w:rPr>
          <w:noProof w:val="0"/>
          <w:lang w:val="en-US"/>
        </w:rPr>
        <w:t>In GeoComputation ’98.</w:t>
      </w:r>
      <w:proofErr w:type="gramEnd"/>
      <w:r w:rsidRPr="00A15F71">
        <w:rPr>
          <w:noProof w:val="0"/>
          <w:lang w:val="en-US"/>
        </w:rPr>
        <w:t xml:space="preserve"> Proceedings of the Third International Conference on GeoComputation, University of Bristol, United Kingdom, 17–19 September (CD-ROM).</w:t>
      </w:r>
    </w:p>
    <w:p w14:paraId="29CC9742" w14:textId="77777777" w:rsidR="00D94813" w:rsidRPr="00E9219D" w:rsidRDefault="00D94813" w:rsidP="0037787D">
      <w:pPr>
        <w:spacing w:before="120" w:after="120"/>
        <w:ind w:left="1418" w:hanging="1418"/>
        <w:jc w:val="both"/>
        <w:rPr>
          <w:noProof w:val="0"/>
          <w:lang w:val="en-US"/>
        </w:rPr>
      </w:pPr>
      <w:proofErr w:type="gramStart"/>
      <w:r w:rsidRPr="00E9219D">
        <w:rPr>
          <w:noProof w:val="0"/>
          <w:lang w:val="en-US"/>
        </w:rPr>
        <w:t>[2]</w:t>
      </w:r>
      <w:r w:rsidRPr="00E9219D">
        <w:rPr>
          <w:b/>
          <w:noProof w:val="0"/>
          <w:lang w:val="en-US"/>
        </w:rPr>
        <w:t xml:space="preserve"> IOC-UNESCO</w:t>
      </w:r>
      <w:r w:rsidRPr="00E9219D">
        <w:rPr>
          <w:noProof w:val="0"/>
          <w:lang w:val="en-US"/>
        </w:rPr>
        <w:t xml:space="preserve"> </w:t>
      </w:r>
      <w:r w:rsidR="00A15F71">
        <w:rPr>
          <w:noProof w:val="0"/>
          <w:lang w:val="en-US"/>
        </w:rPr>
        <w:t>(</w:t>
      </w:r>
      <w:r w:rsidRPr="00E9219D">
        <w:rPr>
          <w:noProof w:val="0"/>
          <w:lang w:val="en-US"/>
        </w:rPr>
        <w:t>1981</w:t>
      </w:r>
      <w:r w:rsidR="00A15F71">
        <w:rPr>
          <w:noProof w:val="0"/>
          <w:lang w:val="en-US"/>
        </w:rPr>
        <w:t>)</w:t>
      </w:r>
      <w:r w:rsidRPr="00E9219D">
        <w:rPr>
          <w:noProof w:val="0"/>
          <w:lang w:val="en-US"/>
        </w:rPr>
        <w:t>.</w:t>
      </w:r>
      <w:proofErr w:type="gramEnd"/>
      <w:r w:rsidRPr="00E9219D">
        <w:rPr>
          <w:noProof w:val="0"/>
          <w:lang w:val="en-US"/>
        </w:rPr>
        <w:t xml:space="preserve"> </w:t>
      </w:r>
      <w:r w:rsidRPr="00E9219D">
        <w:rPr>
          <w:i/>
          <w:noProof w:val="0"/>
          <w:lang w:val="en-US"/>
        </w:rPr>
        <w:t xml:space="preserve">International bathymetric chart of the Mediterranean, </w:t>
      </w:r>
      <w:r w:rsidRPr="00E9219D">
        <w:rPr>
          <w:noProof w:val="0"/>
          <w:lang w:val="en-US"/>
        </w:rPr>
        <w:t xml:space="preserve">Scale 1:1,000,000, 10 sheets, Ministry of Defence, Leningrad. </w:t>
      </w:r>
    </w:p>
    <w:p w14:paraId="28D37EE4" w14:textId="6A8E5B01" w:rsidR="00D94813" w:rsidRPr="00E9219D" w:rsidRDefault="00D94813" w:rsidP="00D94813">
      <w:pPr>
        <w:keepLines/>
        <w:spacing w:before="120" w:after="120" w:line="360" w:lineRule="atLeast"/>
        <w:ind w:left="1418" w:hanging="1418"/>
        <w:jc w:val="both"/>
        <w:rPr>
          <w:noProof w:val="0"/>
          <w:lang w:val="en-US"/>
        </w:rPr>
      </w:pPr>
    </w:p>
    <w:p w14:paraId="3CCD12A8" w14:textId="748D449E" w:rsidR="00D94813" w:rsidRPr="003057EE" w:rsidRDefault="003057EE" w:rsidP="003057EE">
      <w:pPr>
        <w:rPr>
          <w:rFonts w:eastAsia="Batang"/>
          <w:b/>
          <w:noProof w:val="0"/>
          <w:lang w:val="en-US"/>
        </w:rPr>
      </w:pPr>
      <w:r w:rsidRPr="00E9219D">
        <w:rPr>
          <w:noProof w:val="0"/>
          <w:lang w:val="en-US"/>
        </w:rPr>
        <w:t xml:space="preserve"> </w:t>
      </w:r>
    </w:p>
    <w:p w14:paraId="22517CDE" w14:textId="77777777" w:rsidR="00D94813" w:rsidRPr="00E9219D" w:rsidRDefault="00D94813" w:rsidP="00D94813">
      <w:pPr>
        <w:rPr>
          <w:noProof w:val="0"/>
          <w:lang w:val="en-US"/>
        </w:rPr>
      </w:pPr>
    </w:p>
    <w:p w14:paraId="2B300F37" w14:textId="77777777" w:rsidR="00D94813" w:rsidRPr="00E9219D" w:rsidRDefault="00D94813" w:rsidP="00D94813">
      <w:pPr>
        <w:rPr>
          <w:noProof w:val="0"/>
          <w:lang w:val="en-US"/>
        </w:rPr>
      </w:pPr>
    </w:p>
    <w:p w14:paraId="6DC47E27" w14:textId="77777777" w:rsidR="00D94813" w:rsidRPr="00E9219D" w:rsidRDefault="00D94813" w:rsidP="00D94813">
      <w:pPr>
        <w:rPr>
          <w:noProof w:val="0"/>
          <w:lang w:val="en-US"/>
        </w:rPr>
      </w:pPr>
    </w:p>
    <w:p w14:paraId="2628A1D2" w14:textId="77777777" w:rsidR="00D94813" w:rsidRPr="00E9219D" w:rsidRDefault="00D94813" w:rsidP="00D94813">
      <w:pPr>
        <w:rPr>
          <w:noProof w:val="0"/>
          <w:lang w:val="en-US"/>
        </w:rPr>
      </w:pPr>
    </w:p>
    <w:p w14:paraId="7FD4AE4E" w14:textId="77777777" w:rsidR="00D94813" w:rsidRPr="00E9219D" w:rsidRDefault="00D94813" w:rsidP="00D94813">
      <w:pPr>
        <w:rPr>
          <w:noProof w:val="0"/>
          <w:lang w:val="en-US"/>
        </w:rPr>
      </w:pPr>
    </w:p>
    <w:p w14:paraId="1D2FEF4F" w14:textId="77777777" w:rsidR="00D94813" w:rsidRPr="00E9219D" w:rsidRDefault="00D94813" w:rsidP="00D94813">
      <w:pPr>
        <w:rPr>
          <w:noProof w:val="0"/>
          <w:lang w:val="en-US"/>
        </w:rPr>
      </w:pPr>
    </w:p>
    <w:p w14:paraId="52FC5EAC" w14:textId="77777777" w:rsidR="00D94813" w:rsidRPr="00E9219D" w:rsidRDefault="00D94813" w:rsidP="00D94813">
      <w:pPr>
        <w:rPr>
          <w:noProof w:val="0"/>
          <w:lang w:val="en-US"/>
        </w:rPr>
      </w:pPr>
    </w:p>
    <w:p w14:paraId="36C8D66F" w14:textId="77777777" w:rsidR="00D94813" w:rsidRPr="00E9219D" w:rsidRDefault="00D94813" w:rsidP="00D94813">
      <w:pPr>
        <w:rPr>
          <w:noProof w:val="0"/>
          <w:lang w:val="en-US"/>
        </w:rPr>
      </w:pPr>
    </w:p>
    <w:p w14:paraId="51D73405" w14:textId="77777777" w:rsidR="00D94813" w:rsidRPr="00E9219D" w:rsidRDefault="00D94813" w:rsidP="00D94813">
      <w:pPr>
        <w:rPr>
          <w:noProof w:val="0"/>
          <w:lang w:val="en-US"/>
        </w:rPr>
      </w:pPr>
    </w:p>
    <w:p w14:paraId="47F37989" w14:textId="77777777" w:rsidR="00D94813" w:rsidRPr="00E9219D" w:rsidRDefault="00D94813" w:rsidP="00D94813">
      <w:pPr>
        <w:rPr>
          <w:noProof w:val="0"/>
          <w:lang w:val="en-US"/>
        </w:rPr>
      </w:pPr>
    </w:p>
    <w:p w14:paraId="628A4ED0" w14:textId="77777777" w:rsidR="00D94813" w:rsidRPr="00E9219D" w:rsidRDefault="00D94813" w:rsidP="00D94813">
      <w:pPr>
        <w:rPr>
          <w:noProof w:val="0"/>
          <w:lang w:val="en-US"/>
        </w:rPr>
      </w:pPr>
    </w:p>
    <w:p w14:paraId="6EFE7DCB" w14:textId="77777777" w:rsidR="00D94813" w:rsidRPr="00E9219D" w:rsidRDefault="00D94813" w:rsidP="00D94813">
      <w:pPr>
        <w:rPr>
          <w:noProof w:val="0"/>
          <w:lang w:val="en-US"/>
        </w:rPr>
      </w:pPr>
    </w:p>
    <w:p w14:paraId="342CB4BB" w14:textId="77777777" w:rsidR="00D94813" w:rsidRPr="00E9219D" w:rsidRDefault="00D94813" w:rsidP="00D94813">
      <w:pPr>
        <w:rPr>
          <w:noProof w:val="0"/>
          <w:lang w:val="en-US"/>
        </w:rPr>
      </w:pPr>
    </w:p>
    <w:p w14:paraId="321E37A3" w14:textId="77777777" w:rsidR="00D94813" w:rsidRPr="00E9219D" w:rsidRDefault="00D94813" w:rsidP="00D94813">
      <w:pPr>
        <w:rPr>
          <w:noProof w:val="0"/>
          <w:lang w:val="en-US"/>
        </w:rPr>
      </w:pPr>
    </w:p>
    <w:p w14:paraId="4C49298D" w14:textId="77777777" w:rsidR="00D94813" w:rsidRPr="00E9219D" w:rsidRDefault="00D94813" w:rsidP="00D94813">
      <w:pPr>
        <w:rPr>
          <w:noProof w:val="0"/>
          <w:lang w:val="en-US"/>
        </w:rPr>
      </w:pPr>
    </w:p>
    <w:p w14:paraId="2DCBEF0C" w14:textId="77777777" w:rsidR="00D94813" w:rsidRPr="00E9219D" w:rsidRDefault="00D94813" w:rsidP="00D94813">
      <w:pPr>
        <w:rPr>
          <w:noProof w:val="0"/>
          <w:lang w:val="en-US"/>
        </w:rPr>
      </w:pPr>
    </w:p>
    <w:p w14:paraId="039E7DA0" w14:textId="77777777" w:rsidR="00D94813" w:rsidRPr="00E9219D" w:rsidRDefault="00D94813" w:rsidP="00D94813">
      <w:pPr>
        <w:rPr>
          <w:noProof w:val="0"/>
          <w:lang w:val="en-US"/>
        </w:rPr>
      </w:pPr>
    </w:p>
    <w:p w14:paraId="72460391" w14:textId="77777777" w:rsidR="00D94813" w:rsidRPr="00E9219D" w:rsidRDefault="00D94813" w:rsidP="00D94813">
      <w:pPr>
        <w:rPr>
          <w:noProof w:val="0"/>
          <w:lang w:val="en-US"/>
        </w:rPr>
      </w:pPr>
    </w:p>
    <w:p w14:paraId="0303C478" w14:textId="77777777" w:rsidR="00D94813" w:rsidRPr="00E9219D" w:rsidRDefault="00D94813" w:rsidP="00D94813">
      <w:pPr>
        <w:rPr>
          <w:noProof w:val="0"/>
          <w:lang w:val="en-US"/>
        </w:rPr>
      </w:pPr>
    </w:p>
    <w:p w14:paraId="4294ED8F" w14:textId="77777777" w:rsidR="00D94813" w:rsidRPr="00E9219D" w:rsidRDefault="00D94813" w:rsidP="00D94813">
      <w:pPr>
        <w:rPr>
          <w:noProof w:val="0"/>
          <w:lang w:val="en-US"/>
        </w:rPr>
      </w:pPr>
    </w:p>
    <w:p w14:paraId="666A691B" w14:textId="77777777" w:rsidR="00D94813" w:rsidRPr="00E9219D" w:rsidRDefault="00D94813" w:rsidP="00D94813">
      <w:pPr>
        <w:rPr>
          <w:noProof w:val="0"/>
          <w:lang w:val="en-US"/>
        </w:rPr>
      </w:pPr>
    </w:p>
    <w:p w14:paraId="28C7613D" w14:textId="70AD06C4" w:rsidR="003057EE" w:rsidRDefault="003057EE">
      <w:pPr>
        <w:rPr>
          <w:noProof w:val="0"/>
          <w:lang w:val="en-US"/>
        </w:rPr>
      </w:pPr>
      <w:bookmarkStart w:id="88" w:name="_Toc190755337"/>
      <w:bookmarkStart w:id="89" w:name="_Toc190755915"/>
    </w:p>
    <w:p w14:paraId="38E978BA" w14:textId="77777777" w:rsidR="003057EE" w:rsidRDefault="003057EE">
      <w:pPr>
        <w:rPr>
          <w:noProof w:val="0"/>
          <w:lang w:val="en-US"/>
        </w:rPr>
      </w:pPr>
    </w:p>
    <w:p w14:paraId="6FC94438" w14:textId="77777777" w:rsidR="003057EE" w:rsidRDefault="003057EE">
      <w:pPr>
        <w:rPr>
          <w:noProof w:val="0"/>
          <w:lang w:val="en-US"/>
        </w:rPr>
      </w:pPr>
    </w:p>
    <w:p w14:paraId="174B1195" w14:textId="77777777" w:rsidR="003057EE" w:rsidRDefault="003057EE">
      <w:pPr>
        <w:rPr>
          <w:noProof w:val="0"/>
          <w:lang w:val="en-US"/>
        </w:rPr>
      </w:pPr>
    </w:p>
    <w:p w14:paraId="35EE30B6" w14:textId="77777777" w:rsidR="003057EE" w:rsidRDefault="003057EE">
      <w:pPr>
        <w:rPr>
          <w:noProof w:val="0"/>
          <w:lang w:val="en-US"/>
        </w:rPr>
      </w:pPr>
    </w:p>
    <w:p w14:paraId="0DCF76B5" w14:textId="77777777" w:rsidR="003057EE" w:rsidRDefault="003057EE">
      <w:pPr>
        <w:rPr>
          <w:noProof w:val="0"/>
          <w:lang w:val="en-US"/>
        </w:rPr>
      </w:pPr>
    </w:p>
    <w:p w14:paraId="6B09C742" w14:textId="77777777" w:rsidR="003057EE" w:rsidRDefault="003057EE">
      <w:pPr>
        <w:rPr>
          <w:noProof w:val="0"/>
          <w:lang w:val="en-US"/>
        </w:rPr>
      </w:pPr>
    </w:p>
    <w:p w14:paraId="712E1015" w14:textId="77777777" w:rsidR="003057EE" w:rsidRPr="003057EE" w:rsidRDefault="003057EE">
      <w:pPr>
        <w:rPr>
          <w:noProof w:val="0"/>
          <w:lang w:val="en-US"/>
        </w:rPr>
      </w:pPr>
    </w:p>
    <w:p w14:paraId="03EA2D24" w14:textId="77777777" w:rsidR="003057EE" w:rsidRDefault="003057EE"/>
    <w:p w14:paraId="49D27899" w14:textId="77777777" w:rsidR="003057EE" w:rsidRDefault="003057EE"/>
    <w:p w14:paraId="2A695A1A" w14:textId="77777777" w:rsidR="003057EE" w:rsidRDefault="003057EE"/>
    <w:p w14:paraId="26B26D17" w14:textId="77777777" w:rsidR="003057EE" w:rsidRDefault="003057EE"/>
    <w:tbl>
      <w:tblPr>
        <w:tblW w:w="0" w:type="auto"/>
        <w:tblLook w:val="01E0" w:firstRow="1" w:lastRow="1" w:firstColumn="1" w:lastColumn="1" w:noHBand="0" w:noVBand="0"/>
      </w:tblPr>
      <w:tblGrid>
        <w:gridCol w:w="4180"/>
        <w:gridCol w:w="4180"/>
      </w:tblGrid>
      <w:tr w:rsidR="00D94813" w:rsidRPr="00F40E05" w14:paraId="2D81FF2D" w14:textId="77777777" w:rsidTr="00D94813">
        <w:trPr>
          <w:trHeight w:val="1422"/>
        </w:trPr>
        <w:tc>
          <w:tcPr>
            <w:tcW w:w="4180" w:type="dxa"/>
          </w:tcPr>
          <w:p w14:paraId="5CB154A9" w14:textId="77777777" w:rsidR="00D94813" w:rsidRPr="00F40E05" w:rsidRDefault="004D2F13" w:rsidP="003245D5">
            <w:pPr>
              <w:pStyle w:val="BASLIK1"/>
              <w:numPr>
                <w:ilvl w:val="0"/>
                <w:numId w:val="0"/>
              </w:numPr>
              <w:jc w:val="center"/>
              <w:rPr>
                <w:lang w:val="en-US"/>
              </w:rPr>
            </w:pPr>
            <w:r>
              <w:lastRenderedPageBreak/>
              <w:br w:type="page"/>
            </w:r>
            <w:bookmarkStart w:id="90" w:name="_Toc319161560"/>
            <w:r w:rsidR="00B45D67">
              <w:t>CURRICULUM VITAE</w:t>
            </w:r>
            <w:bookmarkEnd w:id="90"/>
          </w:p>
        </w:tc>
        <w:tc>
          <w:tcPr>
            <w:tcW w:w="4180" w:type="dxa"/>
          </w:tcPr>
          <w:tbl>
            <w:tblPr>
              <w:tblW w:w="0" w:type="auto"/>
              <w:tblInd w:w="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3"/>
            </w:tblGrid>
            <w:tr w:rsidR="00D94813" w:rsidRPr="00F40E05" w14:paraId="0281E9B8" w14:textId="77777777" w:rsidTr="00D94813">
              <w:trPr>
                <w:trHeight w:val="2528"/>
              </w:trPr>
              <w:tc>
                <w:tcPr>
                  <w:tcW w:w="2303" w:type="dxa"/>
                </w:tcPr>
                <w:bookmarkStart w:id="91" w:name="_Toc197608380"/>
                <w:bookmarkStart w:id="92" w:name="_Toc197897018"/>
                <w:bookmarkStart w:id="93" w:name="_Toc197897061"/>
                <w:bookmarkStart w:id="94" w:name="_Toc197898741"/>
                <w:bookmarkStart w:id="95" w:name="_Toc198362355"/>
                <w:bookmarkStart w:id="96" w:name="_Toc198541724"/>
                <w:bookmarkStart w:id="97" w:name="_Toc198725791"/>
                <w:bookmarkStart w:id="98" w:name="_Toc202258796"/>
                <w:bookmarkStart w:id="99" w:name="_Toc278897595"/>
                <w:bookmarkStart w:id="100" w:name="_Toc279149377"/>
                <w:bookmarkStart w:id="101" w:name="_Toc279152918"/>
                <w:bookmarkStart w:id="102" w:name="_Toc279152961"/>
                <w:bookmarkStart w:id="103" w:name="_Toc279153554"/>
                <w:bookmarkStart w:id="104" w:name="_Toc279153599"/>
                <w:bookmarkStart w:id="105" w:name="_Toc279153644"/>
                <w:bookmarkStart w:id="106" w:name="_Toc279502970"/>
                <w:bookmarkStart w:id="107" w:name="_Toc279507855"/>
                <w:bookmarkStart w:id="108" w:name="_Toc279567892"/>
                <w:bookmarkStart w:id="109" w:name="_Toc279649139"/>
                <w:bookmarkStart w:id="110" w:name="_Toc279649184"/>
                <w:bookmarkStart w:id="111" w:name="_Toc279660537"/>
                <w:bookmarkStart w:id="112" w:name="_Toc279999720"/>
                <w:bookmarkStart w:id="113" w:name="_Toc280001022"/>
                <w:bookmarkStart w:id="114" w:name="_Toc280004950"/>
                <w:bookmarkStart w:id="115" w:name="_Toc286759269"/>
                <w:bookmarkStart w:id="116" w:name="_Toc286760403"/>
                <w:bookmarkStart w:id="117" w:name="_Toc286835130"/>
                <w:p w14:paraId="1A09BC1A" w14:textId="77777777" w:rsidR="00D94813" w:rsidRPr="00F40E05" w:rsidRDefault="009C1362" w:rsidP="00D94813">
                  <w:pPr>
                    <w:pStyle w:val="Heading1"/>
                    <w:spacing w:before="1320" w:after="600" w:line="360" w:lineRule="atLeast"/>
                    <w:rPr>
                      <w:rFonts w:ascii="Times New Roman" w:hAnsi="Times New Roman" w:cs="Times New Roman"/>
                      <w:sz w:val="28"/>
                      <w:szCs w:val="28"/>
                      <w:lang w:val="en-US"/>
                    </w:rPr>
                  </w:pPr>
                  <w:r>
                    <w:rPr>
                      <w:noProof/>
                      <w:sz w:val="18"/>
                      <w:szCs w:val="18"/>
                      <w:lang w:val="en-US"/>
                    </w:rPr>
                    <mc:AlternateContent>
                      <mc:Choice Requires="wps">
                        <w:drawing>
                          <wp:anchor distT="0" distB="0" distL="114300" distR="114300" simplePos="0" relativeHeight="251671040" behindDoc="0" locked="0" layoutInCell="1" allowOverlap="1" wp14:anchorId="4181A904" wp14:editId="263DCE2E">
                            <wp:simplePos x="0" y="0"/>
                            <wp:positionH relativeFrom="column">
                              <wp:posOffset>26670</wp:posOffset>
                            </wp:positionH>
                            <wp:positionV relativeFrom="paragraph">
                              <wp:posOffset>279400</wp:posOffset>
                            </wp:positionV>
                            <wp:extent cx="1257300" cy="914400"/>
                            <wp:effectExtent l="1905" t="5080" r="26670" b="42545"/>
                            <wp:wrapNone/>
                            <wp:docPr id="6" name="WordArt 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257300" cy="9144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7597EA7D" w14:textId="77777777" w:rsidR="00DA3A4E" w:rsidRDefault="00DA3A4E" w:rsidP="009C1362">
                                        <w:pPr>
                                          <w:pStyle w:val="NormalWeb"/>
                                          <w:spacing w:before="0" w:beforeAutospacing="0" w:after="0" w:afterAutospacing="0"/>
                                          <w:jc w:val="center"/>
                                        </w:pPr>
                                        <w:r>
                                          <w:rPr>
                                            <w:rFonts w:ascii="Arial Black" w:hAnsi="Arial Black"/>
                                            <w:shadow/>
                                            <w:color w:val="AAAAAA"/>
                                            <w:spacing w:val="80"/>
                                            <w:sz w:val="40"/>
                                            <w:szCs w:val="40"/>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PHOTO</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553" o:spid="_x0000_s1051" type="#_x0000_t202" style="position:absolute;margin-left:2.1pt;margin-top:22pt;width:99pt;height:1in;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" filled="f" stroked="f">
                            <v:stroke joinstyle="round"/>
                            <o:lock v:ext="edit" text="t" shapetype="t"/>
                            <v:textbox style="mso-fit-shape-to-text:t">
                              <w:txbxContent>
                                <w:p w14:paraId="7597EA7D" w14:textId="77777777" w:rsidR="00B81131" w:rsidRDefault="00B81131" w:rsidP="009C1362">
                                  <w:pPr>
                                    <w:pStyle w:val="NormalWeb"/>
                                    <w:spacing w:before="0" w:beforeAutospacing="0" w:after="0" w:afterAutospacing="0"/>
                                    <w:jc w:val="center"/>
                                  </w:pPr>
                                  <w:r>
                                    <w:rPr>
                                      <w:rFonts w:ascii="Arial Black" w:hAnsi="Arial Black"/>
                                      <w:shadow/>
                                      <w:color w:val="AAAAAA"/>
                                      <w:spacing w:val="80"/>
                                      <w:sz w:val="40"/>
                                      <w:szCs w:val="40"/>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PHOTO</w:t>
                                  </w:r>
                                </w:p>
                              </w:txbxContent>
                            </v:textbox>
                          </v:shape>
                        </w:pict>
                      </mc:Fallback>
                    </mc:AlternateContent>
                  </w:r>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tc>
            </w:tr>
          </w:tbl>
          <w:p w14:paraId="4CEFFB21" w14:textId="77777777" w:rsidR="00D94813" w:rsidRPr="00F40E05" w:rsidRDefault="00D94813" w:rsidP="00D94813">
            <w:pPr>
              <w:pStyle w:val="Heading1"/>
              <w:spacing w:before="1320" w:after="600" w:line="360" w:lineRule="atLeast"/>
              <w:rPr>
                <w:rFonts w:ascii="Times New Roman" w:hAnsi="Times New Roman" w:cs="Times New Roman"/>
                <w:sz w:val="28"/>
                <w:szCs w:val="28"/>
                <w:lang w:val="en-US"/>
              </w:rPr>
            </w:pPr>
          </w:p>
        </w:tc>
      </w:tr>
    </w:tbl>
    <w:bookmarkEnd w:id="88"/>
    <w:bookmarkEnd w:id="89"/>
    <w:p w14:paraId="6F273830" w14:textId="77777777" w:rsidR="00D94813" w:rsidRPr="00E9219D" w:rsidRDefault="00B32B06" w:rsidP="00886CCE">
      <w:pPr>
        <w:tabs>
          <w:tab w:val="left" w:pos="5670"/>
        </w:tabs>
        <w:spacing w:before="240" w:after="240"/>
        <w:ind w:left="2829" w:hanging="2829"/>
        <w:rPr>
          <w:b/>
          <w:noProof w:val="0"/>
          <w:lang w:val="en-US"/>
        </w:rPr>
      </w:pPr>
      <w:r>
        <w:rPr>
          <w:b/>
          <w:noProof w:val="0"/>
          <w:lang w:val="en-US"/>
        </w:rPr>
        <w:t>Name Surname</w:t>
      </w:r>
      <w:r w:rsidR="00E341C9">
        <w:rPr>
          <w:b/>
          <w:noProof w:val="0"/>
          <w:lang w:val="en-US"/>
        </w:rPr>
        <w:t>:</w:t>
      </w:r>
      <w:r w:rsidR="00886CCE">
        <w:rPr>
          <w:b/>
          <w:noProof w:val="0"/>
          <w:lang w:val="en-US"/>
        </w:rPr>
        <w:tab/>
      </w:r>
      <w:r w:rsidR="00E341C9">
        <w:rPr>
          <w:b/>
          <w:noProof w:val="0"/>
          <w:lang w:val="en-US"/>
        </w:rPr>
        <w:t xml:space="preserve"> </w:t>
      </w:r>
    </w:p>
    <w:p w14:paraId="4EA37748" w14:textId="77777777" w:rsidR="00D94813" w:rsidRPr="00E9219D" w:rsidRDefault="00B32B06" w:rsidP="00886CCE">
      <w:pPr>
        <w:tabs>
          <w:tab w:val="left" w:pos="5670"/>
        </w:tabs>
        <w:spacing w:before="240" w:after="240"/>
        <w:ind w:left="2829" w:hanging="2829"/>
        <w:rPr>
          <w:b/>
          <w:noProof w:val="0"/>
          <w:lang w:val="en-US"/>
        </w:rPr>
      </w:pPr>
      <w:r>
        <w:rPr>
          <w:b/>
          <w:noProof w:val="0"/>
          <w:lang w:val="en-US"/>
        </w:rPr>
        <w:t>Place and Date of Birth</w:t>
      </w:r>
      <w:r w:rsidR="00E341C9">
        <w:rPr>
          <w:b/>
          <w:noProof w:val="0"/>
          <w:lang w:val="en-US"/>
        </w:rPr>
        <w:t xml:space="preserve">: </w:t>
      </w:r>
      <w:r w:rsidR="00886CCE">
        <w:rPr>
          <w:b/>
          <w:noProof w:val="0"/>
          <w:lang w:val="en-US"/>
        </w:rPr>
        <w:tab/>
      </w:r>
    </w:p>
    <w:p w14:paraId="7023EA15" w14:textId="77777777" w:rsidR="003245D5" w:rsidRDefault="007B6CFA" w:rsidP="001B6B51">
      <w:pPr>
        <w:tabs>
          <w:tab w:val="left" w:pos="2835"/>
          <w:tab w:val="left" w:pos="5670"/>
        </w:tabs>
        <w:spacing w:before="240" w:after="240"/>
        <w:rPr>
          <w:b/>
          <w:noProof w:val="0"/>
          <w:lang w:val="en-US"/>
        </w:rPr>
      </w:pPr>
      <w:r>
        <w:rPr>
          <w:b/>
          <w:noProof w:val="0"/>
          <w:lang w:val="en-US"/>
        </w:rPr>
        <w:t>E-</w:t>
      </w:r>
      <w:r w:rsidR="00B32B06">
        <w:rPr>
          <w:b/>
          <w:noProof w:val="0"/>
          <w:lang w:val="en-US"/>
        </w:rPr>
        <w:t>Mail</w:t>
      </w:r>
      <w:r>
        <w:rPr>
          <w:b/>
          <w:noProof w:val="0"/>
          <w:lang w:val="en-US"/>
        </w:rPr>
        <w:t xml:space="preserve">: </w:t>
      </w:r>
    </w:p>
    <w:p w14:paraId="2CD81B2B" w14:textId="77777777" w:rsidR="007B6CFA" w:rsidRDefault="003245D5" w:rsidP="001B6B51">
      <w:pPr>
        <w:tabs>
          <w:tab w:val="left" w:pos="2835"/>
          <w:tab w:val="left" w:pos="5670"/>
        </w:tabs>
        <w:spacing w:before="240" w:after="240"/>
        <w:rPr>
          <w:b/>
          <w:noProof w:val="0"/>
          <w:lang w:val="en-US"/>
        </w:rPr>
      </w:pPr>
      <w:r w:rsidRPr="003245D5">
        <w:rPr>
          <w:b/>
          <w:noProof w:val="0"/>
          <w:lang w:val="en-US"/>
        </w:rPr>
        <w:t>EDUCATION:</w:t>
      </w:r>
      <w:r w:rsidR="00886CCE">
        <w:rPr>
          <w:b/>
          <w:noProof w:val="0"/>
          <w:lang w:val="en-US"/>
        </w:rPr>
        <w:tab/>
      </w:r>
    </w:p>
    <w:p w14:paraId="79971E0E" w14:textId="77777777" w:rsidR="00D94813" w:rsidRDefault="00B32B06" w:rsidP="001B6B51">
      <w:pPr>
        <w:tabs>
          <w:tab w:val="left" w:pos="2835"/>
          <w:tab w:val="left" w:pos="5670"/>
        </w:tabs>
        <w:spacing w:before="240" w:after="240"/>
        <w:rPr>
          <w:b/>
          <w:noProof w:val="0"/>
          <w:lang w:val="en-US"/>
        </w:rPr>
      </w:pPr>
      <w:r>
        <w:rPr>
          <w:b/>
          <w:noProof w:val="0"/>
          <w:lang w:val="en-US"/>
        </w:rPr>
        <w:t>B.Sc.:</w:t>
      </w:r>
      <w:r w:rsidR="00886CCE">
        <w:rPr>
          <w:b/>
          <w:noProof w:val="0"/>
          <w:lang w:val="en-US"/>
        </w:rPr>
        <w:tab/>
      </w:r>
    </w:p>
    <w:p w14:paraId="3568EC55" w14:textId="77777777" w:rsidR="007B6CFA" w:rsidRDefault="00B32B06" w:rsidP="001B6B51">
      <w:pPr>
        <w:tabs>
          <w:tab w:val="left" w:pos="2835"/>
          <w:tab w:val="left" w:pos="5670"/>
        </w:tabs>
        <w:spacing w:before="240" w:after="240"/>
        <w:rPr>
          <w:b/>
          <w:noProof w:val="0"/>
          <w:lang w:val="en-US"/>
        </w:rPr>
      </w:pPr>
      <w:r>
        <w:rPr>
          <w:b/>
          <w:noProof w:val="0"/>
          <w:lang w:val="en-US"/>
        </w:rPr>
        <w:t xml:space="preserve">M.Sc. </w:t>
      </w:r>
      <w:r>
        <w:rPr>
          <w:b/>
          <w:noProof w:val="0"/>
          <w:color w:val="FF0000"/>
          <w:lang w:val="en-US"/>
        </w:rPr>
        <w:t>(If exists)</w:t>
      </w:r>
      <w:r>
        <w:rPr>
          <w:b/>
          <w:noProof w:val="0"/>
          <w:lang w:val="en-US"/>
        </w:rPr>
        <w:t>:</w:t>
      </w:r>
      <w:r w:rsidR="00886CCE">
        <w:rPr>
          <w:b/>
          <w:noProof w:val="0"/>
          <w:lang w:val="en-US"/>
        </w:rPr>
        <w:tab/>
      </w:r>
    </w:p>
    <w:p w14:paraId="153F4C6D" w14:textId="77777777" w:rsidR="007B6CFA" w:rsidRDefault="003245D5" w:rsidP="00886CCE">
      <w:pPr>
        <w:tabs>
          <w:tab w:val="left" w:pos="5670"/>
        </w:tabs>
        <w:spacing w:before="240" w:after="240"/>
        <w:rPr>
          <w:b/>
          <w:noProof w:val="0"/>
          <w:lang w:val="en-US"/>
        </w:rPr>
      </w:pPr>
      <w:r>
        <w:rPr>
          <w:b/>
          <w:noProof w:val="0"/>
          <w:lang w:val="en-US"/>
        </w:rPr>
        <w:t xml:space="preserve">PROFESSIONAL EXPERIENCE AND REWARDS: </w:t>
      </w:r>
    </w:p>
    <w:p w14:paraId="3863B961" w14:textId="77777777" w:rsidR="00E341C9" w:rsidRDefault="00E341C9" w:rsidP="00886CCE">
      <w:pPr>
        <w:tabs>
          <w:tab w:val="left" w:pos="5670"/>
        </w:tabs>
        <w:spacing w:before="240" w:after="240"/>
        <w:rPr>
          <w:b/>
          <w:noProof w:val="0"/>
          <w:lang w:val="en-US"/>
        </w:rPr>
      </w:pPr>
    </w:p>
    <w:p w14:paraId="64CB9886" w14:textId="77777777" w:rsidR="00886CCE" w:rsidRDefault="00886CCE" w:rsidP="00D94813">
      <w:pPr>
        <w:spacing w:before="240" w:after="120"/>
        <w:rPr>
          <w:b/>
          <w:noProof w:val="0"/>
          <w:lang w:val="en-US"/>
        </w:rPr>
      </w:pPr>
    </w:p>
    <w:p w14:paraId="71A74829" w14:textId="77777777" w:rsidR="00E341C9" w:rsidRPr="00E9219D" w:rsidRDefault="003245D5" w:rsidP="00D94813">
      <w:pPr>
        <w:spacing w:before="240" w:after="120"/>
        <w:rPr>
          <w:b/>
          <w:noProof w:val="0"/>
          <w:lang w:val="en-US"/>
        </w:rPr>
      </w:pPr>
      <w:r>
        <w:rPr>
          <w:b/>
          <w:noProof w:val="0"/>
          <w:lang w:val="en-US"/>
        </w:rPr>
        <w:t xml:space="preserve">PUBLICATIONS, </w:t>
      </w:r>
      <w:r w:rsidR="00B32B06">
        <w:rPr>
          <w:b/>
          <w:noProof w:val="0"/>
          <w:lang w:val="en-US"/>
        </w:rPr>
        <w:t>PRESENTATIONS</w:t>
      </w:r>
      <w:r>
        <w:rPr>
          <w:b/>
          <w:noProof w:val="0"/>
          <w:lang w:val="en-US"/>
        </w:rPr>
        <w:t xml:space="preserve"> AND PATENTS</w:t>
      </w:r>
      <w:r w:rsidR="00B32B06">
        <w:rPr>
          <w:b/>
          <w:noProof w:val="0"/>
          <w:lang w:val="en-US"/>
        </w:rPr>
        <w:t xml:space="preserve"> ON THE THESIS</w:t>
      </w:r>
      <w:r>
        <w:rPr>
          <w:b/>
          <w:noProof w:val="0"/>
          <w:lang w:val="en-US"/>
        </w:rPr>
        <w:t>:</w:t>
      </w:r>
    </w:p>
    <w:p w14:paraId="398833EC" w14:textId="0E5718A5" w:rsidR="00D94813" w:rsidRPr="00E9219D" w:rsidRDefault="00D94813" w:rsidP="00D94813">
      <w:pPr>
        <w:widowControl w:val="0"/>
        <w:numPr>
          <w:ilvl w:val="0"/>
          <w:numId w:val="2"/>
        </w:numPr>
        <w:tabs>
          <w:tab w:val="clear" w:pos="720"/>
          <w:tab w:val="num" w:pos="180"/>
        </w:tabs>
        <w:adjustRightInd w:val="0"/>
        <w:spacing w:before="120" w:after="120"/>
        <w:ind w:left="0" w:firstLine="0"/>
        <w:jc w:val="both"/>
        <w:textAlignment w:val="baseline"/>
        <w:rPr>
          <w:noProof w:val="0"/>
          <w:lang w:val="en-US"/>
        </w:rPr>
      </w:pPr>
      <w:r w:rsidRPr="00E9219D">
        <w:rPr>
          <w:noProof w:val="0"/>
          <w:lang w:val="en-US"/>
        </w:rPr>
        <w:t xml:space="preserve">Ganapuram S., Hamidov A., </w:t>
      </w:r>
      <w:r w:rsidRPr="00E9219D">
        <w:rPr>
          <w:b/>
          <w:noProof w:val="0"/>
          <w:lang w:val="en-US"/>
        </w:rPr>
        <w:t>Demirel, M. C.,</w:t>
      </w:r>
      <w:r w:rsidRPr="00E9219D">
        <w:rPr>
          <w:noProof w:val="0"/>
          <w:lang w:val="en-US"/>
        </w:rPr>
        <w:t xml:space="preserve"> Bozkurt E., Kındap U., and Newton A., 2007: Erasmus Mundus Scholar's Perspective On Water And Coastal Management Education In Europe. </w:t>
      </w:r>
      <w:r w:rsidRPr="00E9219D">
        <w:rPr>
          <w:i/>
          <w:noProof w:val="0"/>
          <w:lang w:val="en-US"/>
        </w:rPr>
        <w:t>International Congress - River Basin Management</w:t>
      </w:r>
      <w:r w:rsidRPr="00E9219D">
        <w:rPr>
          <w:noProof w:val="0"/>
          <w:lang w:val="en-US"/>
        </w:rPr>
        <w:t>, March 22-24, 2007 Antalya, Turkey.</w:t>
      </w:r>
    </w:p>
    <w:p w14:paraId="393CB548" w14:textId="5DB836F7" w:rsidR="00FA3CFE" w:rsidRPr="003245D5" w:rsidRDefault="00FA3CFE" w:rsidP="00CB3575">
      <w:pPr>
        <w:pStyle w:val="BASLIK1"/>
        <w:numPr>
          <w:ilvl w:val="0"/>
          <w:numId w:val="0"/>
        </w:numPr>
        <w:rPr>
          <w:lang w:val="en-US"/>
        </w:rPr>
      </w:pPr>
    </w:p>
    <w:sectPr w:rsidR="00FA3CFE" w:rsidRPr="003245D5" w:rsidSect="004B4CB1">
      <w:headerReference w:type="even" r:id="rId35"/>
      <w:headerReference w:type="default" r:id="rId36"/>
      <w:footerReference w:type="even" r:id="rId37"/>
      <w:footerReference w:type="default" r:id="rId38"/>
      <w:headerReference w:type="first" r:id="rId39"/>
      <w:type w:val="continuous"/>
      <w:pgSz w:w="11901" w:h="16817" w:code="9"/>
      <w:pgMar w:top="1701" w:right="1418" w:bottom="1418" w:left="1985"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99F551" w14:textId="77777777" w:rsidR="00DA3A4E" w:rsidRDefault="00DA3A4E" w:rsidP="002E639E">
      <w:r>
        <w:separator/>
      </w:r>
    </w:p>
    <w:p w14:paraId="24651A24" w14:textId="77777777" w:rsidR="00DA3A4E" w:rsidRDefault="00DA3A4E"/>
  </w:endnote>
  <w:endnote w:type="continuationSeparator" w:id="0">
    <w:p w14:paraId="3FE64397" w14:textId="77777777" w:rsidR="00DA3A4E" w:rsidRDefault="00DA3A4E" w:rsidP="002E639E">
      <w:r>
        <w:continuationSeparator/>
      </w:r>
    </w:p>
    <w:p w14:paraId="7FBBDE5B" w14:textId="77777777" w:rsidR="00DA3A4E" w:rsidRDefault="00DA3A4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Times New (W1)">
    <w:altName w:val="Times New Roman"/>
    <w:charset w:val="A2"/>
    <w:family w:val="roman"/>
    <w:pitch w:val="variable"/>
    <w:sig w:usb0="00000000" w:usb1="80000000" w:usb2="00000008" w:usb3="00000000" w:csb0="000001F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Batang">
    <w:altName w:val="바탕"/>
    <w:charset w:val="81"/>
    <w:family w:val="roman"/>
    <w:pitch w:val="variable"/>
    <w:sig w:usb0="B00002AF" w:usb1="69D77CFB" w:usb2="00000030" w:usb3="00000000" w:csb0="0008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 w:name="Arial Black">
    <w:panose1 w:val="020B0A04020102020204"/>
    <w:charset w:val="00"/>
    <w:family w:val="auto"/>
    <w:pitch w:val="variable"/>
    <w:sig w:usb0="00000287" w:usb1="00000000" w:usb2="00000000" w:usb3="00000000" w:csb0="0000009F" w:csb1="00000000"/>
  </w:font>
  <w:font w:name="ConcordeBQ-Regular">
    <w:altName w:val="Times New Roman"/>
    <w:panose1 w:val="00000000000000000000"/>
    <w:charset w:val="A2"/>
    <w:family w:val="auto"/>
    <w:notTrueType/>
    <w:pitch w:val="default"/>
    <w:sig w:usb0="00000005" w:usb1="00000000" w:usb2="00000000" w:usb3="00000000" w:csb0="0000001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79A5CF" w14:textId="77777777" w:rsidR="00127203" w:rsidRDefault="00127203">
    <w:pPr>
      <w:pStyle w:val="Footer"/>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7308C6" w14:textId="77777777" w:rsidR="00DA3A4E" w:rsidRDefault="00DA3A4E" w:rsidP="00250841">
    <w:pPr>
      <w:pStyle w:val="Footer"/>
      <w:jc w:val="center"/>
    </w:pPr>
    <w:r>
      <w:fldChar w:fldCharType="begin"/>
    </w:r>
    <w:r>
      <w:instrText>PAGE   \* MERGEFORMAT</w:instrText>
    </w:r>
    <w:r>
      <w:fldChar w:fldCharType="separate"/>
    </w:r>
    <w:r w:rsidR="00127203">
      <w:t>20</w:t>
    </w:r>
    <w: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BDB646" w14:textId="77777777" w:rsidR="00DA3A4E" w:rsidRDefault="00DA3A4E">
    <w:pPr>
      <w:ind w:right="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FF7FC6" w14:textId="77777777" w:rsidR="00127203" w:rsidRDefault="00127203">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08A0E3" w14:textId="77777777" w:rsidR="00DA3A4E" w:rsidRDefault="00DA3A4E">
    <w:pPr>
      <w:ind w:right="360"/>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5BB3F8" w14:textId="77777777" w:rsidR="00DA3A4E" w:rsidRDefault="00DA3A4E" w:rsidP="00CB400A">
    <w:pPr>
      <w:framePr w:wrap="around" w:vAnchor="text" w:hAnchor="margin" w:xAlign="center" w:y="1"/>
      <w:rPr>
        <w:rFonts w:eastAsia="Batang"/>
      </w:rPr>
    </w:pPr>
    <w:r>
      <w:rPr>
        <w:rFonts w:eastAsia="Batang"/>
      </w:rPr>
      <w:fldChar w:fldCharType="begin"/>
    </w:r>
    <w:r>
      <w:rPr>
        <w:rFonts w:eastAsia="Batang"/>
      </w:rPr>
      <w:instrText xml:space="preserve">PAGE  </w:instrText>
    </w:r>
    <w:r>
      <w:rPr>
        <w:rFonts w:eastAsia="Batang"/>
      </w:rPr>
      <w:fldChar w:fldCharType="separate"/>
    </w:r>
    <w:r>
      <w:rPr>
        <w:rFonts w:eastAsia="Batang"/>
      </w:rPr>
      <w:t>ii</w:t>
    </w:r>
    <w:r>
      <w:rPr>
        <w:rFonts w:eastAsia="Batang"/>
      </w:rPr>
      <w:fldChar w:fldCharType="end"/>
    </w:r>
  </w:p>
  <w:p w14:paraId="691423CF" w14:textId="77777777" w:rsidR="00DA3A4E" w:rsidRDefault="00DA3A4E" w:rsidP="00A757AA">
    <w:pPr>
      <w:ind w:right="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417E30" w14:textId="77777777" w:rsidR="00DA3A4E" w:rsidRDefault="00DA3A4E" w:rsidP="00CB400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27203">
      <w:rPr>
        <w:rStyle w:val="PageNumber"/>
      </w:rPr>
      <w:t>ix</w:t>
    </w:r>
    <w:r>
      <w:rPr>
        <w:rStyle w:val="PageNumber"/>
      </w:rPr>
      <w:fldChar w:fldCharType="end"/>
    </w:r>
  </w:p>
  <w:p w14:paraId="7945E939" w14:textId="3898F80B" w:rsidR="00DA3A4E" w:rsidRDefault="00DA3A4E" w:rsidP="00A757AA">
    <w:pPr>
      <w:pStyle w:val="Footer"/>
      <w:ind w:right="360"/>
      <w:jc w:val="center"/>
    </w:pPr>
  </w:p>
  <w:p w14:paraId="0A112D97" w14:textId="77777777" w:rsidR="00DA3A4E" w:rsidRDefault="00DA3A4E"/>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025D34" w14:textId="77777777" w:rsidR="00DA3A4E" w:rsidRDefault="00DA3A4E"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78BE7CDD" w14:textId="77777777" w:rsidR="00DA3A4E" w:rsidRDefault="00DA3A4E">
    <w:pPr>
      <w:pStyle w:val="Footer"/>
    </w:pP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3307642"/>
      <w:docPartObj>
        <w:docPartGallery w:val="Page Numbers (Bottom of Page)"/>
        <w:docPartUnique/>
      </w:docPartObj>
    </w:sdtPr>
    <w:sdtEndPr/>
    <w:sdtContent>
      <w:p w14:paraId="4370519D" w14:textId="77777777" w:rsidR="00DA3A4E" w:rsidRPr="00262828" w:rsidRDefault="00DA3A4E" w:rsidP="00EC3265">
        <w:pPr>
          <w:pStyle w:val="Footer"/>
          <w:jc w:val="center"/>
        </w:pPr>
        <w:r>
          <w:fldChar w:fldCharType="begin"/>
        </w:r>
        <w:r>
          <w:instrText>PAGE   \* MERGEFORMAT</w:instrText>
        </w:r>
        <w:r>
          <w:fldChar w:fldCharType="separate"/>
        </w:r>
        <w:r w:rsidR="00127203">
          <w:t>10</w:t>
        </w:r>
        <w:r>
          <w:fldChar w:fldCharType="end"/>
        </w:r>
      </w:p>
    </w:sdtContent>
  </w:sdt>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1A4EB5" w14:textId="77777777" w:rsidR="00DA3A4E" w:rsidRDefault="00DA3A4E" w:rsidP="00677E8A">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104A5537" w14:textId="77777777" w:rsidR="00DA3A4E" w:rsidRDefault="00DA3A4E">
    <w:pPr>
      <w:pStyle w:val="Footer"/>
    </w:pPr>
  </w:p>
  <w:p w14:paraId="0EB3E232" w14:textId="77777777" w:rsidR="00DA3A4E" w:rsidRDefault="00DA3A4E"/>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EFC1B0" w14:textId="77777777" w:rsidR="00DA3A4E" w:rsidRDefault="00DA3A4E" w:rsidP="002E639E">
      <w:r>
        <w:separator/>
      </w:r>
    </w:p>
    <w:p w14:paraId="72E67E1C" w14:textId="77777777" w:rsidR="00DA3A4E" w:rsidRDefault="00DA3A4E"/>
  </w:footnote>
  <w:footnote w:type="continuationSeparator" w:id="0">
    <w:p w14:paraId="629FC2CB" w14:textId="77777777" w:rsidR="00DA3A4E" w:rsidRDefault="00DA3A4E" w:rsidP="002E639E">
      <w:r>
        <w:continuationSeparator/>
      </w:r>
    </w:p>
    <w:p w14:paraId="2600BFD0" w14:textId="77777777" w:rsidR="00DA3A4E" w:rsidRDefault="00DA3A4E"/>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59FE62" w14:textId="3C73BAB1" w:rsidR="00B05E83" w:rsidRDefault="00B05E83">
    <w:pPr>
      <w:pStyle w:val="Heade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DEEEC9" w14:textId="333B9618" w:rsidR="00127203" w:rsidRDefault="00127203">
    <w:pPr>
      <w:pStyle w:val="Header"/>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C6D478" w14:textId="730573E2" w:rsidR="00127203" w:rsidRDefault="00127203">
    <w:pPr>
      <w:pStyle w:val="Header"/>
    </w:pP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269FCB" w14:textId="0FF9ED44" w:rsidR="00127203" w:rsidRDefault="00127203">
    <w:pPr>
      <w:pStyle w:val="Header"/>
    </w:pP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BC11E8" w14:textId="3942CCF6" w:rsidR="00DA3A4E" w:rsidRDefault="00DA3A4E"/>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5C5267" w14:textId="020FF551" w:rsidR="00127203" w:rsidRDefault="00127203">
    <w:pPr>
      <w:pStyle w:val="Header"/>
    </w:pP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CA362F" w14:textId="52BDDD79" w:rsidR="00127203" w:rsidRDefault="00127203">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E69857" w14:textId="7FD57EF0" w:rsidR="00B05E83" w:rsidRDefault="00B05E83">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F9A769" w14:textId="3ECDFBBB" w:rsidR="00B05E83" w:rsidRDefault="00B05E83">
    <w:pPr>
      <w:pStyle w:val="Heade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307C38" w14:textId="315D3125" w:rsidR="00127203" w:rsidRDefault="00127203">
    <w:pPr>
      <w:pStyle w:val="Heade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2EB134" w14:textId="7F3F1031" w:rsidR="00127203" w:rsidRDefault="00127203">
    <w:pPr>
      <w:pStyle w:val="Header"/>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BFC1C2" w14:textId="5F333055" w:rsidR="00127203" w:rsidRDefault="00127203">
    <w:pPr>
      <w:pStyle w:val="Header"/>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5951A8" w14:textId="19B76E40" w:rsidR="00127203" w:rsidRDefault="00127203">
    <w:pPr>
      <w:pStyle w:val="Header"/>
    </w:pP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5A00D5" w14:textId="49D20931" w:rsidR="00127203" w:rsidRDefault="00127203">
    <w:pPr>
      <w:pStyle w:val="Header"/>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018D7B" w14:textId="2D0D51BC" w:rsidR="00127203" w:rsidRDefault="00127203">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510E6"/>
    <w:multiLevelType w:val="multilevel"/>
    <w:tmpl w:val="93B29A14"/>
    <w:lvl w:ilvl="0">
      <w:start w:val="1"/>
      <w:numFmt w:val="decimal"/>
      <w:pStyle w:val="CizelgeFBESablonBolumVI"/>
      <w:suff w:val="space"/>
      <w:lvlText w:val="Table 6.%1 :"/>
      <w:lvlJc w:val="left"/>
      <w:pPr>
        <w:ind w:left="-454" w:firstLine="454"/>
      </w:pPr>
      <w:rPr>
        <w:rFonts w:ascii="Times New Roman" w:hAnsi="Times New Roman"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
    <w:nsid w:val="14EE27D4"/>
    <w:multiLevelType w:val="multilevel"/>
    <w:tmpl w:val="B5C01CA2"/>
    <w:lvl w:ilvl="0">
      <w:start w:val="1"/>
      <w:numFmt w:val="decimal"/>
      <w:pStyle w:val="CizelgeFBESablonBolumIV"/>
      <w:suff w:val="space"/>
      <w:lvlText w:val="Table 4.%1 :"/>
      <w:lvlJc w:val="left"/>
      <w:pPr>
        <w:ind w:left="-454" w:firstLine="454"/>
      </w:pPr>
      <w:rPr>
        <w:rFonts w:ascii="Times New Roman" w:hAnsi="Times New Roman"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2">
    <w:nsid w:val="190D3519"/>
    <w:multiLevelType w:val="multilevel"/>
    <w:tmpl w:val="E7A0A814"/>
    <w:lvl w:ilvl="0">
      <w:start w:val="1"/>
      <w:numFmt w:val="decimal"/>
      <w:pStyle w:val="SekilFBESablonEKLER"/>
      <w:suff w:val="space"/>
      <w:lvlText w:val="Figure A.%1 :"/>
      <w:lvlJc w:val="left"/>
      <w:pPr>
        <w:ind w:left="454" w:hanging="454"/>
      </w:pPr>
      <w:rPr>
        <w:rFonts w:ascii="Times New Roman" w:hAnsi="Times New Roman" w:cs="Times New Roman" w:hint="default"/>
        <w:b/>
        <w:i w:val="0"/>
        <w:sz w:val="24"/>
        <w:szCs w:val="24"/>
      </w:rPr>
    </w:lvl>
    <w:lvl w:ilvl="1">
      <w:start w:val="1"/>
      <w:numFmt w:val="decimal"/>
      <w:lvlText w:val="Figure %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
    <w:nsid w:val="2A1A6F52"/>
    <w:multiLevelType w:val="multilevel"/>
    <w:tmpl w:val="FB302A2C"/>
    <w:lvl w:ilvl="0">
      <w:start w:val="1"/>
      <w:numFmt w:val="decimal"/>
      <w:pStyle w:val="CizelgeFBESablonBolumI"/>
      <w:suff w:val="space"/>
      <w:lvlText w:val="Table 1.%1 :"/>
      <w:lvlJc w:val="left"/>
      <w:pPr>
        <w:ind w:left="-454" w:firstLine="454"/>
      </w:pPr>
      <w:rPr>
        <w:rFonts w:ascii="Times New Roman" w:hAnsi="Times New Roman"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4">
    <w:nsid w:val="31387034"/>
    <w:multiLevelType w:val="multilevel"/>
    <w:tmpl w:val="A268F7CA"/>
    <w:lvl w:ilvl="0">
      <w:start w:val="1"/>
      <w:numFmt w:val="decimal"/>
      <w:pStyle w:val="CizelgeFBESablonBolumEKLER"/>
      <w:suff w:val="space"/>
      <w:lvlText w:val="Table A.%1 :"/>
      <w:lvlJc w:val="left"/>
      <w:pPr>
        <w:ind w:left="-454" w:firstLine="454"/>
      </w:pPr>
      <w:rPr>
        <w:rFonts w:ascii="Times New Roman" w:hAnsi="Times New Roman"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5">
    <w:nsid w:val="35AD7711"/>
    <w:multiLevelType w:val="multilevel"/>
    <w:tmpl w:val="B16060D4"/>
    <w:lvl w:ilvl="0">
      <w:start w:val="1"/>
      <w:numFmt w:val="decimal"/>
      <w:suff w:val="space"/>
      <w:lvlText w:val="Figure 3.%1 :"/>
      <w:lvlJc w:val="left"/>
      <w:pPr>
        <w:ind w:left="-454" w:firstLine="454"/>
      </w:pPr>
      <w:rPr>
        <w:rFonts w:ascii="Times New Roman" w:hAnsi="Times New Roman"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6">
    <w:nsid w:val="3C901B72"/>
    <w:multiLevelType w:val="multilevel"/>
    <w:tmpl w:val="3DAA0402"/>
    <w:lvl w:ilvl="0">
      <w:start w:val="1"/>
      <w:numFmt w:val="decimal"/>
      <w:pStyle w:val="SekilFBESablonBolumIV"/>
      <w:suff w:val="space"/>
      <w:lvlText w:val="Figure 4.%1 :"/>
      <w:lvlJc w:val="left"/>
      <w:pPr>
        <w:ind w:left="-454" w:firstLine="454"/>
      </w:pPr>
      <w:rPr>
        <w:rFonts w:ascii="Times New Roman" w:hAnsi="Times New Roman"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7">
    <w:nsid w:val="3D9B2633"/>
    <w:multiLevelType w:val="multilevel"/>
    <w:tmpl w:val="109ED094"/>
    <w:styleLink w:val="CurrentList1"/>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decimal"/>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8">
    <w:nsid w:val="3E1C70FB"/>
    <w:multiLevelType w:val="hybridMultilevel"/>
    <w:tmpl w:val="278810E8"/>
    <w:lvl w:ilvl="0" w:tplc="5F4A0120">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40151878"/>
    <w:multiLevelType w:val="hybridMultilevel"/>
    <w:tmpl w:val="EB0488E8"/>
    <w:lvl w:ilvl="0" w:tplc="0C09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0">
    <w:nsid w:val="453E1839"/>
    <w:multiLevelType w:val="multilevel"/>
    <w:tmpl w:val="61E867E2"/>
    <w:lvl w:ilvl="0">
      <w:start w:val="1"/>
      <w:numFmt w:val="decimal"/>
      <w:suff w:val="space"/>
      <w:lvlText w:val="Figure 3.%1 :"/>
      <w:lvlJc w:val="left"/>
      <w:pPr>
        <w:ind w:left="-454" w:firstLine="454"/>
      </w:pPr>
      <w:rPr>
        <w:rFonts w:ascii="Times New Roman" w:hAnsi="Times New Roman"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1">
    <w:nsid w:val="4CED66D0"/>
    <w:multiLevelType w:val="multilevel"/>
    <w:tmpl w:val="B5368B9C"/>
    <w:lvl w:ilvl="0">
      <w:start w:val="1"/>
      <w:numFmt w:val="decimal"/>
      <w:pStyle w:val="SekilFBESablonBolumI"/>
      <w:suff w:val="space"/>
      <w:lvlText w:val="Figure %1"/>
      <w:lvlJc w:val="left"/>
      <w:pPr>
        <w:ind w:left="360" w:firstLine="0"/>
      </w:pPr>
      <w:rPr>
        <w:rFonts w:ascii="Times New (W1)" w:hAnsi="Times New (W1)"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Figure %1.%2"/>
      <w:lvlJc w:val="left"/>
      <w:pPr>
        <w:tabs>
          <w:tab w:val="num" w:pos="792"/>
        </w:tabs>
        <w:ind w:left="792" w:hanging="432"/>
      </w:pPr>
      <w:rPr>
        <w:rFonts w:ascii="Times New Roman" w:hAnsi="Times New Roman" w:hint="default"/>
        <w:b/>
        <w:i w:val="0"/>
        <w:sz w:val="24"/>
        <w:szCs w:val="24"/>
      </w:rPr>
    </w:lvl>
    <w:lvl w:ilvl="2">
      <w:start w:val="1"/>
      <w:numFmt w:val="decimal"/>
      <w:lvlRestart w:val="1"/>
      <w:isLgl/>
      <w:lvlText w:val="Figure %1.%2.%3"/>
      <w:lvlJc w:val="left"/>
      <w:pPr>
        <w:tabs>
          <w:tab w:val="num" w:pos="1224"/>
        </w:tabs>
        <w:ind w:left="1224" w:hanging="504"/>
      </w:pPr>
      <w:rPr>
        <w:rFonts w:ascii="Times New Roman" w:hAnsi="Times New Roman" w:hint="default"/>
        <w:b/>
        <w:i w:val="0"/>
        <w:sz w:val="24"/>
        <w:szCs w:val="24"/>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2">
    <w:nsid w:val="4E8D3C64"/>
    <w:multiLevelType w:val="multilevel"/>
    <w:tmpl w:val="04CC83D2"/>
    <w:lvl w:ilvl="0">
      <w:start w:val="1"/>
      <w:numFmt w:val="decimal"/>
      <w:suff w:val="space"/>
      <w:lvlText w:val="%1."/>
      <w:lvlJc w:val="left"/>
      <w:pPr>
        <w:ind w:left="0" w:firstLine="0"/>
      </w:pPr>
      <w:rPr>
        <w:rFonts w:hint="default"/>
      </w:rPr>
    </w:lvl>
    <w:lvl w:ilvl="1">
      <w:start w:val="1"/>
      <w:numFmt w:val="decimal"/>
      <w:suff w:val="space"/>
      <w:lvlText w:val="%1.%2."/>
      <w:lvlJc w:val="left"/>
      <w:pPr>
        <w:ind w:left="36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3">
    <w:nsid w:val="55167FD9"/>
    <w:multiLevelType w:val="multilevel"/>
    <w:tmpl w:val="91284454"/>
    <w:lvl w:ilvl="0">
      <w:start w:val="1"/>
      <w:numFmt w:val="decimal"/>
      <w:pStyle w:val="SekilFBESablonBolumII"/>
      <w:suff w:val="space"/>
      <w:lvlText w:val="Figure 2.%1 :"/>
      <w:lvlJc w:val="left"/>
      <w:pPr>
        <w:ind w:left="-454" w:firstLine="454"/>
      </w:pPr>
      <w:rPr>
        <w:rFonts w:ascii="Times New Roman" w:hAnsi="Times New Roman" w:hint="default"/>
        <w:b/>
        <w:i w:val="0"/>
        <w:sz w:val="24"/>
        <w:szCs w:val="24"/>
      </w:rPr>
    </w:lvl>
    <w:lvl w:ilvl="1">
      <w:start w:val="1"/>
      <w:numFmt w:val="decimal"/>
      <w:lvlText w:val="Figure .%2%1"/>
      <w:lvlJc w:val="left"/>
      <w:pPr>
        <w:tabs>
          <w:tab w:val="num" w:pos="1114"/>
        </w:tabs>
        <w:ind w:left="1112" w:hanging="432"/>
      </w:pPr>
      <w:rPr>
        <w:rFonts w:ascii="Times New Roman" w:hAnsi="Times New Roman" w:hint="default"/>
        <w:b/>
        <w:i w:val="0"/>
        <w:sz w:val="24"/>
        <w:szCs w:val="24"/>
      </w:rPr>
    </w:lvl>
    <w:lvl w:ilvl="2">
      <w:start w:val="1"/>
      <w:numFmt w:val="decimal"/>
      <w:lvlText w:val="%1.%2.%3."/>
      <w:lvlJc w:val="left"/>
      <w:pPr>
        <w:tabs>
          <w:tab w:val="num" w:pos="1544"/>
        </w:tabs>
        <w:ind w:left="1544" w:hanging="504"/>
      </w:pPr>
      <w:rPr>
        <w:rFonts w:hint="default"/>
      </w:rPr>
    </w:lvl>
    <w:lvl w:ilvl="3">
      <w:start w:val="1"/>
      <w:numFmt w:val="decimal"/>
      <w:lvlText w:val="%1.%2.%3.%4."/>
      <w:lvlJc w:val="left"/>
      <w:pPr>
        <w:tabs>
          <w:tab w:val="num" w:pos="2048"/>
        </w:tabs>
        <w:ind w:left="2048" w:hanging="648"/>
      </w:pPr>
      <w:rPr>
        <w:rFonts w:hint="default"/>
      </w:rPr>
    </w:lvl>
    <w:lvl w:ilvl="4">
      <w:start w:val="1"/>
      <w:numFmt w:val="decimal"/>
      <w:lvlText w:val="%1.%2.%3.%4.%5."/>
      <w:lvlJc w:val="left"/>
      <w:pPr>
        <w:tabs>
          <w:tab w:val="num" w:pos="2552"/>
        </w:tabs>
        <w:ind w:left="2552" w:hanging="792"/>
      </w:pPr>
      <w:rPr>
        <w:rFonts w:hint="default"/>
      </w:rPr>
    </w:lvl>
    <w:lvl w:ilvl="5">
      <w:start w:val="1"/>
      <w:numFmt w:val="decimal"/>
      <w:lvlText w:val="%1.%2.%3.%4.%5.%6."/>
      <w:lvlJc w:val="left"/>
      <w:pPr>
        <w:tabs>
          <w:tab w:val="num" w:pos="3056"/>
        </w:tabs>
        <w:ind w:left="3056" w:hanging="936"/>
      </w:pPr>
      <w:rPr>
        <w:rFonts w:hint="default"/>
      </w:rPr>
    </w:lvl>
    <w:lvl w:ilvl="6">
      <w:start w:val="1"/>
      <w:numFmt w:val="decimal"/>
      <w:lvlText w:val="%1.%2.%3.%4.%5.%6.%7."/>
      <w:lvlJc w:val="left"/>
      <w:pPr>
        <w:tabs>
          <w:tab w:val="num" w:pos="3560"/>
        </w:tabs>
        <w:ind w:left="3560" w:hanging="1080"/>
      </w:pPr>
      <w:rPr>
        <w:rFonts w:hint="default"/>
      </w:rPr>
    </w:lvl>
    <w:lvl w:ilvl="7">
      <w:start w:val="1"/>
      <w:numFmt w:val="decimal"/>
      <w:lvlText w:val="%1.%2.%3.%4.%5.%6.%7.%8."/>
      <w:lvlJc w:val="left"/>
      <w:pPr>
        <w:tabs>
          <w:tab w:val="num" w:pos="4064"/>
        </w:tabs>
        <w:ind w:left="4064" w:hanging="1224"/>
      </w:pPr>
      <w:rPr>
        <w:rFonts w:hint="default"/>
      </w:rPr>
    </w:lvl>
    <w:lvl w:ilvl="8">
      <w:start w:val="1"/>
      <w:numFmt w:val="decimal"/>
      <w:lvlText w:val="%1.%2.%3.%4.%5.%6.%7.%8.%9."/>
      <w:lvlJc w:val="left"/>
      <w:pPr>
        <w:tabs>
          <w:tab w:val="num" w:pos="4640"/>
        </w:tabs>
        <w:ind w:left="4640" w:hanging="1440"/>
      </w:pPr>
      <w:rPr>
        <w:rFonts w:hint="default"/>
      </w:rPr>
    </w:lvl>
  </w:abstractNum>
  <w:abstractNum w:abstractNumId="14">
    <w:nsid w:val="56F11309"/>
    <w:multiLevelType w:val="hybridMultilevel"/>
    <w:tmpl w:val="D9FE7338"/>
    <w:lvl w:ilvl="0" w:tplc="BEDEC756">
      <w:start w:val="1"/>
      <w:numFmt w:val="decimal"/>
      <w:pStyle w:val="NumberedLis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78024D8"/>
    <w:multiLevelType w:val="multilevel"/>
    <w:tmpl w:val="4EA21D6C"/>
    <w:lvl w:ilvl="0">
      <w:start w:val="1"/>
      <w:numFmt w:val="decimal"/>
      <w:pStyle w:val="SekilFBESablonBolumV"/>
      <w:suff w:val="space"/>
      <w:lvlText w:val="Figure 5.%1 :"/>
      <w:lvlJc w:val="left"/>
      <w:pPr>
        <w:ind w:left="-454" w:firstLine="454"/>
      </w:pPr>
      <w:rPr>
        <w:rFonts w:ascii="Times New Roman" w:hAnsi="Times New Roman"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6">
    <w:nsid w:val="59031640"/>
    <w:multiLevelType w:val="multilevel"/>
    <w:tmpl w:val="30AC880E"/>
    <w:lvl w:ilvl="0">
      <w:start w:val="1"/>
      <w:numFmt w:val="decimal"/>
      <w:pStyle w:val="CizelgeFBESablonBolumV"/>
      <w:suff w:val="space"/>
      <w:lvlText w:val="Table 5.%1 :"/>
      <w:lvlJc w:val="left"/>
      <w:pPr>
        <w:ind w:left="-454" w:firstLine="454"/>
      </w:pPr>
      <w:rPr>
        <w:rFonts w:ascii="Times New Roman" w:hAnsi="Times New Roman"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7">
    <w:nsid w:val="7043782C"/>
    <w:multiLevelType w:val="multilevel"/>
    <w:tmpl w:val="263C1146"/>
    <w:lvl w:ilvl="0">
      <w:start w:val="1"/>
      <w:numFmt w:val="decimal"/>
      <w:pStyle w:val="CizelgeFBESablonBolumIII"/>
      <w:suff w:val="space"/>
      <w:lvlText w:val="Table 3.%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8">
    <w:nsid w:val="71E93B54"/>
    <w:multiLevelType w:val="multilevel"/>
    <w:tmpl w:val="C6321FF6"/>
    <w:lvl w:ilvl="0">
      <w:start w:val="1"/>
      <w:numFmt w:val="decimal"/>
      <w:pStyle w:val="BASLIK1"/>
      <w:suff w:val="space"/>
      <w:lvlText w:val="%1. "/>
      <w:lvlJc w:val="left"/>
      <w:pPr>
        <w:ind w:left="0" w:firstLine="0"/>
      </w:pPr>
      <w:rPr>
        <w:rFonts w:hint="default"/>
      </w:rPr>
    </w:lvl>
    <w:lvl w:ilvl="1">
      <w:start w:val="1"/>
      <w:numFmt w:val="decimal"/>
      <w:pStyle w:val="BASLIK2"/>
      <w:suff w:val="space"/>
      <w:lvlText w:val="%1.%2"/>
      <w:lvlJc w:val="left"/>
      <w:pPr>
        <w:ind w:left="0" w:firstLine="0"/>
      </w:pPr>
      <w:rPr>
        <w:rFonts w:hint="default"/>
      </w:rPr>
    </w:lvl>
    <w:lvl w:ilvl="2">
      <w:start w:val="1"/>
      <w:numFmt w:val="decimal"/>
      <w:pStyle w:val="BASLIK3"/>
      <w:suff w:val="nothing"/>
      <w:lvlText w:val="%1.%2.%3 "/>
      <w:lvlJc w:val="left"/>
      <w:pPr>
        <w:ind w:left="1701" w:hanging="1701"/>
      </w:pPr>
      <w:rPr>
        <w:rFonts w:hint="default"/>
      </w:rPr>
    </w:lvl>
    <w:lvl w:ilvl="3">
      <w:start w:val="1"/>
      <w:numFmt w:val="decimal"/>
      <w:pStyle w:val="BASLIK4"/>
      <w:suff w:val="space"/>
      <w:lvlText w:val="%1.%2.%3.%4"/>
      <w:lvlJc w:val="left"/>
      <w:pPr>
        <w:ind w:left="0" w:firstLine="0"/>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Times New Roman" w:hAnsi="Times New Roman" w:hint="default"/>
        <w:b/>
        <w:i w:val="0"/>
        <w:sz w:val="24"/>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19">
    <w:nsid w:val="728106F5"/>
    <w:multiLevelType w:val="multilevel"/>
    <w:tmpl w:val="90129070"/>
    <w:lvl w:ilvl="0">
      <w:start w:val="1"/>
      <w:numFmt w:val="decimal"/>
      <w:pStyle w:val="SekilFBESablonBolumIII"/>
      <w:suff w:val="space"/>
      <w:lvlText w:val="Figure 3.%1 :"/>
      <w:lvlJc w:val="left"/>
      <w:pPr>
        <w:ind w:left="-454" w:firstLine="454"/>
      </w:pPr>
      <w:rPr>
        <w:rFonts w:ascii="Times New Roman" w:hAnsi="Times New Roman"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0">
    <w:nsid w:val="776D6748"/>
    <w:multiLevelType w:val="multilevel"/>
    <w:tmpl w:val="F15CE54E"/>
    <w:lvl w:ilvl="0">
      <w:start w:val="1"/>
      <w:numFmt w:val="decimal"/>
      <w:pStyle w:val="SekilFBESablonBolumVI"/>
      <w:suff w:val="space"/>
      <w:lvlText w:val="Figure 6.%1 :"/>
      <w:lvlJc w:val="left"/>
      <w:pPr>
        <w:ind w:left="-454" w:firstLine="454"/>
      </w:pPr>
      <w:rPr>
        <w:rFonts w:ascii="Times New Roman" w:hAnsi="Times New Roman"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1">
    <w:nsid w:val="7DA5683C"/>
    <w:multiLevelType w:val="multilevel"/>
    <w:tmpl w:val="D354FD02"/>
    <w:lvl w:ilvl="0">
      <w:start w:val="1"/>
      <w:numFmt w:val="decimal"/>
      <w:pStyle w:val="CizelgeFBESablonBolumII"/>
      <w:suff w:val="space"/>
      <w:lvlText w:val="Table 2.%1 :"/>
      <w:lvlJc w:val="left"/>
      <w:pPr>
        <w:ind w:left="1077" w:hanging="1077"/>
      </w:pPr>
      <w:rPr>
        <w:rFonts w:ascii="Times New Roman" w:hAnsi="Times New Roman"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Table %1.%2:"/>
      <w:lvlJc w:val="left"/>
      <w:pPr>
        <w:ind w:left="1620" w:firstLine="0"/>
      </w:pPr>
      <w:rPr>
        <w:rFonts w:hint="default"/>
        <w:b/>
        <w:i w:val="0"/>
        <w:sz w:val="24"/>
      </w:rPr>
    </w:lvl>
    <w:lvl w:ilvl="2">
      <w:start w:val="1"/>
      <w:numFmt w:val="decimal"/>
      <w:suff w:val="space"/>
      <w:lvlText w:val="%1.%2.%3."/>
      <w:lvlJc w:val="left"/>
      <w:pPr>
        <w:ind w:left="1620" w:firstLine="0"/>
      </w:pPr>
      <w:rPr>
        <w:rFonts w:hint="default"/>
      </w:rPr>
    </w:lvl>
    <w:lvl w:ilvl="3">
      <w:start w:val="1"/>
      <w:numFmt w:val="decimal"/>
      <w:suff w:val="space"/>
      <w:lvlText w:val="3.2.%4."/>
      <w:lvlJc w:val="left"/>
      <w:pPr>
        <w:ind w:left="1620" w:firstLine="0"/>
      </w:pPr>
      <w:rPr>
        <w:rFonts w:hint="default"/>
      </w:rPr>
    </w:lvl>
    <w:lvl w:ilvl="4">
      <w:start w:val="1"/>
      <w:numFmt w:val="decimal"/>
      <w:lvlText w:val="%1.%2.%3.%4.%5."/>
      <w:lvlJc w:val="left"/>
      <w:pPr>
        <w:tabs>
          <w:tab w:val="num" w:pos="5220"/>
        </w:tabs>
        <w:ind w:left="3852" w:hanging="792"/>
      </w:pPr>
      <w:rPr>
        <w:rFonts w:hint="default"/>
      </w:rPr>
    </w:lvl>
    <w:lvl w:ilvl="5">
      <w:start w:val="1"/>
      <w:numFmt w:val="decimal"/>
      <w:lvlText w:val="%1.%2.%3.%4.%5.%6."/>
      <w:lvlJc w:val="left"/>
      <w:pPr>
        <w:tabs>
          <w:tab w:val="num" w:pos="6300"/>
        </w:tabs>
        <w:ind w:left="4356" w:hanging="936"/>
      </w:pPr>
      <w:rPr>
        <w:rFonts w:hint="default"/>
      </w:rPr>
    </w:lvl>
    <w:lvl w:ilvl="6">
      <w:start w:val="1"/>
      <w:numFmt w:val="decimal"/>
      <w:lvlText w:val="%1.%2.%3.%4.%5.%6.%7."/>
      <w:lvlJc w:val="left"/>
      <w:pPr>
        <w:tabs>
          <w:tab w:val="num" w:pos="7020"/>
        </w:tabs>
        <w:ind w:left="4860" w:hanging="1080"/>
      </w:pPr>
      <w:rPr>
        <w:rFonts w:hint="default"/>
      </w:rPr>
    </w:lvl>
    <w:lvl w:ilvl="7">
      <w:start w:val="1"/>
      <w:numFmt w:val="decimal"/>
      <w:lvlText w:val="%1.%2.%3.%4.%5.%6.%7.%8."/>
      <w:lvlJc w:val="left"/>
      <w:pPr>
        <w:tabs>
          <w:tab w:val="num" w:pos="7740"/>
        </w:tabs>
        <w:ind w:left="5364" w:hanging="1224"/>
      </w:pPr>
      <w:rPr>
        <w:rFonts w:hint="default"/>
      </w:rPr>
    </w:lvl>
    <w:lvl w:ilvl="8">
      <w:start w:val="1"/>
      <w:numFmt w:val="decimal"/>
      <w:lvlText w:val="%1.%2.%3.%4.%5.%6.%7.%8.%9."/>
      <w:lvlJc w:val="left"/>
      <w:pPr>
        <w:tabs>
          <w:tab w:val="num" w:pos="8460"/>
        </w:tabs>
        <w:ind w:left="5940" w:hanging="1440"/>
      </w:pPr>
      <w:rPr>
        <w:rFonts w:hint="default"/>
      </w:rPr>
    </w:lvl>
  </w:abstractNum>
  <w:num w:numId="1">
    <w:abstractNumId w:val="12"/>
  </w:num>
  <w:num w:numId="2">
    <w:abstractNumId w:val="8"/>
  </w:num>
  <w:num w:numId="3">
    <w:abstractNumId w:val="18"/>
  </w:num>
  <w:num w:numId="4">
    <w:abstractNumId w:val="4"/>
  </w:num>
  <w:num w:numId="5">
    <w:abstractNumId w:val="3"/>
  </w:num>
  <w:num w:numId="6">
    <w:abstractNumId w:val="21"/>
  </w:num>
  <w:num w:numId="7">
    <w:abstractNumId w:val="17"/>
  </w:num>
  <w:num w:numId="8">
    <w:abstractNumId w:val="1"/>
  </w:num>
  <w:num w:numId="9">
    <w:abstractNumId w:val="16"/>
  </w:num>
  <w:num w:numId="10">
    <w:abstractNumId w:val="0"/>
  </w:num>
  <w:num w:numId="11">
    <w:abstractNumId w:val="7"/>
  </w:num>
  <w:num w:numId="12">
    <w:abstractNumId w:val="14"/>
  </w:num>
  <w:num w:numId="13">
    <w:abstractNumId w:val="11"/>
    <w:lvlOverride w:ilvl="0">
      <w:lvl w:ilvl="0">
        <w:start w:val="1"/>
        <w:numFmt w:val="decimal"/>
        <w:pStyle w:val="SekilFBESablonBolumI"/>
        <w:suff w:val="space"/>
        <w:lvlText w:val="Figure 1.%1 :"/>
        <w:lvlJc w:val="left"/>
        <w:pPr>
          <w:ind w:left="-454" w:firstLine="454"/>
        </w:pPr>
        <w:rPr>
          <w:rFonts w:ascii="Times New Roman" w:hAnsi="Times New Roman"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rFonts w:ascii="Times New Roman" w:hAnsi="Times New Roman" w:hint="default"/>
          <w:b/>
          <w:i w:val="0"/>
          <w:sz w:val="24"/>
          <w:szCs w:val="24"/>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14">
    <w:abstractNumId w:val="13"/>
  </w:num>
  <w:num w:numId="15">
    <w:abstractNumId w:val="19"/>
  </w:num>
  <w:num w:numId="16">
    <w:abstractNumId w:val="6"/>
  </w:num>
  <w:num w:numId="17">
    <w:abstractNumId w:val="15"/>
  </w:num>
  <w:num w:numId="18">
    <w:abstractNumId w:val="20"/>
  </w:num>
  <w:num w:numId="19">
    <w:abstractNumId w:val="2"/>
  </w:num>
  <w:num w:numId="20">
    <w:abstractNumId w:val="9"/>
  </w:num>
  <w:num w:numId="21">
    <w:abstractNumId w:val="11"/>
    <w:lvlOverride w:ilvl="0">
      <w:lvl w:ilvl="0">
        <w:start w:val="1"/>
        <w:numFmt w:val="decimal"/>
        <w:pStyle w:val="SekilFBESablonBolumI"/>
        <w:suff w:val="space"/>
        <w:lvlText w:val="Şekil 1.%1 :"/>
        <w:lvlJc w:val="left"/>
        <w:pPr>
          <w:ind w:left="680" w:firstLine="0"/>
        </w:pPr>
        <w:rPr>
          <w:rFonts w:ascii="Times New (W1)" w:hAnsi="Times New (W1)"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rFonts w:ascii="Times New Roman" w:hAnsi="Times New Roman" w:hint="default"/>
          <w:b/>
          <w:i w:val="0"/>
          <w:sz w:val="24"/>
          <w:szCs w:val="24"/>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22">
    <w:abstractNumId w:val="10"/>
  </w:num>
  <w:num w:numId="23">
    <w:abstractNumId w:val="5"/>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activeWritingStyle w:appName="MSWord" w:lang="en-US" w:vendorID="64" w:dllVersion="131078" w:nlCheck="1" w:checkStyle="0"/>
  <w:activeWritingStyle w:appName="MSWord" w:lang="en-GB" w:vendorID="64" w:dllVersion="131078" w:nlCheck="1" w:checkStyle="1"/>
  <w:activeWritingStyle w:appName="MSWord" w:lang="es-ES"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120"/>
  <w:drawingGridVerticalSpacing w:val="567"/>
  <w:displayHorizontalDrawingGridEvery w:val="2"/>
  <w:noPunctuationKerning/>
  <w:characterSpacingControl w:val="doNotCompress"/>
  <w:hdrShapeDefaults>
    <o:shapedefaults v:ext="edit" spidmax="2064">
      <o:colormru v:ext="edit" colors="#e5ea18"/>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77D5"/>
    <w:rsid w:val="000005B5"/>
    <w:rsid w:val="00000A92"/>
    <w:rsid w:val="00000F92"/>
    <w:rsid w:val="00001087"/>
    <w:rsid w:val="00001108"/>
    <w:rsid w:val="00001A23"/>
    <w:rsid w:val="00002B6F"/>
    <w:rsid w:val="00002EF7"/>
    <w:rsid w:val="000035C2"/>
    <w:rsid w:val="0000453D"/>
    <w:rsid w:val="00004797"/>
    <w:rsid w:val="00004A1F"/>
    <w:rsid w:val="000059BD"/>
    <w:rsid w:val="00006428"/>
    <w:rsid w:val="00006772"/>
    <w:rsid w:val="00006B5A"/>
    <w:rsid w:val="00007270"/>
    <w:rsid w:val="00007441"/>
    <w:rsid w:val="00007B4D"/>
    <w:rsid w:val="000102C3"/>
    <w:rsid w:val="00010850"/>
    <w:rsid w:val="00010E1F"/>
    <w:rsid w:val="00010EC9"/>
    <w:rsid w:val="00011230"/>
    <w:rsid w:val="0001148E"/>
    <w:rsid w:val="00012117"/>
    <w:rsid w:val="00012437"/>
    <w:rsid w:val="00012464"/>
    <w:rsid w:val="00012D70"/>
    <w:rsid w:val="00013232"/>
    <w:rsid w:val="000133F3"/>
    <w:rsid w:val="00013556"/>
    <w:rsid w:val="0001390B"/>
    <w:rsid w:val="00013FC6"/>
    <w:rsid w:val="00015191"/>
    <w:rsid w:val="00015B92"/>
    <w:rsid w:val="00015E2F"/>
    <w:rsid w:val="0001637D"/>
    <w:rsid w:val="000163BD"/>
    <w:rsid w:val="0001674B"/>
    <w:rsid w:val="00016FE6"/>
    <w:rsid w:val="00017EB0"/>
    <w:rsid w:val="00020E77"/>
    <w:rsid w:val="000218B7"/>
    <w:rsid w:val="000219A1"/>
    <w:rsid w:val="00021C0F"/>
    <w:rsid w:val="00021DA7"/>
    <w:rsid w:val="00022D3B"/>
    <w:rsid w:val="00022E97"/>
    <w:rsid w:val="000236D0"/>
    <w:rsid w:val="000238A1"/>
    <w:rsid w:val="00023AD0"/>
    <w:rsid w:val="00024404"/>
    <w:rsid w:val="00024561"/>
    <w:rsid w:val="00024737"/>
    <w:rsid w:val="00024767"/>
    <w:rsid w:val="00024F4F"/>
    <w:rsid w:val="00025572"/>
    <w:rsid w:val="000255CF"/>
    <w:rsid w:val="00025916"/>
    <w:rsid w:val="00025F68"/>
    <w:rsid w:val="00026164"/>
    <w:rsid w:val="000274A1"/>
    <w:rsid w:val="00027FE3"/>
    <w:rsid w:val="00030CBC"/>
    <w:rsid w:val="00031504"/>
    <w:rsid w:val="000321FE"/>
    <w:rsid w:val="00032A68"/>
    <w:rsid w:val="00032C94"/>
    <w:rsid w:val="000331A0"/>
    <w:rsid w:val="000332D7"/>
    <w:rsid w:val="00033417"/>
    <w:rsid w:val="00033653"/>
    <w:rsid w:val="00033A24"/>
    <w:rsid w:val="00033A42"/>
    <w:rsid w:val="00033BB4"/>
    <w:rsid w:val="00033FDE"/>
    <w:rsid w:val="00034107"/>
    <w:rsid w:val="000342F1"/>
    <w:rsid w:val="00034876"/>
    <w:rsid w:val="00034BD4"/>
    <w:rsid w:val="000350DF"/>
    <w:rsid w:val="00035681"/>
    <w:rsid w:val="00035F32"/>
    <w:rsid w:val="00036E5E"/>
    <w:rsid w:val="00036FF7"/>
    <w:rsid w:val="00036FF8"/>
    <w:rsid w:val="00037047"/>
    <w:rsid w:val="0003704C"/>
    <w:rsid w:val="00037424"/>
    <w:rsid w:val="000376EC"/>
    <w:rsid w:val="000379AC"/>
    <w:rsid w:val="000401B5"/>
    <w:rsid w:val="00040211"/>
    <w:rsid w:val="00040620"/>
    <w:rsid w:val="000408D0"/>
    <w:rsid w:val="00040E5D"/>
    <w:rsid w:val="00040F21"/>
    <w:rsid w:val="00040F7B"/>
    <w:rsid w:val="00040FBF"/>
    <w:rsid w:val="00041029"/>
    <w:rsid w:val="000417E7"/>
    <w:rsid w:val="00042058"/>
    <w:rsid w:val="000424BC"/>
    <w:rsid w:val="00042BC9"/>
    <w:rsid w:val="00042C25"/>
    <w:rsid w:val="00042F28"/>
    <w:rsid w:val="00043080"/>
    <w:rsid w:val="000436F5"/>
    <w:rsid w:val="00043B39"/>
    <w:rsid w:val="00043B54"/>
    <w:rsid w:val="00043FDE"/>
    <w:rsid w:val="0004495F"/>
    <w:rsid w:val="00045183"/>
    <w:rsid w:val="00045966"/>
    <w:rsid w:val="00045B4A"/>
    <w:rsid w:val="00046352"/>
    <w:rsid w:val="00046393"/>
    <w:rsid w:val="00046759"/>
    <w:rsid w:val="00047457"/>
    <w:rsid w:val="000475DB"/>
    <w:rsid w:val="00047CA4"/>
    <w:rsid w:val="000502CE"/>
    <w:rsid w:val="000508D0"/>
    <w:rsid w:val="00052312"/>
    <w:rsid w:val="0005245F"/>
    <w:rsid w:val="00052885"/>
    <w:rsid w:val="00052D50"/>
    <w:rsid w:val="00052E7B"/>
    <w:rsid w:val="000541F4"/>
    <w:rsid w:val="00054BFD"/>
    <w:rsid w:val="00055180"/>
    <w:rsid w:val="00055BAF"/>
    <w:rsid w:val="00055E89"/>
    <w:rsid w:val="00056362"/>
    <w:rsid w:val="00056985"/>
    <w:rsid w:val="000573D2"/>
    <w:rsid w:val="0005758C"/>
    <w:rsid w:val="00057654"/>
    <w:rsid w:val="00057B50"/>
    <w:rsid w:val="000602B9"/>
    <w:rsid w:val="000609DD"/>
    <w:rsid w:val="00060C6F"/>
    <w:rsid w:val="00061151"/>
    <w:rsid w:val="00061C4B"/>
    <w:rsid w:val="000620C1"/>
    <w:rsid w:val="00062716"/>
    <w:rsid w:val="000629E4"/>
    <w:rsid w:val="00062D6D"/>
    <w:rsid w:val="00063901"/>
    <w:rsid w:val="000639B2"/>
    <w:rsid w:val="00063B9A"/>
    <w:rsid w:val="00063D3E"/>
    <w:rsid w:val="000646B5"/>
    <w:rsid w:val="0006471F"/>
    <w:rsid w:val="00065C5E"/>
    <w:rsid w:val="000661DA"/>
    <w:rsid w:val="00066318"/>
    <w:rsid w:val="000664A9"/>
    <w:rsid w:val="00066980"/>
    <w:rsid w:val="00066996"/>
    <w:rsid w:val="000669C5"/>
    <w:rsid w:val="000674E7"/>
    <w:rsid w:val="00067BCA"/>
    <w:rsid w:val="00067FC3"/>
    <w:rsid w:val="00070074"/>
    <w:rsid w:val="000706A1"/>
    <w:rsid w:val="000708C9"/>
    <w:rsid w:val="0007168F"/>
    <w:rsid w:val="00071B6F"/>
    <w:rsid w:val="00072F11"/>
    <w:rsid w:val="000735CA"/>
    <w:rsid w:val="000736B3"/>
    <w:rsid w:val="00074230"/>
    <w:rsid w:val="0007473A"/>
    <w:rsid w:val="000757A8"/>
    <w:rsid w:val="00075A35"/>
    <w:rsid w:val="000764A4"/>
    <w:rsid w:val="00076B50"/>
    <w:rsid w:val="00076E5C"/>
    <w:rsid w:val="000774F9"/>
    <w:rsid w:val="00077B4A"/>
    <w:rsid w:val="00077D83"/>
    <w:rsid w:val="000802EF"/>
    <w:rsid w:val="00080AD2"/>
    <w:rsid w:val="00080E31"/>
    <w:rsid w:val="0008148A"/>
    <w:rsid w:val="0008161E"/>
    <w:rsid w:val="000818C8"/>
    <w:rsid w:val="00081D8F"/>
    <w:rsid w:val="00081E50"/>
    <w:rsid w:val="00082097"/>
    <w:rsid w:val="000829C9"/>
    <w:rsid w:val="00082B3A"/>
    <w:rsid w:val="00082C08"/>
    <w:rsid w:val="0008464C"/>
    <w:rsid w:val="00084C08"/>
    <w:rsid w:val="000850B7"/>
    <w:rsid w:val="000853F0"/>
    <w:rsid w:val="00085664"/>
    <w:rsid w:val="0008609A"/>
    <w:rsid w:val="000867F7"/>
    <w:rsid w:val="000901CD"/>
    <w:rsid w:val="0009097E"/>
    <w:rsid w:val="00090C38"/>
    <w:rsid w:val="00090ED5"/>
    <w:rsid w:val="00090F5C"/>
    <w:rsid w:val="00091320"/>
    <w:rsid w:val="00091418"/>
    <w:rsid w:val="000917AF"/>
    <w:rsid w:val="00091904"/>
    <w:rsid w:val="00091B40"/>
    <w:rsid w:val="00091F17"/>
    <w:rsid w:val="00092AEB"/>
    <w:rsid w:val="00093131"/>
    <w:rsid w:val="00094656"/>
    <w:rsid w:val="0009504A"/>
    <w:rsid w:val="0009533A"/>
    <w:rsid w:val="0009603D"/>
    <w:rsid w:val="00097286"/>
    <w:rsid w:val="00097784"/>
    <w:rsid w:val="00097883"/>
    <w:rsid w:val="00097A1B"/>
    <w:rsid w:val="00097D50"/>
    <w:rsid w:val="00097D5B"/>
    <w:rsid w:val="000A051B"/>
    <w:rsid w:val="000A0784"/>
    <w:rsid w:val="000A11BF"/>
    <w:rsid w:val="000A1352"/>
    <w:rsid w:val="000A18D1"/>
    <w:rsid w:val="000A2BEB"/>
    <w:rsid w:val="000A2F8E"/>
    <w:rsid w:val="000A305D"/>
    <w:rsid w:val="000A31FD"/>
    <w:rsid w:val="000A34CB"/>
    <w:rsid w:val="000A3526"/>
    <w:rsid w:val="000A4335"/>
    <w:rsid w:val="000A4630"/>
    <w:rsid w:val="000A5309"/>
    <w:rsid w:val="000A5BAA"/>
    <w:rsid w:val="000A5F8C"/>
    <w:rsid w:val="000A618A"/>
    <w:rsid w:val="000A65EC"/>
    <w:rsid w:val="000A6E7B"/>
    <w:rsid w:val="000A743D"/>
    <w:rsid w:val="000A7834"/>
    <w:rsid w:val="000A7A21"/>
    <w:rsid w:val="000A7C9E"/>
    <w:rsid w:val="000B0FD1"/>
    <w:rsid w:val="000B2112"/>
    <w:rsid w:val="000B2568"/>
    <w:rsid w:val="000B2641"/>
    <w:rsid w:val="000B2781"/>
    <w:rsid w:val="000B2DC9"/>
    <w:rsid w:val="000B3777"/>
    <w:rsid w:val="000B4DF4"/>
    <w:rsid w:val="000B5019"/>
    <w:rsid w:val="000B52C4"/>
    <w:rsid w:val="000B5494"/>
    <w:rsid w:val="000B551A"/>
    <w:rsid w:val="000B55F4"/>
    <w:rsid w:val="000B57A9"/>
    <w:rsid w:val="000B5AB5"/>
    <w:rsid w:val="000B5E33"/>
    <w:rsid w:val="000B5E84"/>
    <w:rsid w:val="000B6816"/>
    <w:rsid w:val="000B6A14"/>
    <w:rsid w:val="000B6D99"/>
    <w:rsid w:val="000B6F57"/>
    <w:rsid w:val="000B7012"/>
    <w:rsid w:val="000B7555"/>
    <w:rsid w:val="000B7851"/>
    <w:rsid w:val="000B7E7D"/>
    <w:rsid w:val="000C0396"/>
    <w:rsid w:val="000C0756"/>
    <w:rsid w:val="000C1C9D"/>
    <w:rsid w:val="000C21F2"/>
    <w:rsid w:val="000C2273"/>
    <w:rsid w:val="000C22AD"/>
    <w:rsid w:val="000C25D6"/>
    <w:rsid w:val="000C27B7"/>
    <w:rsid w:val="000C2D47"/>
    <w:rsid w:val="000C2EE5"/>
    <w:rsid w:val="000C38E4"/>
    <w:rsid w:val="000C4371"/>
    <w:rsid w:val="000C4683"/>
    <w:rsid w:val="000C4D16"/>
    <w:rsid w:val="000C57C3"/>
    <w:rsid w:val="000C5C15"/>
    <w:rsid w:val="000C6655"/>
    <w:rsid w:val="000C791B"/>
    <w:rsid w:val="000C795C"/>
    <w:rsid w:val="000D02E9"/>
    <w:rsid w:val="000D0496"/>
    <w:rsid w:val="000D04A4"/>
    <w:rsid w:val="000D08CC"/>
    <w:rsid w:val="000D0B3A"/>
    <w:rsid w:val="000D0E42"/>
    <w:rsid w:val="000D1A3A"/>
    <w:rsid w:val="000D1B81"/>
    <w:rsid w:val="000D226A"/>
    <w:rsid w:val="000D23A1"/>
    <w:rsid w:val="000D27A5"/>
    <w:rsid w:val="000D2DED"/>
    <w:rsid w:val="000D3226"/>
    <w:rsid w:val="000D3BCE"/>
    <w:rsid w:val="000D4AAA"/>
    <w:rsid w:val="000D4E8C"/>
    <w:rsid w:val="000D518C"/>
    <w:rsid w:val="000D52BD"/>
    <w:rsid w:val="000D58AF"/>
    <w:rsid w:val="000D5B4E"/>
    <w:rsid w:val="000D5B76"/>
    <w:rsid w:val="000D6254"/>
    <w:rsid w:val="000D62DA"/>
    <w:rsid w:val="000D6B0D"/>
    <w:rsid w:val="000D7410"/>
    <w:rsid w:val="000D7740"/>
    <w:rsid w:val="000D780E"/>
    <w:rsid w:val="000D7BCA"/>
    <w:rsid w:val="000D7E1B"/>
    <w:rsid w:val="000D7E34"/>
    <w:rsid w:val="000E007D"/>
    <w:rsid w:val="000E05E4"/>
    <w:rsid w:val="000E1778"/>
    <w:rsid w:val="000E20B9"/>
    <w:rsid w:val="000E2989"/>
    <w:rsid w:val="000E2B8B"/>
    <w:rsid w:val="000E3B4A"/>
    <w:rsid w:val="000E3DDA"/>
    <w:rsid w:val="000E4253"/>
    <w:rsid w:val="000E44B2"/>
    <w:rsid w:val="000E53CE"/>
    <w:rsid w:val="000E5510"/>
    <w:rsid w:val="000E564A"/>
    <w:rsid w:val="000E6874"/>
    <w:rsid w:val="000E6AAF"/>
    <w:rsid w:val="000E6FF4"/>
    <w:rsid w:val="000E706A"/>
    <w:rsid w:val="000E76F9"/>
    <w:rsid w:val="000F0DB1"/>
    <w:rsid w:val="000F0E40"/>
    <w:rsid w:val="000F0FF3"/>
    <w:rsid w:val="000F18F3"/>
    <w:rsid w:val="000F1980"/>
    <w:rsid w:val="000F1DE9"/>
    <w:rsid w:val="000F201A"/>
    <w:rsid w:val="000F3D07"/>
    <w:rsid w:val="000F3EF3"/>
    <w:rsid w:val="000F44B9"/>
    <w:rsid w:val="000F4835"/>
    <w:rsid w:val="000F48D5"/>
    <w:rsid w:val="000F4C6D"/>
    <w:rsid w:val="000F54CA"/>
    <w:rsid w:val="000F5A6D"/>
    <w:rsid w:val="000F5AF6"/>
    <w:rsid w:val="000F5BEF"/>
    <w:rsid w:val="000F5CA0"/>
    <w:rsid w:val="000F61D7"/>
    <w:rsid w:val="000F68A6"/>
    <w:rsid w:val="000F6A4A"/>
    <w:rsid w:val="000F6B44"/>
    <w:rsid w:val="000F7D40"/>
    <w:rsid w:val="0010008D"/>
    <w:rsid w:val="0010088C"/>
    <w:rsid w:val="0010112D"/>
    <w:rsid w:val="001016AF"/>
    <w:rsid w:val="00101965"/>
    <w:rsid w:val="0010333B"/>
    <w:rsid w:val="00103647"/>
    <w:rsid w:val="00104C58"/>
    <w:rsid w:val="001058B6"/>
    <w:rsid w:val="00105B47"/>
    <w:rsid w:val="00106ADA"/>
    <w:rsid w:val="00106BDA"/>
    <w:rsid w:val="00107254"/>
    <w:rsid w:val="001078B0"/>
    <w:rsid w:val="00107BBA"/>
    <w:rsid w:val="00110823"/>
    <w:rsid w:val="001108BF"/>
    <w:rsid w:val="00110CFC"/>
    <w:rsid w:val="00110DC0"/>
    <w:rsid w:val="00111E58"/>
    <w:rsid w:val="00112072"/>
    <w:rsid w:val="001121FB"/>
    <w:rsid w:val="0011321D"/>
    <w:rsid w:val="001138A0"/>
    <w:rsid w:val="001138F8"/>
    <w:rsid w:val="001146DE"/>
    <w:rsid w:val="00114869"/>
    <w:rsid w:val="00114D8C"/>
    <w:rsid w:val="00115470"/>
    <w:rsid w:val="001154BA"/>
    <w:rsid w:val="0011594B"/>
    <w:rsid w:val="00115C2F"/>
    <w:rsid w:val="0011671A"/>
    <w:rsid w:val="00116946"/>
    <w:rsid w:val="001173FB"/>
    <w:rsid w:val="0011750C"/>
    <w:rsid w:val="001176ED"/>
    <w:rsid w:val="00117A63"/>
    <w:rsid w:val="00120A7E"/>
    <w:rsid w:val="00120AF6"/>
    <w:rsid w:val="00120AFB"/>
    <w:rsid w:val="00120D93"/>
    <w:rsid w:val="00121A1F"/>
    <w:rsid w:val="00121CB1"/>
    <w:rsid w:val="001226C8"/>
    <w:rsid w:val="001232DC"/>
    <w:rsid w:val="00123D43"/>
    <w:rsid w:val="0012464F"/>
    <w:rsid w:val="00124699"/>
    <w:rsid w:val="00124A06"/>
    <w:rsid w:val="00124BC7"/>
    <w:rsid w:val="00126518"/>
    <w:rsid w:val="00127203"/>
    <w:rsid w:val="00127A3A"/>
    <w:rsid w:val="00130AA0"/>
    <w:rsid w:val="00130B91"/>
    <w:rsid w:val="00130CFE"/>
    <w:rsid w:val="00131724"/>
    <w:rsid w:val="00131866"/>
    <w:rsid w:val="00131B0C"/>
    <w:rsid w:val="00132929"/>
    <w:rsid w:val="001337D7"/>
    <w:rsid w:val="001341E9"/>
    <w:rsid w:val="001347FD"/>
    <w:rsid w:val="001348B3"/>
    <w:rsid w:val="001356F3"/>
    <w:rsid w:val="00135E51"/>
    <w:rsid w:val="001366AE"/>
    <w:rsid w:val="00136C5F"/>
    <w:rsid w:val="00137452"/>
    <w:rsid w:val="00137562"/>
    <w:rsid w:val="001378DA"/>
    <w:rsid w:val="00140426"/>
    <w:rsid w:val="00140A5F"/>
    <w:rsid w:val="00140D97"/>
    <w:rsid w:val="00140E4A"/>
    <w:rsid w:val="00140EC2"/>
    <w:rsid w:val="00141B99"/>
    <w:rsid w:val="00141BA0"/>
    <w:rsid w:val="00141FA3"/>
    <w:rsid w:val="001421B1"/>
    <w:rsid w:val="00142463"/>
    <w:rsid w:val="00143109"/>
    <w:rsid w:val="001444A6"/>
    <w:rsid w:val="00144582"/>
    <w:rsid w:val="00144AF4"/>
    <w:rsid w:val="00144F37"/>
    <w:rsid w:val="001451FE"/>
    <w:rsid w:val="00145453"/>
    <w:rsid w:val="00146508"/>
    <w:rsid w:val="00146ADC"/>
    <w:rsid w:val="00147E44"/>
    <w:rsid w:val="00147F19"/>
    <w:rsid w:val="00150000"/>
    <w:rsid w:val="00150406"/>
    <w:rsid w:val="00150852"/>
    <w:rsid w:val="00150D04"/>
    <w:rsid w:val="00151575"/>
    <w:rsid w:val="0015168E"/>
    <w:rsid w:val="001518E6"/>
    <w:rsid w:val="00151CAE"/>
    <w:rsid w:val="001527EF"/>
    <w:rsid w:val="00152AED"/>
    <w:rsid w:val="00152B2C"/>
    <w:rsid w:val="00152C4F"/>
    <w:rsid w:val="00153432"/>
    <w:rsid w:val="0015367C"/>
    <w:rsid w:val="001536E2"/>
    <w:rsid w:val="0015378B"/>
    <w:rsid w:val="00153DC2"/>
    <w:rsid w:val="0015412F"/>
    <w:rsid w:val="00154415"/>
    <w:rsid w:val="00154495"/>
    <w:rsid w:val="0015516A"/>
    <w:rsid w:val="0015551E"/>
    <w:rsid w:val="0015591E"/>
    <w:rsid w:val="001575AF"/>
    <w:rsid w:val="001601E4"/>
    <w:rsid w:val="00160396"/>
    <w:rsid w:val="001608EC"/>
    <w:rsid w:val="00160DBC"/>
    <w:rsid w:val="00161030"/>
    <w:rsid w:val="001616A9"/>
    <w:rsid w:val="00161F3F"/>
    <w:rsid w:val="00163026"/>
    <w:rsid w:val="0016337B"/>
    <w:rsid w:val="00163896"/>
    <w:rsid w:val="001639CA"/>
    <w:rsid w:val="00164088"/>
    <w:rsid w:val="001642F2"/>
    <w:rsid w:val="001649FD"/>
    <w:rsid w:val="00164A13"/>
    <w:rsid w:val="00164AAF"/>
    <w:rsid w:val="0016532F"/>
    <w:rsid w:val="00165669"/>
    <w:rsid w:val="00165837"/>
    <w:rsid w:val="00166F89"/>
    <w:rsid w:val="00167A06"/>
    <w:rsid w:val="00167CA1"/>
    <w:rsid w:val="00167CB6"/>
    <w:rsid w:val="0017020D"/>
    <w:rsid w:val="0017065D"/>
    <w:rsid w:val="001707D0"/>
    <w:rsid w:val="00171001"/>
    <w:rsid w:val="00171347"/>
    <w:rsid w:val="0017137C"/>
    <w:rsid w:val="00171A6E"/>
    <w:rsid w:val="00172078"/>
    <w:rsid w:val="001722C0"/>
    <w:rsid w:val="0017243E"/>
    <w:rsid w:val="00172C49"/>
    <w:rsid w:val="00172E2D"/>
    <w:rsid w:val="00173037"/>
    <w:rsid w:val="0017333A"/>
    <w:rsid w:val="00173FF5"/>
    <w:rsid w:val="0017417E"/>
    <w:rsid w:val="0017433E"/>
    <w:rsid w:val="0017492F"/>
    <w:rsid w:val="00175013"/>
    <w:rsid w:val="00175332"/>
    <w:rsid w:val="001754B2"/>
    <w:rsid w:val="00176240"/>
    <w:rsid w:val="00176352"/>
    <w:rsid w:val="00176B5E"/>
    <w:rsid w:val="00180ACC"/>
    <w:rsid w:val="00180AF0"/>
    <w:rsid w:val="0018122F"/>
    <w:rsid w:val="001816D7"/>
    <w:rsid w:val="001817E1"/>
    <w:rsid w:val="00181E32"/>
    <w:rsid w:val="001821DB"/>
    <w:rsid w:val="00182226"/>
    <w:rsid w:val="0018238A"/>
    <w:rsid w:val="0018256D"/>
    <w:rsid w:val="0018265A"/>
    <w:rsid w:val="001830A7"/>
    <w:rsid w:val="0018333A"/>
    <w:rsid w:val="001833A9"/>
    <w:rsid w:val="00183423"/>
    <w:rsid w:val="00183E4C"/>
    <w:rsid w:val="0018404B"/>
    <w:rsid w:val="00184419"/>
    <w:rsid w:val="00184B1B"/>
    <w:rsid w:val="00184E3D"/>
    <w:rsid w:val="00185064"/>
    <w:rsid w:val="00185704"/>
    <w:rsid w:val="0018591E"/>
    <w:rsid w:val="00185CF7"/>
    <w:rsid w:val="00186065"/>
    <w:rsid w:val="0018679E"/>
    <w:rsid w:val="00186963"/>
    <w:rsid w:val="00186A5D"/>
    <w:rsid w:val="00186B9B"/>
    <w:rsid w:val="00186BF6"/>
    <w:rsid w:val="00186F0A"/>
    <w:rsid w:val="001872E2"/>
    <w:rsid w:val="0019047F"/>
    <w:rsid w:val="0019196C"/>
    <w:rsid w:val="001923CA"/>
    <w:rsid w:val="0019252A"/>
    <w:rsid w:val="001933DC"/>
    <w:rsid w:val="00194D61"/>
    <w:rsid w:val="0019601D"/>
    <w:rsid w:val="001967CA"/>
    <w:rsid w:val="001972CB"/>
    <w:rsid w:val="00197358"/>
    <w:rsid w:val="001975F7"/>
    <w:rsid w:val="00197DF1"/>
    <w:rsid w:val="001A0044"/>
    <w:rsid w:val="001A05C3"/>
    <w:rsid w:val="001A14FC"/>
    <w:rsid w:val="001A1E2E"/>
    <w:rsid w:val="001A208D"/>
    <w:rsid w:val="001A224B"/>
    <w:rsid w:val="001A288D"/>
    <w:rsid w:val="001A2DDD"/>
    <w:rsid w:val="001A2E74"/>
    <w:rsid w:val="001A2F37"/>
    <w:rsid w:val="001A36CD"/>
    <w:rsid w:val="001A409F"/>
    <w:rsid w:val="001A4227"/>
    <w:rsid w:val="001A454C"/>
    <w:rsid w:val="001A5B07"/>
    <w:rsid w:val="001A5F7E"/>
    <w:rsid w:val="001A6A24"/>
    <w:rsid w:val="001A70E7"/>
    <w:rsid w:val="001A76A8"/>
    <w:rsid w:val="001A7774"/>
    <w:rsid w:val="001A77F5"/>
    <w:rsid w:val="001A799B"/>
    <w:rsid w:val="001B00DF"/>
    <w:rsid w:val="001B0DBE"/>
    <w:rsid w:val="001B106B"/>
    <w:rsid w:val="001B1AE9"/>
    <w:rsid w:val="001B1DB9"/>
    <w:rsid w:val="001B1E26"/>
    <w:rsid w:val="001B220B"/>
    <w:rsid w:val="001B2F0D"/>
    <w:rsid w:val="001B32E2"/>
    <w:rsid w:val="001B3339"/>
    <w:rsid w:val="001B3952"/>
    <w:rsid w:val="001B42D4"/>
    <w:rsid w:val="001B4438"/>
    <w:rsid w:val="001B5000"/>
    <w:rsid w:val="001B507F"/>
    <w:rsid w:val="001B50F8"/>
    <w:rsid w:val="001B6B51"/>
    <w:rsid w:val="001B73E9"/>
    <w:rsid w:val="001B76BA"/>
    <w:rsid w:val="001B7B8D"/>
    <w:rsid w:val="001B7C02"/>
    <w:rsid w:val="001B7CC8"/>
    <w:rsid w:val="001C0403"/>
    <w:rsid w:val="001C0476"/>
    <w:rsid w:val="001C0C27"/>
    <w:rsid w:val="001C0C44"/>
    <w:rsid w:val="001C0E59"/>
    <w:rsid w:val="001C2784"/>
    <w:rsid w:val="001C31EF"/>
    <w:rsid w:val="001C3D54"/>
    <w:rsid w:val="001C443D"/>
    <w:rsid w:val="001C447F"/>
    <w:rsid w:val="001C496D"/>
    <w:rsid w:val="001C4A03"/>
    <w:rsid w:val="001C5148"/>
    <w:rsid w:val="001C5162"/>
    <w:rsid w:val="001C5240"/>
    <w:rsid w:val="001C5425"/>
    <w:rsid w:val="001C5715"/>
    <w:rsid w:val="001C5771"/>
    <w:rsid w:val="001C5F21"/>
    <w:rsid w:val="001C69C1"/>
    <w:rsid w:val="001C6CAE"/>
    <w:rsid w:val="001C6D9B"/>
    <w:rsid w:val="001C7457"/>
    <w:rsid w:val="001C75D5"/>
    <w:rsid w:val="001C7C64"/>
    <w:rsid w:val="001D0F74"/>
    <w:rsid w:val="001D2207"/>
    <w:rsid w:val="001D2481"/>
    <w:rsid w:val="001D31A5"/>
    <w:rsid w:val="001D3B93"/>
    <w:rsid w:val="001D3B9E"/>
    <w:rsid w:val="001D3C75"/>
    <w:rsid w:val="001D41B2"/>
    <w:rsid w:val="001D4962"/>
    <w:rsid w:val="001D4ED7"/>
    <w:rsid w:val="001D5FE9"/>
    <w:rsid w:val="001D63D2"/>
    <w:rsid w:val="001D67FC"/>
    <w:rsid w:val="001D68DB"/>
    <w:rsid w:val="001D717A"/>
    <w:rsid w:val="001D71A2"/>
    <w:rsid w:val="001D7B4E"/>
    <w:rsid w:val="001D7FCB"/>
    <w:rsid w:val="001E008D"/>
    <w:rsid w:val="001E063A"/>
    <w:rsid w:val="001E0A8D"/>
    <w:rsid w:val="001E0D76"/>
    <w:rsid w:val="001E0EF1"/>
    <w:rsid w:val="001E1634"/>
    <w:rsid w:val="001E2AF1"/>
    <w:rsid w:val="001E390C"/>
    <w:rsid w:val="001E3C24"/>
    <w:rsid w:val="001E3D6C"/>
    <w:rsid w:val="001E5163"/>
    <w:rsid w:val="001E541D"/>
    <w:rsid w:val="001E57A2"/>
    <w:rsid w:val="001E6A6E"/>
    <w:rsid w:val="001E6C1D"/>
    <w:rsid w:val="001E7006"/>
    <w:rsid w:val="001E7103"/>
    <w:rsid w:val="001E7156"/>
    <w:rsid w:val="001E744A"/>
    <w:rsid w:val="001E791B"/>
    <w:rsid w:val="001E7ECE"/>
    <w:rsid w:val="001F02D0"/>
    <w:rsid w:val="001F089F"/>
    <w:rsid w:val="001F1277"/>
    <w:rsid w:val="001F22D7"/>
    <w:rsid w:val="001F309C"/>
    <w:rsid w:val="001F36BB"/>
    <w:rsid w:val="001F386A"/>
    <w:rsid w:val="001F3B0F"/>
    <w:rsid w:val="001F518B"/>
    <w:rsid w:val="001F6D77"/>
    <w:rsid w:val="001F734A"/>
    <w:rsid w:val="001F75A7"/>
    <w:rsid w:val="001F776F"/>
    <w:rsid w:val="001F77F0"/>
    <w:rsid w:val="001F7ED1"/>
    <w:rsid w:val="002008DE"/>
    <w:rsid w:val="002012BA"/>
    <w:rsid w:val="0020164C"/>
    <w:rsid w:val="00201CF6"/>
    <w:rsid w:val="00201D33"/>
    <w:rsid w:val="00201E44"/>
    <w:rsid w:val="00201E70"/>
    <w:rsid w:val="00202770"/>
    <w:rsid w:val="00203863"/>
    <w:rsid w:val="002045CC"/>
    <w:rsid w:val="0020490C"/>
    <w:rsid w:val="002049AC"/>
    <w:rsid w:val="00206003"/>
    <w:rsid w:val="0020632C"/>
    <w:rsid w:val="002065DB"/>
    <w:rsid w:val="002068DB"/>
    <w:rsid w:val="00206A60"/>
    <w:rsid w:val="00206FDA"/>
    <w:rsid w:val="0020703A"/>
    <w:rsid w:val="002073F8"/>
    <w:rsid w:val="002074CC"/>
    <w:rsid w:val="00207AE1"/>
    <w:rsid w:val="00207D4B"/>
    <w:rsid w:val="002109C4"/>
    <w:rsid w:val="00210A8C"/>
    <w:rsid w:val="0021133F"/>
    <w:rsid w:val="002116A2"/>
    <w:rsid w:val="00211FE1"/>
    <w:rsid w:val="002129B5"/>
    <w:rsid w:val="002129D9"/>
    <w:rsid w:val="00212C39"/>
    <w:rsid w:val="00212D07"/>
    <w:rsid w:val="00212D6C"/>
    <w:rsid w:val="00212DAC"/>
    <w:rsid w:val="00213202"/>
    <w:rsid w:val="002143B2"/>
    <w:rsid w:val="002143D2"/>
    <w:rsid w:val="00214939"/>
    <w:rsid w:val="00214AD8"/>
    <w:rsid w:val="002151C9"/>
    <w:rsid w:val="002159D9"/>
    <w:rsid w:val="00215C48"/>
    <w:rsid w:val="00215DCE"/>
    <w:rsid w:val="002163E7"/>
    <w:rsid w:val="00216716"/>
    <w:rsid w:val="00216D3F"/>
    <w:rsid w:val="00217220"/>
    <w:rsid w:val="0021744D"/>
    <w:rsid w:val="00217933"/>
    <w:rsid w:val="00217DB1"/>
    <w:rsid w:val="00221804"/>
    <w:rsid w:val="002224A8"/>
    <w:rsid w:val="00222C13"/>
    <w:rsid w:val="00223340"/>
    <w:rsid w:val="0022371B"/>
    <w:rsid w:val="002238E2"/>
    <w:rsid w:val="00224850"/>
    <w:rsid w:val="00224CCF"/>
    <w:rsid w:val="002251BC"/>
    <w:rsid w:val="0022541A"/>
    <w:rsid w:val="00226EF3"/>
    <w:rsid w:val="002275EA"/>
    <w:rsid w:val="00227BFD"/>
    <w:rsid w:val="0023059A"/>
    <w:rsid w:val="0023063D"/>
    <w:rsid w:val="0023150E"/>
    <w:rsid w:val="00231BEE"/>
    <w:rsid w:val="00232EBF"/>
    <w:rsid w:val="002330EC"/>
    <w:rsid w:val="00233FA9"/>
    <w:rsid w:val="00234282"/>
    <w:rsid w:val="00234573"/>
    <w:rsid w:val="002346B7"/>
    <w:rsid w:val="002351E6"/>
    <w:rsid w:val="002353BC"/>
    <w:rsid w:val="00235BCF"/>
    <w:rsid w:val="002360EE"/>
    <w:rsid w:val="002366F0"/>
    <w:rsid w:val="00237529"/>
    <w:rsid w:val="00237834"/>
    <w:rsid w:val="00237882"/>
    <w:rsid w:val="00237C27"/>
    <w:rsid w:val="0024007B"/>
    <w:rsid w:val="002401FF"/>
    <w:rsid w:val="0024059F"/>
    <w:rsid w:val="00240A77"/>
    <w:rsid w:val="00241F98"/>
    <w:rsid w:val="00242624"/>
    <w:rsid w:val="0024281B"/>
    <w:rsid w:val="0024283A"/>
    <w:rsid w:val="00242CF7"/>
    <w:rsid w:val="00242DAA"/>
    <w:rsid w:val="00242E5F"/>
    <w:rsid w:val="00243E75"/>
    <w:rsid w:val="0024467F"/>
    <w:rsid w:val="00244C3A"/>
    <w:rsid w:val="0024508D"/>
    <w:rsid w:val="002452BE"/>
    <w:rsid w:val="00245996"/>
    <w:rsid w:val="00246A1E"/>
    <w:rsid w:val="00246D7B"/>
    <w:rsid w:val="00247168"/>
    <w:rsid w:val="00247A90"/>
    <w:rsid w:val="00247E9F"/>
    <w:rsid w:val="00250311"/>
    <w:rsid w:val="00250841"/>
    <w:rsid w:val="002509F8"/>
    <w:rsid w:val="00250B70"/>
    <w:rsid w:val="00250BF2"/>
    <w:rsid w:val="002511FD"/>
    <w:rsid w:val="0025194C"/>
    <w:rsid w:val="00251B34"/>
    <w:rsid w:val="0025203F"/>
    <w:rsid w:val="002527C6"/>
    <w:rsid w:val="00252CF8"/>
    <w:rsid w:val="002530DF"/>
    <w:rsid w:val="00253231"/>
    <w:rsid w:val="002532AD"/>
    <w:rsid w:val="002533EA"/>
    <w:rsid w:val="002535E0"/>
    <w:rsid w:val="002536B8"/>
    <w:rsid w:val="00253ADA"/>
    <w:rsid w:val="002542FA"/>
    <w:rsid w:val="002546E7"/>
    <w:rsid w:val="0025526D"/>
    <w:rsid w:val="00255D97"/>
    <w:rsid w:val="0025600B"/>
    <w:rsid w:val="002563D7"/>
    <w:rsid w:val="0025695F"/>
    <w:rsid w:val="002570AC"/>
    <w:rsid w:val="002572CA"/>
    <w:rsid w:val="00257973"/>
    <w:rsid w:val="00260020"/>
    <w:rsid w:val="00260C69"/>
    <w:rsid w:val="002618BE"/>
    <w:rsid w:val="00261989"/>
    <w:rsid w:val="002619C4"/>
    <w:rsid w:val="00262369"/>
    <w:rsid w:val="00262828"/>
    <w:rsid w:val="0026320E"/>
    <w:rsid w:val="00263787"/>
    <w:rsid w:val="002649AE"/>
    <w:rsid w:val="00264FE9"/>
    <w:rsid w:val="00264FFA"/>
    <w:rsid w:val="00265053"/>
    <w:rsid w:val="00265729"/>
    <w:rsid w:val="00265D79"/>
    <w:rsid w:val="002665B0"/>
    <w:rsid w:val="00266DE5"/>
    <w:rsid w:val="0026731B"/>
    <w:rsid w:val="002674CC"/>
    <w:rsid w:val="002678B3"/>
    <w:rsid w:val="00267AED"/>
    <w:rsid w:val="00267D51"/>
    <w:rsid w:val="00267F25"/>
    <w:rsid w:val="0027062F"/>
    <w:rsid w:val="00270ECE"/>
    <w:rsid w:val="00271487"/>
    <w:rsid w:val="00271E52"/>
    <w:rsid w:val="00272249"/>
    <w:rsid w:val="002722E5"/>
    <w:rsid w:val="002723BC"/>
    <w:rsid w:val="002723F8"/>
    <w:rsid w:val="0027285A"/>
    <w:rsid w:val="00272955"/>
    <w:rsid w:val="00272DF3"/>
    <w:rsid w:val="0027317F"/>
    <w:rsid w:val="00273632"/>
    <w:rsid w:val="00275EA7"/>
    <w:rsid w:val="00276065"/>
    <w:rsid w:val="0027611C"/>
    <w:rsid w:val="00276204"/>
    <w:rsid w:val="002763C1"/>
    <w:rsid w:val="00276458"/>
    <w:rsid w:val="00276534"/>
    <w:rsid w:val="00276A44"/>
    <w:rsid w:val="00276D0D"/>
    <w:rsid w:val="00277393"/>
    <w:rsid w:val="00280D95"/>
    <w:rsid w:val="00280F02"/>
    <w:rsid w:val="00280F4F"/>
    <w:rsid w:val="0028114A"/>
    <w:rsid w:val="00281156"/>
    <w:rsid w:val="00281BDB"/>
    <w:rsid w:val="00281CC8"/>
    <w:rsid w:val="00283228"/>
    <w:rsid w:val="0028362E"/>
    <w:rsid w:val="00284B3F"/>
    <w:rsid w:val="00284D76"/>
    <w:rsid w:val="002857EF"/>
    <w:rsid w:val="002858C8"/>
    <w:rsid w:val="002861E2"/>
    <w:rsid w:val="0028649F"/>
    <w:rsid w:val="00286B24"/>
    <w:rsid w:val="00286DCB"/>
    <w:rsid w:val="00286E70"/>
    <w:rsid w:val="002873A4"/>
    <w:rsid w:val="002873D7"/>
    <w:rsid w:val="00287662"/>
    <w:rsid w:val="00287807"/>
    <w:rsid w:val="00287948"/>
    <w:rsid w:val="002902AB"/>
    <w:rsid w:val="00290A07"/>
    <w:rsid w:val="00290A5C"/>
    <w:rsid w:val="00290EE1"/>
    <w:rsid w:val="00291579"/>
    <w:rsid w:val="00291D2E"/>
    <w:rsid w:val="002929A6"/>
    <w:rsid w:val="002929C2"/>
    <w:rsid w:val="00292A3D"/>
    <w:rsid w:val="00292C07"/>
    <w:rsid w:val="00292FB7"/>
    <w:rsid w:val="002931B5"/>
    <w:rsid w:val="00293373"/>
    <w:rsid w:val="002938FD"/>
    <w:rsid w:val="00293938"/>
    <w:rsid w:val="00293E01"/>
    <w:rsid w:val="002943CC"/>
    <w:rsid w:val="002947B2"/>
    <w:rsid w:val="00294BA5"/>
    <w:rsid w:val="00294E91"/>
    <w:rsid w:val="00296109"/>
    <w:rsid w:val="0029625F"/>
    <w:rsid w:val="0029628D"/>
    <w:rsid w:val="00296C1D"/>
    <w:rsid w:val="00296D3F"/>
    <w:rsid w:val="00297081"/>
    <w:rsid w:val="0029713F"/>
    <w:rsid w:val="00297719"/>
    <w:rsid w:val="00297741"/>
    <w:rsid w:val="00297CFD"/>
    <w:rsid w:val="002A002D"/>
    <w:rsid w:val="002A03DE"/>
    <w:rsid w:val="002A08D3"/>
    <w:rsid w:val="002A135B"/>
    <w:rsid w:val="002A1F75"/>
    <w:rsid w:val="002A1FAE"/>
    <w:rsid w:val="002A21EE"/>
    <w:rsid w:val="002A29A8"/>
    <w:rsid w:val="002A2A74"/>
    <w:rsid w:val="002A36FC"/>
    <w:rsid w:val="002A39CB"/>
    <w:rsid w:val="002A3F33"/>
    <w:rsid w:val="002A51CC"/>
    <w:rsid w:val="002A5254"/>
    <w:rsid w:val="002A5AED"/>
    <w:rsid w:val="002A5BB8"/>
    <w:rsid w:val="002A678F"/>
    <w:rsid w:val="002A67EC"/>
    <w:rsid w:val="002A697F"/>
    <w:rsid w:val="002B07BA"/>
    <w:rsid w:val="002B119C"/>
    <w:rsid w:val="002B17DB"/>
    <w:rsid w:val="002B182D"/>
    <w:rsid w:val="002B1D3E"/>
    <w:rsid w:val="002B1E97"/>
    <w:rsid w:val="002B2087"/>
    <w:rsid w:val="002B2906"/>
    <w:rsid w:val="002B3085"/>
    <w:rsid w:val="002B31D1"/>
    <w:rsid w:val="002B43BA"/>
    <w:rsid w:val="002B448A"/>
    <w:rsid w:val="002B4B03"/>
    <w:rsid w:val="002B4B44"/>
    <w:rsid w:val="002B4B71"/>
    <w:rsid w:val="002B4CA6"/>
    <w:rsid w:val="002B5434"/>
    <w:rsid w:val="002B5720"/>
    <w:rsid w:val="002B5826"/>
    <w:rsid w:val="002B5E57"/>
    <w:rsid w:val="002B6102"/>
    <w:rsid w:val="002B62C3"/>
    <w:rsid w:val="002B65F4"/>
    <w:rsid w:val="002B66E6"/>
    <w:rsid w:val="002B6E3F"/>
    <w:rsid w:val="002B7D59"/>
    <w:rsid w:val="002C09C2"/>
    <w:rsid w:val="002C0B8E"/>
    <w:rsid w:val="002C0CC9"/>
    <w:rsid w:val="002C1D3B"/>
    <w:rsid w:val="002C1EEA"/>
    <w:rsid w:val="002C20E3"/>
    <w:rsid w:val="002C281C"/>
    <w:rsid w:val="002C28A2"/>
    <w:rsid w:val="002C2B01"/>
    <w:rsid w:val="002C2E3B"/>
    <w:rsid w:val="002C30F4"/>
    <w:rsid w:val="002C3BBC"/>
    <w:rsid w:val="002C3C40"/>
    <w:rsid w:val="002C3CF3"/>
    <w:rsid w:val="002C3F51"/>
    <w:rsid w:val="002C4C0B"/>
    <w:rsid w:val="002C54A3"/>
    <w:rsid w:val="002C61AD"/>
    <w:rsid w:val="002C653F"/>
    <w:rsid w:val="002C788A"/>
    <w:rsid w:val="002D1545"/>
    <w:rsid w:val="002D1766"/>
    <w:rsid w:val="002D22FE"/>
    <w:rsid w:val="002D2503"/>
    <w:rsid w:val="002D37EC"/>
    <w:rsid w:val="002D409E"/>
    <w:rsid w:val="002D4125"/>
    <w:rsid w:val="002D4170"/>
    <w:rsid w:val="002D453E"/>
    <w:rsid w:val="002D483E"/>
    <w:rsid w:val="002D4AC1"/>
    <w:rsid w:val="002D5674"/>
    <w:rsid w:val="002D5A61"/>
    <w:rsid w:val="002D5C84"/>
    <w:rsid w:val="002D5DE5"/>
    <w:rsid w:val="002D6215"/>
    <w:rsid w:val="002D636F"/>
    <w:rsid w:val="002D6BDC"/>
    <w:rsid w:val="002D70D8"/>
    <w:rsid w:val="002D7256"/>
    <w:rsid w:val="002D7274"/>
    <w:rsid w:val="002D7564"/>
    <w:rsid w:val="002D76A9"/>
    <w:rsid w:val="002D773B"/>
    <w:rsid w:val="002D7D92"/>
    <w:rsid w:val="002E03DB"/>
    <w:rsid w:val="002E07ED"/>
    <w:rsid w:val="002E09C8"/>
    <w:rsid w:val="002E12EA"/>
    <w:rsid w:val="002E1488"/>
    <w:rsid w:val="002E1D98"/>
    <w:rsid w:val="002E22A4"/>
    <w:rsid w:val="002E24D7"/>
    <w:rsid w:val="002E2628"/>
    <w:rsid w:val="002E2A83"/>
    <w:rsid w:val="002E309E"/>
    <w:rsid w:val="002E42C4"/>
    <w:rsid w:val="002E4F37"/>
    <w:rsid w:val="002E5601"/>
    <w:rsid w:val="002E5738"/>
    <w:rsid w:val="002E5C5A"/>
    <w:rsid w:val="002E639E"/>
    <w:rsid w:val="002E673C"/>
    <w:rsid w:val="002E6B98"/>
    <w:rsid w:val="002E7158"/>
    <w:rsid w:val="002E75B4"/>
    <w:rsid w:val="002F0363"/>
    <w:rsid w:val="002F04C4"/>
    <w:rsid w:val="002F07DE"/>
    <w:rsid w:val="002F0BAE"/>
    <w:rsid w:val="002F0FC5"/>
    <w:rsid w:val="002F16F1"/>
    <w:rsid w:val="002F1732"/>
    <w:rsid w:val="002F1E0B"/>
    <w:rsid w:val="002F22CA"/>
    <w:rsid w:val="002F2906"/>
    <w:rsid w:val="002F2B65"/>
    <w:rsid w:val="002F3298"/>
    <w:rsid w:val="002F3777"/>
    <w:rsid w:val="002F3991"/>
    <w:rsid w:val="002F4076"/>
    <w:rsid w:val="002F4590"/>
    <w:rsid w:val="002F4C2B"/>
    <w:rsid w:val="002F5309"/>
    <w:rsid w:val="002F5430"/>
    <w:rsid w:val="002F6083"/>
    <w:rsid w:val="002F6151"/>
    <w:rsid w:val="002F6ACB"/>
    <w:rsid w:val="002F6CBF"/>
    <w:rsid w:val="002F6DC1"/>
    <w:rsid w:val="002F6EFD"/>
    <w:rsid w:val="002F73C7"/>
    <w:rsid w:val="002F772A"/>
    <w:rsid w:val="002F7A95"/>
    <w:rsid w:val="00300378"/>
    <w:rsid w:val="00300C7E"/>
    <w:rsid w:val="00301271"/>
    <w:rsid w:val="0030165B"/>
    <w:rsid w:val="00301738"/>
    <w:rsid w:val="00301E1F"/>
    <w:rsid w:val="00302539"/>
    <w:rsid w:val="003027A1"/>
    <w:rsid w:val="00302BB0"/>
    <w:rsid w:val="00303153"/>
    <w:rsid w:val="00303BD9"/>
    <w:rsid w:val="003045AC"/>
    <w:rsid w:val="0030469D"/>
    <w:rsid w:val="003049BC"/>
    <w:rsid w:val="00304DBA"/>
    <w:rsid w:val="0030545C"/>
    <w:rsid w:val="003057EE"/>
    <w:rsid w:val="003058E2"/>
    <w:rsid w:val="00306293"/>
    <w:rsid w:val="003063C1"/>
    <w:rsid w:val="00307A9D"/>
    <w:rsid w:val="0031011B"/>
    <w:rsid w:val="003101CC"/>
    <w:rsid w:val="00310278"/>
    <w:rsid w:val="0031089C"/>
    <w:rsid w:val="00310BAF"/>
    <w:rsid w:val="00311514"/>
    <w:rsid w:val="00311794"/>
    <w:rsid w:val="003117D4"/>
    <w:rsid w:val="00311825"/>
    <w:rsid w:val="00311D8A"/>
    <w:rsid w:val="00312E74"/>
    <w:rsid w:val="00314088"/>
    <w:rsid w:val="00314169"/>
    <w:rsid w:val="003145ED"/>
    <w:rsid w:val="0031464D"/>
    <w:rsid w:val="00314678"/>
    <w:rsid w:val="0031483D"/>
    <w:rsid w:val="0031494B"/>
    <w:rsid w:val="00314B78"/>
    <w:rsid w:val="00314BD9"/>
    <w:rsid w:val="00315615"/>
    <w:rsid w:val="003157A2"/>
    <w:rsid w:val="00315818"/>
    <w:rsid w:val="00315DB8"/>
    <w:rsid w:val="003167F2"/>
    <w:rsid w:val="00316ABD"/>
    <w:rsid w:val="00316DE4"/>
    <w:rsid w:val="0031749D"/>
    <w:rsid w:val="003179DD"/>
    <w:rsid w:val="00317C62"/>
    <w:rsid w:val="00317CF9"/>
    <w:rsid w:val="00320389"/>
    <w:rsid w:val="00320D40"/>
    <w:rsid w:val="0032137B"/>
    <w:rsid w:val="00321EC0"/>
    <w:rsid w:val="00323018"/>
    <w:rsid w:val="003230AF"/>
    <w:rsid w:val="003245D5"/>
    <w:rsid w:val="003254A4"/>
    <w:rsid w:val="00325525"/>
    <w:rsid w:val="00325CAF"/>
    <w:rsid w:val="0032636C"/>
    <w:rsid w:val="00326851"/>
    <w:rsid w:val="00326DCC"/>
    <w:rsid w:val="0032785A"/>
    <w:rsid w:val="00330175"/>
    <w:rsid w:val="00330626"/>
    <w:rsid w:val="00330DB5"/>
    <w:rsid w:val="0033147A"/>
    <w:rsid w:val="0033176A"/>
    <w:rsid w:val="003318F9"/>
    <w:rsid w:val="00331F0C"/>
    <w:rsid w:val="003320C6"/>
    <w:rsid w:val="00332E1A"/>
    <w:rsid w:val="00332F25"/>
    <w:rsid w:val="00332FA9"/>
    <w:rsid w:val="003337A6"/>
    <w:rsid w:val="00333D64"/>
    <w:rsid w:val="003342E3"/>
    <w:rsid w:val="003347A0"/>
    <w:rsid w:val="00334893"/>
    <w:rsid w:val="003349EE"/>
    <w:rsid w:val="00334B0A"/>
    <w:rsid w:val="00334DF3"/>
    <w:rsid w:val="0033550E"/>
    <w:rsid w:val="00335C38"/>
    <w:rsid w:val="00335D9D"/>
    <w:rsid w:val="00336EAD"/>
    <w:rsid w:val="00336F42"/>
    <w:rsid w:val="00337033"/>
    <w:rsid w:val="00337457"/>
    <w:rsid w:val="0033766F"/>
    <w:rsid w:val="003401F8"/>
    <w:rsid w:val="0034025C"/>
    <w:rsid w:val="003402AE"/>
    <w:rsid w:val="003409C3"/>
    <w:rsid w:val="00341005"/>
    <w:rsid w:val="0034229C"/>
    <w:rsid w:val="003426C1"/>
    <w:rsid w:val="00342A72"/>
    <w:rsid w:val="003431CC"/>
    <w:rsid w:val="00343255"/>
    <w:rsid w:val="00343C6F"/>
    <w:rsid w:val="00343FCE"/>
    <w:rsid w:val="003445E4"/>
    <w:rsid w:val="003447AA"/>
    <w:rsid w:val="00344A1C"/>
    <w:rsid w:val="00344C92"/>
    <w:rsid w:val="003459F9"/>
    <w:rsid w:val="0034629F"/>
    <w:rsid w:val="003465AA"/>
    <w:rsid w:val="0034673A"/>
    <w:rsid w:val="0034680A"/>
    <w:rsid w:val="00346C1E"/>
    <w:rsid w:val="00347C55"/>
    <w:rsid w:val="003503DB"/>
    <w:rsid w:val="00350B01"/>
    <w:rsid w:val="0035138D"/>
    <w:rsid w:val="003516D6"/>
    <w:rsid w:val="00351AF9"/>
    <w:rsid w:val="00351E0E"/>
    <w:rsid w:val="00353D19"/>
    <w:rsid w:val="00353FCD"/>
    <w:rsid w:val="00354016"/>
    <w:rsid w:val="00354848"/>
    <w:rsid w:val="00355633"/>
    <w:rsid w:val="00355F29"/>
    <w:rsid w:val="003569D3"/>
    <w:rsid w:val="00356BCF"/>
    <w:rsid w:val="00356C55"/>
    <w:rsid w:val="0035708C"/>
    <w:rsid w:val="003570F1"/>
    <w:rsid w:val="0036036B"/>
    <w:rsid w:val="0036053E"/>
    <w:rsid w:val="00360541"/>
    <w:rsid w:val="00360F86"/>
    <w:rsid w:val="003611FD"/>
    <w:rsid w:val="00361419"/>
    <w:rsid w:val="00363436"/>
    <w:rsid w:val="00363649"/>
    <w:rsid w:val="00364227"/>
    <w:rsid w:val="0036454F"/>
    <w:rsid w:val="00364795"/>
    <w:rsid w:val="00365404"/>
    <w:rsid w:val="003655A3"/>
    <w:rsid w:val="003658F7"/>
    <w:rsid w:val="00365B64"/>
    <w:rsid w:val="003663F0"/>
    <w:rsid w:val="0036672E"/>
    <w:rsid w:val="003678F1"/>
    <w:rsid w:val="00367F79"/>
    <w:rsid w:val="0037036A"/>
    <w:rsid w:val="00370507"/>
    <w:rsid w:val="0037068B"/>
    <w:rsid w:val="00370939"/>
    <w:rsid w:val="00373FC3"/>
    <w:rsid w:val="003743AA"/>
    <w:rsid w:val="003749C1"/>
    <w:rsid w:val="0037577C"/>
    <w:rsid w:val="00375BB7"/>
    <w:rsid w:val="00375DC3"/>
    <w:rsid w:val="00375FAA"/>
    <w:rsid w:val="003766EC"/>
    <w:rsid w:val="00376D74"/>
    <w:rsid w:val="00376DEF"/>
    <w:rsid w:val="00377024"/>
    <w:rsid w:val="00377417"/>
    <w:rsid w:val="0037787D"/>
    <w:rsid w:val="00380230"/>
    <w:rsid w:val="00380E57"/>
    <w:rsid w:val="00381358"/>
    <w:rsid w:val="00381A55"/>
    <w:rsid w:val="00381E29"/>
    <w:rsid w:val="00381E6F"/>
    <w:rsid w:val="003823CE"/>
    <w:rsid w:val="00383533"/>
    <w:rsid w:val="003844C2"/>
    <w:rsid w:val="00384948"/>
    <w:rsid w:val="00384C0C"/>
    <w:rsid w:val="00384E23"/>
    <w:rsid w:val="003851D0"/>
    <w:rsid w:val="003857D6"/>
    <w:rsid w:val="00385A28"/>
    <w:rsid w:val="00385B01"/>
    <w:rsid w:val="00385CC3"/>
    <w:rsid w:val="00387157"/>
    <w:rsid w:val="003875F7"/>
    <w:rsid w:val="00387925"/>
    <w:rsid w:val="00387A6E"/>
    <w:rsid w:val="00387B4D"/>
    <w:rsid w:val="00387BEA"/>
    <w:rsid w:val="00387F3E"/>
    <w:rsid w:val="00390177"/>
    <w:rsid w:val="00390DE0"/>
    <w:rsid w:val="00391240"/>
    <w:rsid w:val="00391AF7"/>
    <w:rsid w:val="00391DB5"/>
    <w:rsid w:val="00393714"/>
    <w:rsid w:val="00393F42"/>
    <w:rsid w:val="0039407F"/>
    <w:rsid w:val="0039425F"/>
    <w:rsid w:val="003943B9"/>
    <w:rsid w:val="00394EC3"/>
    <w:rsid w:val="003954BE"/>
    <w:rsid w:val="00395688"/>
    <w:rsid w:val="00395875"/>
    <w:rsid w:val="00395B43"/>
    <w:rsid w:val="00396A71"/>
    <w:rsid w:val="00396B7F"/>
    <w:rsid w:val="00396C49"/>
    <w:rsid w:val="00396FF2"/>
    <w:rsid w:val="00397416"/>
    <w:rsid w:val="00397417"/>
    <w:rsid w:val="003978D3"/>
    <w:rsid w:val="00397AA8"/>
    <w:rsid w:val="003A0121"/>
    <w:rsid w:val="003A0277"/>
    <w:rsid w:val="003A08D8"/>
    <w:rsid w:val="003A1010"/>
    <w:rsid w:val="003A1667"/>
    <w:rsid w:val="003A1C31"/>
    <w:rsid w:val="003A2645"/>
    <w:rsid w:val="003A28FF"/>
    <w:rsid w:val="003A36DB"/>
    <w:rsid w:val="003A415A"/>
    <w:rsid w:val="003A459F"/>
    <w:rsid w:val="003A4A50"/>
    <w:rsid w:val="003A4B41"/>
    <w:rsid w:val="003A4CBD"/>
    <w:rsid w:val="003A4EE9"/>
    <w:rsid w:val="003A5CF9"/>
    <w:rsid w:val="003A684D"/>
    <w:rsid w:val="003A6F1B"/>
    <w:rsid w:val="003A708F"/>
    <w:rsid w:val="003A7310"/>
    <w:rsid w:val="003A750C"/>
    <w:rsid w:val="003A7908"/>
    <w:rsid w:val="003B01B3"/>
    <w:rsid w:val="003B023A"/>
    <w:rsid w:val="003B0376"/>
    <w:rsid w:val="003B1304"/>
    <w:rsid w:val="003B234D"/>
    <w:rsid w:val="003B24B9"/>
    <w:rsid w:val="003B280C"/>
    <w:rsid w:val="003B29D3"/>
    <w:rsid w:val="003B2AD1"/>
    <w:rsid w:val="003B311E"/>
    <w:rsid w:val="003B3341"/>
    <w:rsid w:val="003B4414"/>
    <w:rsid w:val="003B4561"/>
    <w:rsid w:val="003B4E65"/>
    <w:rsid w:val="003B4E9F"/>
    <w:rsid w:val="003B50A2"/>
    <w:rsid w:val="003B5BE4"/>
    <w:rsid w:val="003B609F"/>
    <w:rsid w:val="003B62FD"/>
    <w:rsid w:val="003B64C5"/>
    <w:rsid w:val="003B747A"/>
    <w:rsid w:val="003B779E"/>
    <w:rsid w:val="003C0EF5"/>
    <w:rsid w:val="003C117E"/>
    <w:rsid w:val="003C15C8"/>
    <w:rsid w:val="003C1D50"/>
    <w:rsid w:val="003C206E"/>
    <w:rsid w:val="003C2133"/>
    <w:rsid w:val="003C2137"/>
    <w:rsid w:val="003C29B1"/>
    <w:rsid w:val="003C3301"/>
    <w:rsid w:val="003C3A6C"/>
    <w:rsid w:val="003C410A"/>
    <w:rsid w:val="003C42AB"/>
    <w:rsid w:val="003C42D6"/>
    <w:rsid w:val="003C4F38"/>
    <w:rsid w:val="003C50FC"/>
    <w:rsid w:val="003C59C3"/>
    <w:rsid w:val="003C603B"/>
    <w:rsid w:val="003C63BD"/>
    <w:rsid w:val="003C63D5"/>
    <w:rsid w:val="003C6A3B"/>
    <w:rsid w:val="003C6FAE"/>
    <w:rsid w:val="003D0388"/>
    <w:rsid w:val="003D08BF"/>
    <w:rsid w:val="003D1876"/>
    <w:rsid w:val="003D19DB"/>
    <w:rsid w:val="003D21C7"/>
    <w:rsid w:val="003D22C0"/>
    <w:rsid w:val="003D2416"/>
    <w:rsid w:val="003D241F"/>
    <w:rsid w:val="003D24BA"/>
    <w:rsid w:val="003D2A82"/>
    <w:rsid w:val="003D2F0A"/>
    <w:rsid w:val="003D3101"/>
    <w:rsid w:val="003D31DB"/>
    <w:rsid w:val="003D3375"/>
    <w:rsid w:val="003D3441"/>
    <w:rsid w:val="003D36C0"/>
    <w:rsid w:val="003D3F5D"/>
    <w:rsid w:val="003D41C6"/>
    <w:rsid w:val="003D427B"/>
    <w:rsid w:val="003D4381"/>
    <w:rsid w:val="003D4AB9"/>
    <w:rsid w:val="003D4AF4"/>
    <w:rsid w:val="003D57C6"/>
    <w:rsid w:val="003D5914"/>
    <w:rsid w:val="003D5B3D"/>
    <w:rsid w:val="003D5DBE"/>
    <w:rsid w:val="003D5E63"/>
    <w:rsid w:val="003D62B1"/>
    <w:rsid w:val="003D63ED"/>
    <w:rsid w:val="003D6CA3"/>
    <w:rsid w:val="003D7F1F"/>
    <w:rsid w:val="003E0277"/>
    <w:rsid w:val="003E070D"/>
    <w:rsid w:val="003E0750"/>
    <w:rsid w:val="003E080A"/>
    <w:rsid w:val="003E0F5E"/>
    <w:rsid w:val="003E1314"/>
    <w:rsid w:val="003E1735"/>
    <w:rsid w:val="003E17B2"/>
    <w:rsid w:val="003E1DB4"/>
    <w:rsid w:val="003E1DD5"/>
    <w:rsid w:val="003E1FF7"/>
    <w:rsid w:val="003E2099"/>
    <w:rsid w:val="003E2117"/>
    <w:rsid w:val="003E24F6"/>
    <w:rsid w:val="003E30B6"/>
    <w:rsid w:val="003E3482"/>
    <w:rsid w:val="003E3B2F"/>
    <w:rsid w:val="003E438E"/>
    <w:rsid w:val="003E49E0"/>
    <w:rsid w:val="003E4FAE"/>
    <w:rsid w:val="003E585B"/>
    <w:rsid w:val="003E5C77"/>
    <w:rsid w:val="003E5C9A"/>
    <w:rsid w:val="003E5CB2"/>
    <w:rsid w:val="003E6A8D"/>
    <w:rsid w:val="003E776F"/>
    <w:rsid w:val="003F0429"/>
    <w:rsid w:val="003F0CAD"/>
    <w:rsid w:val="003F12D0"/>
    <w:rsid w:val="003F16E0"/>
    <w:rsid w:val="003F1BAA"/>
    <w:rsid w:val="003F1CD7"/>
    <w:rsid w:val="003F2145"/>
    <w:rsid w:val="003F2508"/>
    <w:rsid w:val="003F29A7"/>
    <w:rsid w:val="003F2E54"/>
    <w:rsid w:val="003F2E77"/>
    <w:rsid w:val="003F45B9"/>
    <w:rsid w:val="003F49BE"/>
    <w:rsid w:val="003F548B"/>
    <w:rsid w:val="003F5D57"/>
    <w:rsid w:val="003F63F0"/>
    <w:rsid w:val="003F6FC9"/>
    <w:rsid w:val="003F71A3"/>
    <w:rsid w:val="003F7AA6"/>
    <w:rsid w:val="003F7C44"/>
    <w:rsid w:val="00400244"/>
    <w:rsid w:val="0040121C"/>
    <w:rsid w:val="00401613"/>
    <w:rsid w:val="0040183E"/>
    <w:rsid w:val="00401B5F"/>
    <w:rsid w:val="00401CE7"/>
    <w:rsid w:val="00402455"/>
    <w:rsid w:val="00402BB0"/>
    <w:rsid w:val="00402DE2"/>
    <w:rsid w:val="00403231"/>
    <w:rsid w:val="004032BC"/>
    <w:rsid w:val="004033C1"/>
    <w:rsid w:val="004034C3"/>
    <w:rsid w:val="004035E8"/>
    <w:rsid w:val="0040487E"/>
    <w:rsid w:val="00404A60"/>
    <w:rsid w:val="00404C68"/>
    <w:rsid w:val="004050E9"/>
    <w:rsid w:val="00405834"/>
    <w:rsid w:val="00405E45"/>
    <w:rsid w:val="00406917"/>
    <w:rsid w:val="004070F0"/>
    <w:rsid w:val="00407675"/>
    <w:rsid w:val="00410D7B"/>
    <w:rsid w:val="00410D99"/>
    <w:rsid w:val="00410EC2"/>
    <w:rsid w:val="00411070"/>
    <w:rsid w:val="00411D6B"/>
    <w:rsid w:val="00411DB0"/>
    <w:rsid w:val="004126E3"/>
    <w:rsid w:val="0041288D"/>
    <w:rsid w:val="0041399E"/>
    <w:rsid w:val="00413BB0"/>
    <w:rsid w:val="00413C5A"/>
    <w:rsid w:val="00414A43"/>
    <w:rsid w:val="00414C3D"/>
    <w:rsid w:val="0041500F"/>
    <w:rsid w:val="00415142"/>
    <w:rsid w:val="00415FA2"/>
    <w:rsid w:val="00416197"/>
    <w:rsid w:val="004163B3"/>
    <w:rsid w:val="00416AA1"/>
    <w:rsid w:val="00417914"/>
    <w:rsid w:val="0041794E"/>
    <w:rsid w:val="00417A59"/>
    <w:rsid w:val="00417B48"/>
    <w:rsid w:val="00417EDE"/>
    <w:rsid w:val="004201A5"/>
    <w:rsid w:val="004208AE"/>
    <w:rsid w:val="00420D4C"/>
    <w:rsid w:val="00420F15"/>
    <w:rsid w:val="00421C8F"/>
    <w:rsid w:val="00421DFD"/>
    <w:rsid w:val="0042351C"/>
    <w:rsid w:val="004235F6"/>
    <w:rsid w:val="00424196"/>
    <w:rsid w:val="00424F31"/>
    <w:rsid w:val="00425160"/>
    <w:rsid w:val="004257D0"/>
    <w:rsid w:val="00425A51"/>
    <w:rsid w:val="00425DEE"/>
    <w:rsid w:val="00425E86"/>
    <w:rsid w:val="00425E95"/>
    <w:rsid w:val="004267A6"/>
    <w:rsid w:val="00426886"/>
    <w:rsid w:val="00426957"/>
    <w:rsid w:val="00426D4C"/>
    <w:rsid w:val="0042721E"/>
    <w:rsid w:val="004279B2"/>
    <w:rsid w:val="00430859"/>
    <w:rsid w:val="00430E83"/>
    <w:rsid w:val="00431590"/>
    <w:rsid w:val="00431A3E"/>
    <w:rsid w:val="00431D57"/>
    <w:rsid w:val="004323B3"/>
    <w:rsid w:val="0043360A"/>
    <w:rsid w:val="00433A92"/>
    <w:rsid w:val="00433C2C"/>
    <w:rsid w:val="00433FA0"/>
    <w:rsid w:val="00434433"/>
    <w:rsid w:val="00434EAD"/>
    <w:rsid w:val="004355D3"/>
    <w:rsid w:val="004366CD"/>
    <w:rsid w:val="00436AEF"/>
    <w:rsid w:val="00436BF6"/>
    <w:rsid w:val="00436CE6"/>
    <w:rsid w:val="00437389"/>
    <w:rsid w:val="004401B5"/>
    <w:rsid w:val="00440201"/>
    <w:rsid w:val="0044032A"/>
    <w:rsid w:val="00440854"/>
    <w:rsid w:val="00440930"/>
    <w:rsid w:val="00440DF0"/>
    <w:rsid w:val="00441644"/>
    <w:rsid w:val="00441843"/>
    <w:rsid w:val="00441920"/>
    <w:rsid w:val="00441B4A"/>
    <w:rsid w:val="00441C11"/>
    <w:rsid w:val="00441E0B"/>
    <w:rsid w:val="004421BF"/>
    <w:rsid w:val="00443D54"/>
    <w:rsid w:val="004445B8"/>
    <w:rsid w:val="004448DD"/>
    <w:rsid w:val="0044492F"/>
    <w:rsid w:val="00444F2F"/>
    <w:rsid w:val="004464FA"/>
    <w:rsid w:val="00446930"/>
    <w:rsid w:val="00447260"/>
    <w:rsid w:val="00447C83"/>
    <w:rsid w:val="00447E57"/>
    <w:rsid w:val="00450104"/>
    <w:rsid w:val="00450E42"/>
    <w:rsid w:val="0045120D"/>
    <w:rsid w:val="00451451"/>
    <w:rsid w:val="0045186A"/>
    <w:rsid w:val="004519CF"/>
    <w:rsid w:val="00451A63"/>
    <w:rsid w:val="00451C35"/>
    <w:rsid w:val="00451D4E"/>
    <w:rsid w:val="00452066"/>
    <w:rsid w:val="0045213F"/>
    <w:rsid w:val="00452676"/>
    <w:rsid w:val="00452C84"/>
    <w:rsid w:val="00452CFF"/>
    <w:rsid w:val="0045349C"/>
    <w:rsid w:val="004540A1"/>
    <w:rsid w:val="00454DE3"/>
    <w:rsid w:val="00455311"/>
    <w:rsid w:val="00455380"/>
    <w:rsid w:val="0045568B"/>
    <w:rsid w:val="00455A43"/>
    <w:rsid w:val="00457061"/>
    <w:rsid w:val="00457573"/>
    <w:rsid w:val="00457B49"/>
    <w:rsid w:val="00457B93"/>
    <w:rsid w:val="00460AE6"/>
    <w:rsid w:val="0046124E"/>
    <w:rsid w:val="00461450"/>
    <w:rsid w:val="004623EB"/>
    <w:rsid w:val="00462589"/>
    <w:rsid w:val="004628C3"/>
    <w:rsid w:val="00462CF7"/>
    <w:rsid w:val="00463131"/>
    <w:rsid w:val="004632E0"/>
    <w:rsid w:val="0046338F"/>
    <w:rsid w:val="0046348B"/>
    <w:rsid w:val="0046365B"/>
    <w:rsid w:val="00463AD0"/>
    <w:rsid w:val="00463EE6"/>
    <w:rsid w:val="00463F4A"/>
    <w:rsid w:val="0046481A"/>
    <w:rsid w:val="004649E6"/>
    <w:rsid w:val="004649ED"/>
    <w:rsid w:val="00464E7C"/>
    <w:rsid w:val="00464F06"/>
    <w:rsid w:val="00465E1D"/>
    <w:rsid w:val="00466481"/>
    <w:rsid w:val="0046692B"/>
    <w:rsid w:val="00466BCF"/>
    <w:rsid w:val="004677AF"/>
    <w:rsid w:val="004677C9"/>
    <w:rsid w:val="00467C66"/>
    <w:rsid w:val="00470F51"/>
    <w:rsid w:val="0047182D"/>
    <w:rsid w:val="00471B6D"/>
    <w:rsid w:val="00471D6D"/>
    <w:rsid w:val="00471EB1"/>
    <w:rsid w:val="0047213B"/>
    <w:rsid w:val="00472646"/>
    <w:rsid w:val="00472A69"/>
    <w:rsid w:val="00472EE8"/>
    <w:rsid w:val="00472FA7"/>
    <w:rsid w:val="004730C4"/>
    <w:rsid w:val="0047370C"/>
    <w:rsid w:val="00473E0C"/>
    <w:rsid w:val="00473F0B"/>
    <w:rsid w:val="004741BC"/>
    <w:rsid w:val="004743DE"/>
    <w:rsid w:val="004744FE"/>
    <w:rsid w:val="0047480C"/>
    <w:rsid w:val="00474D5F"/>
    <w:rsid w:val="00474F52"/>
    <w:rsid w:val="004758FF"/>
    <w:rsid w:val="0047602B"/>
    <w:rsid w:val="004762D0"/>
    <w:rsid w:val="004764DA"/>
    <w:rsid w:val="0047697B"/>
    <w:rsid w:val="0047698B"/>
    <w:rsid w:val="00476ED1"/>
    <w:rsid w:val="00477147"/>
    <w:rsid w:val="004771AD"/>
    <w:rsid w:val="00480281"/>
    <w:rsid w:val="00480905"/>
    <w:rsid w:val="00481126"/>
    <w:rsid w:val="004815D1"/>
    <w:rsid w:val="00481809"/>
    <w:rsid w:val="004826C3"/>
    <w:rsid w:val="00482A80"/>
    <w:rsid w:val="004839BE"/>
    <w:rsid w:val="00483B17"/>
    <w:rsid w:val="00483EDF"/>
    <w:rsid w:val="00484944"/>
    <w:rsid w:val="00484B83"/>
    <w:rsid w:val="00484C7A"/>
    <w:rsid w:val="00485208"/>
    <w:rsid w:val="00485509"/>
    <w:rsid w:val="0048554D"/>
    <w:rsid w:val="00485A4B"/>
    <w:rsid w:val="00486970"/>
    <w:rsid w:val="00486D40"/>
    <w:rsid w:val="00486EDB"/>
    <w:rsid w:val="004902C6"/>
    <w:rsid w:val="004902F3"/>
    <w:rsid w:val="00490892"/>
    <w:rsid w:val="00490F4F"/>
    <w:rsid w:val="00490F69"/>
    <w:rsid w:val="0049116C"/>
    <w:rsid w:val="004916A7"/>
    <w:rsid w:val="00491813"/>
    <w:rsid w:val="0049211D"/>
    <w:rsid w:val="004922ED"/>
    <w:rsid w:val="004926C2"/>
    <w:rsid w:val="00492AD2"/>
    <w:rsid w:val="004934EF"/>
    <w:rsid w:val="00493FCD"/>
    <w:rsid w:val="0049437F"/>
    <w:rsid w:val="00494883"/>
    <w:rsid w:val="00494BF8"/>
    <w:rsid w:val="0049556E"/>
    <w:rsid w:val="00495EE7"/>
    <w:rsid w:val="004962A3"/>
    <w:rsid w:val="00497016"/>
    <w:rsid w:val="004972DA"/>
    <w:rsid w:val="00497D1D"/>
    <w:rsid w:val="004A000C"/>
    <w:rsid w:val="004A0284"/>
    <w:rsid w:val="004A0C42"/>
    <w:rsid w:val="004A0DF3"/>
    <w:rsid w:val="004A1134"/>
    <w:rsid w:val="004A1AAF"/>
    <w:rsid w:val="004A2946"/>
    <w:rsid w:val="004A3463"/>
    <w:rsid w:val="004A4A6A"/>
    <w:rsid w:val="004A51F9"/>
    <w:rsid w:val="004A533A"/>
    <w:rsid w:val="004A556E"/>
    <w:rsid w:val="004A55AE"/>
    <w:rsid w:val="004A5884"/>
    <w:rsid w:val="004A5C28"/>
    <w:rsid w:val="004A5CAB"/>
    <w:rsid w:val="004A5F2E"/>
    <w:rsid w:val="004A622E"/>
    <w:rsid w:val="004A6AB6"/>
    <w:rsid w:val="004A6C9E"/>
    <w:rsid w:val="004A7225"/>
    <w:rsid w:val="004A7FF3"/>
    <w:rsid w:val="004B0571"/>
    <w:rsid w:val="004B0FB5"/>
    <w:rsid w:val="004B0FB7"/>
    <w:rsid w:val="004B185A"/>
    <w:rsid w:val="004B187F"/>
    <w:rsid w:val="004B1A8E"/>
    <w:rsid w:val="004B29CB"/>
    <w:rsid w:val="004B2ECA"/>
    <w:rsid w:val="004B393D"/>
    <w:rsid w:val="004B3FDE"/>
    <w:rsid w:val="004B4AFD"/>
    <w:rsid w:val="004B4B17"/>
    <w:rsid w:val="004B4C3F"/>
    <w:rsid w:val="004B4CB1"/>
    <w:rsid w:val="004B5271"/>
    <w:rsid w:val="004B5374"/>
    <w:rsid w:val="004B566C"/>
    <w:rsid w:val="004B59B5"/>
    <w:rsid w:val="004B5B0B"/>
    <w:rsid w:val="004B667B"/>
    <w:rsid w:val="004B6CF3"/>
    <w:rsid w:val="004B6DB9"/>
    <w:rsid w:val="004B6EFB"/>
    <w:rsid w:val="004B73F6"/>
    <w:rsid w:val="004B7514"/>
    <w:rsid w:val="004B7555"/>
    <w:rsid w:val="004B758E"/>
    <w:rsid w:val="004B7604"/>
    <w:rsid w:val="004C0140"/>
    <w:rsid w:val="004C117D"/>
    <w:rsid w:val="004C1380"/>
    <w:rsid w:val="004C1604"/>
    <w:rsid w:val="004C23BE"/>
    <w:rsid w:val="004C29B3"/>
    <w:rsid w:val="004C3647"/>
    <w:rsid w:val="004C3FAB"/>
    <w:rsid w:val="004C43E2"/>
    <w:rsid w:val="004C5242"/>
    <w:rsid w:val="004C5359"/>
    <w:rsid w:val="004C5510"/>
    <w:rsid w:val="004C5815"/>
    <w:rsid w:val="004C5839"/>
    <w:rsid w:val="004C69CF"/>
    <w:rsid w:val="004C6A82"/>
    <w:rsid w:val="004C7095"/>
    <w:rsid w:val="004C70B7"/>
    <w:rsid w:val="004D06CA"/>
    <w:rsid w:val="004D0837"/>
    <w:rsid w:val="004D0967"/>
    <w:rsid w:val="004D0B03"/>
    <w:rsid w:val="004D1635"/>
    <w:rsid w:val="004D19ED"/>
    <w:rsid w:val="004D2959"/>
    <w:rsid w:val="004D2BAA"/>
    <w:rsid w:val="004D2F13"/>
    <w:rsid w:val="004D304F"/>
    <w:rsid w:val="004D311E"/>
    <w:rsid w:val="004D31D4"/>
    <w:rsid w:val="004D3753"/>
    <w:rsid w:val="004D3994"/>
    <w:rsid w:val="004D39D8"/>
    <w:rsid w:val="004D3D3B"/>
    <w:rsid w:val="004D440A"/>
    <w:rsid w:val="004D4A92"/>
    <w:rsid w:val="004D57F3"/>
    <w:rsid w:val="004D5961"/>
    <w:rsid w:val="004D5D3C"/>
    <w:rsid w:val="004D64D3"/>
    <w:rsid w:val="004D6899"/>
    <w:rsid w:val="004D6DC5"/>
    <w:rsid w:val="004D7003"/>
    <w:rsid w:val="004D793C"/>
    <w:rsid w:val="004D7D1A"/>
    <w:rsid w:val="004D7DCF"/>
    <w:rsid w:val="004E018C"/>
    <w:rsid w:val="004E0580"/>
    <w:rsid w:val="004E08DE"/>
    <w:rsid w:val="004E0A94"/>
    <w:rsid w:val="004E0B9C"/>
    <w:rsid w:val="004E122F"/>
    <w:rsid w:val="004E1578"/>
    <w:rsid w:val="004E1FFA"/>
    <w:rsid w:val="004E2790"/>
    <w:rsid w:val="004E2885"/>
    <w:rsid w:val="004E2A77"/>
    <w:rsid w:val="004E316D"/>
    <w:rsid w:val="004E3357"/>
    <w:rsid w:val="004E33E6"/>
    <w:rsid w:val="004E3833"/>
    <w:rsid w:val="004E3CA0"/>
    <w:rsid w:val="004E41C6"/>
    <w:rsid w:val="004E4688"/>
    <w:rsid w:val="004E4865"/>
    <w:rsid w:val="004E4E23"/>
    <w:rsid w:val="004E4F32"/>
    <w:rsid w:val="004E5136"/>
    <w:rsid w:val="004E5713"/>
    <w:rsid w:val="004E64A1"/>
    <w:rsid w:val="004E6AB1"/>
    <w:rsid w:val="004E76AF"/>
    <w:rsid w:val="004E7D3E"/>
    <w:rsid w:val="004E7F32"/>
    <w:rsid w:val="004F04B7"/>
    <w:rsid w:val="004F07D0"/>
    <w:rsid w:val="004F136B"/>
    <w:rsid w:val="004F1649"/>
    <w:rsid w:val="004F1D1F"/>
    <w:rsid w:val="004F1EB0"/>
    <w:rsid w:val="004F1F86"/>
    <w:rsid w:val="004F25DE"/>
    <w:rsid w:val="004F26EC"/>
    <w:rsid w:val="004F2B5B"/>
    <w:rsid w:val="004F2F27"/>
    <w:rsid w:val="004F305A"/>
    <w:rsid w:val="004F3292"/>
    <w:rsid w:val="004F338C"/>
    <w:rsid w:val="004F345C"/>
    <w:rsid w:val="004F3C87"/>
    <w:rsid w:val="004F4116"/>
    <w:rsid w:val="004F4CE1"/>
    <w:rsid w:val="004F51ED"/>
    <w:rsid w:val="004F5925"/>
    <w:rsid w:val="004F6395"/>
    <w:rsid w:val="004F6B4C"/>
    <w:rsid w:val="004F75B1"/>
    <w:rsid w:val="004F7825"/>
    <w:rsid w:val="004F7CD7"/>
    <w:rsid w:val="00500996"/>
    <w:rsid w:val="00500E25"/>
    <w:rsid w:val="005013A9"/>
    <w:rsid w:val="005018E2"/>
    <w:rsid w:val="00501D67"/>
    <w:rsid w:val="00501F88"/>
    <w:rsid w:val="00502663"/>
    <w:rsid w:val="00502B44"/>
    <w:rsid w:val="00502C38"/>
    <w:rsid w:val="00503102"/>
    <w:rsid w:val="005031C6"/>
    <w:rsid w:val="0050357E"/>
    <w:rsid w:val="005038A0"/>
    <w:rsid w:val="00503EC6"/>
    <w:rsid w:val="00504606"/>
    <w:rsid w:val="005046E2"/>
    <w:rsid w:val="00504A0C"/>
    <w:rsid w:val="00505045"/>
    <w:rsid w:val="0050526F"/>
    <w:rsid w:val="00505370"/>
    <w:rsid w:val="005056B6"/>
    <w:rsid w:val="005057BD"/>
    <w:rsid w:val="005057C2"/>
    <w:rsid w:val="00505F97"/>
    <w:rsid w:val="005065F0"/>
    <w:rsid w:val="00506690"/>
    <w:rsid w:val="005067E2"/>
    <w:rsid w:val="00506C4C"/>
    <w:rsid w:val="0050729A"/>
    <w:rsid w:val="0050747D"/>
    <w:rsid w:val="00507A97"/>
    <w:rsid w:val="00507BB5"/>
    <w:rsid w:val="005100EC"/>
    <w:rsid w:val="00510670"/>
    <w:rsid w:val="00510E87"/>
    <w:rsid w:val="00510F25"/>
    <w:rsid w:val="00511049"/>
    <w:rsid w:val="00511EDF"/>
    <w:rsid w:val="0051283D"/>
    <w:rsid w:val="00513072"/>
    <w:rsid w:val="005134C9"/>
    <w:rsid w:val="00513C0B"/>
    <w:rsid w:val="00514074"/>
    <w:rsid w:val="00514331"/>
    <w:rsid w:val="005145BC"/>
    <w:rsid w:val="00515467"/>
    <w:rsid w:val="005155E6"/>
    <w:rsid w:val="00515685"/>
    <w:rsid w:val="00515958"/>
    <w:rsid w:val="00515E38"/>
    <w:rsid w:val="00516140"/>
    <w:rsid w:val="005164F3"/>
    <w:rsid w:val="00516588"/>
    <w:rsid w:val="0052035B"/>
    <w:rsid w:val="005206C5"/>
    <w:rsid w:val="00520880"/>
    <w:rsid w:val="00520928"/>
    <w:rsid w:val="00520960"/>
    <w:rsid w:val="005209ED"/>
    <w:rsid w:val="005217FD"/>
    <w:rsid w:val="00522474"/>
    <w:rsid w:val="00522813"/>
    <w:rsid w:val="00522FB7"/>
    <w:rsid w:val="0052347D"/>
    <w:rsid w:val="00523723"/>
    <w:rsid w:val="00524513"/>
    <w:rsid w:val="0052500C"/>
    <w:rsid w:val="0052551A"/>
    <w:rsid w:val="00526C02"/>
    <w:rsid w:val="00526F7B"/>
    <w:rsid w:val="00527612"/>
    <w:rsid w:val="005301BC"/>
    <w:rsid w:val="005302FB"/>
    <w:rsid w:val="0053041A"/>
    <w:rsid w:val="00531C58"/>
    <w:rsid w:val="00531CAB"/>
    <w:rsid w:val="0053217D"/>
    <w:rsid w:val="00532996"/>
    <w:rsid w:val="005329C8"/>
    <w:rsid w:val="00532DD4"/>
    <w:rsid w:val="00532E34"/>
    <w:rsid w:val="0053367A"/>
    <w:rsid w:val="00533B2C"/>
    <w:rsid w:val="00533BBF"/>
    <w:rsid w:val="00533FAB"/>
    <w:rsid w:val="00534151"/>
    <w:rsid w:val="00534819"/>
    <w:rsid w:val="0053619A"/>
    <w:rsid w:val="0053627A"/>
    <w:rsid w:val="00536F2E"/>
    <w:rsid w:val="00537045"/>
    <w:rsid w:val="005373E2"/>
    <w:rsid w:val="005373F6"/>
    <w:rsid w:val="005378C8"/>
    <w:rsid w:val="00537CFF"/>
    <w:rsid w:val="00540021"/>
    <w:rsid w:val="0054022D"/>
    <w:rsid w:val="00540C07"/>
    <w:rsid w:val="00540FE1"/>
    <w:rsid w:val="00541577"/>
    <w:rsid w:val="005418C1"/>
    <w:rsid w:val="00541AA5"/>
    <w:rsid w:val="00541B34"/>
    <w:rsid w:val="00541B9E"/>
    <w:rsid w:val="0054253D"/>
    <w:rsid w:val="005427B0"/>
    <w:rsid w:val="00542A82"/>
    <w:rsid w:val="005430AE"/>
    <w:rsid w:val="00543251"/>
    <w:rsid w:val="00543CD9"/>
    <w:rsid w:val="00543DB3"/>
    <w:rsid w:val="0054428A"/>
    <w:rsid w:val="005447D5"/>
    <w:rsid w:val="0054491A"/>
    <w:rsid w:val="00545203"/>
    <w:rsid w:val="00545B4A"/>
    <w:rsid w:val="00545CDB"/>
    <w:rsid w:val="00545F38"/>
    <w:rsid w:val="00546956"/>
    <w:rsid w:val="00546D86"/>
    <w:rsid w:val="00546FDA"/>
    <w:rsid w:val="005471DA"/>
    <w:rsid w:val="005500E4"/>
    <w:rsid w:val="005502A3"/>
    <w:rsid w:val="00550C1B"/>
    <w:rsid w:val="00551655"/>
    <w:rsid w:val="00551869"/>
    <w:rsid w:val="00551907"/>
    <w:rsid w:val="0055200A"/>
    <w:rsid w:val="005525B1"/>
    <w:rsid w:val="00552BA3"/>
    <w:rsid w:val="0055329D"/>
    <w:rsid w:val="005532FD"/>
    <w:rsid w:val="00553CEF"/>
    <w:rsid w:val="00553E71"/>
    <w:rsid w:val="00553E80"/>
    <w:rsid w:val="0055463B"/>
    <w:rsid w:val="005548DB"/>
    <w:rsid w:val="00555165"/>
    <w:rsid w:val="005551BD"/>
    <w:rsid w:val="005555C6"/>
    <w:rsid w:val="00555CD5"/>
    <w:rsid w:val="005562AB"/>
    <w:rsid w:val="00556BCC"/>
    <w:rsid w:val="00556D64"/>
    <w:rsid w:val="00556E80"/>
    <w:rsid w:val="0055778E"/>
    <w:rsid w:val="00560200"/>
    <w:rsid w:val="00560C9A"/>
    <w:rsid w:val="00560DC8"/>
    <w:rsid w:val="005615FF"/>
    <w:rsid w:val="0056163B"/>
    <w:rsid w:val="00561D08"/>
    <w:rsid w:val="005620B4"/>
    <w:rsid w:val="0056270A"/>
    <w:rsid w:val="00562D56"/>
    <w:rsid w:val="00563017"/>
    <w:rsid w:val="005631F4"/>
    <w:rsid w:val="00563569"/>
    <w:rsid w:val="00563835"/>
    <w:rsid w:val="00563F44"/>
    <w:rsid w:val="0056414A"/>
    <w:rsid w:val="00564277"/>
    <w:rsid w:val="005646FF"/>
    <w:rsid w:val="00564B8E"/>
    <w:rsid w:val="00564D4B"/>
    <w:rsid w:val="00565189"/>
    <w:rsid w:val="00565460"/>
    <w:rsid w:val="005656CD"/>
    <w:rsid w:val="00565A7E"/>
    <w:rsid w:val="00566509"/>
    <w:rsid w:val="0056671F"/>
    <w:rsid w:val="005667CE"/>
    <w:rsid w:val="00566923"/>
    <w:rsid w:val="005675F1"/>
    <w:rsid w:val="005676AC"/>
    <w:rsid w:val="005677A9"/>
    <w:rsid w:val="00567C53"/>
    <w:rsid w:val="00567EFB"/>
    <w:rsid w:val="0057078C"/>
    <w:rsid w:val="00570B56"/>
    <w:rsid w:val="00570E4E"/>
    <w:rsid w:val="0057113E"/>
    <w:rsid w:val="00571CA4"/>
    <w:rsid w:val="0057219B"/>
    <w:rsid w:val="00572FF0"/>
    <w:rsid w:val="00573BB0"/>
    <w:rsid w:val="00573D65"/>
    <w:rsid w:val="005742A8"/>
    <w:rsid w:val="00574E52"/>
    <w:rsid w:val="0057586E"/>
    <w:rsid w:val="005763AD"/>
    <w:rsid w:val="005766AE"/>
    <w:rsid w:val="00577598"/>
    <w:rsid w:val="0057787E"/>
    <w:rsid w:val="005806DD"/>
    <w:rsid w:val="0058076E"/>
    <w:rsid w:val="005808B9"/>
    <w:rsid w:val="00580FED"/>
    <w:rsid w:val="005811A9"/>
    <w:rsid w:val="0058130F"/>
    <w:rsid w:val="005814EF"/>
    <w:rsid w:val="00581ADE"/>
    <w:rsid w:val="00582959"/>
    <w:rsid w:val="00582B7A"/>
    <w:rsid w:val="0058300A"/>
    <w:rsid w:val="0058313D"/>
    <w:rsid w:val="00583424"/>
    <w:rsid w:val="00583AEC"/>
    <w:rsid w:val="005845CF"/>
    <w:rsid w:val="00584D3E"/>
    <w:rsid w:val="00584DAA"/>
    <w:rsid w:val="00584FBE"/>
    <w:rsid w:val="00585647"/>
    <w:rsid w:val="0058634C"/>
    <w:rsid w:val="005867CA"/>
    <w:rsid w:val="005868E4"/>
    <w:rsid w:val="005872AC"/>
    <w:rsid w:val="005909CD"/>
    <w:rsid w:val="005921C9"/>
    <w:rsid w:val="005923A5"/>
    <w:rsid w:val="005925ED"/>
    <w:rsid w:val="0059308D"/>
    <w:rsid w:val="0059348B"/>
    <w:rsid w:val="00593C7F"/>
    <w:rsid w:val="005942D7"/>
    <w:rsid w:val="00594493"/>
    <w:rsid w:val="00594D41"/>
    <w:rsid w:val="00595274"/>
    <w:rsid w:val="00595801"/>
    <w:rsid w:val="00595E5B"/>
    <w:rsid w:val="00595F5D"/>
    <w:rsid w:val="00596222"/>
    <w:rsid w:val="0059648D"/>
    <w:rsid w:val="005968F1"/>
    <w:rsid w:val="00596ABA"/>
    <w:rsid w:val="00597471"/>
    <w:rsid w:val="005977DD"/>
    <w:rsid w:val="00597A35"/>
    <w:rsid w:val="005A0363"/>
    <w:rsid w:val="005A0E4D"/>
    <w:rsid w:val="005A0F39"/>
    <w:rsid w:val="005A0FDC"/>
    <w:rsid w:val="005A12F8"/>
    <w:rsid w:val="005A1434"/>
    <w:rsid w:val="005A1771"/>
    <w:rsid w:val="005A2689"/>
    <w:rsid w:val="005A30EB"/>
    <w:rsid w:val="005A47D0"/>
    <w:rsid w:val="005A47D8"/>
    <w:rsid w:val="005A520B"/>
    <w:rsid w:val="005A52B0"/>
    <w:rsid w:val="005A5798"/>
    <w:rsid w:val="005A62D0"/>
    <w:rsid w:val="005A6DE0"/>
    <w:rsid w:val="005B0243"/>
    <w:rsid w:val="005B0333"/>
    <w:rsid w:val="005B1A06"/>
    <w:rsid w:val="005B2168"/>
    <w:rsid w:val="005B216B"/>
    <w:rsid w:val="005B2776"/>
    <w:rsid w:val="005B3417"/>
    <w:rsid w:val="005B373F"/>
    <w:rsid w:val="005B3912"/>
    <w:rsid w:val="005B3941"/>
    <w:rsid w:val="005B3C46"/>
    <w:rsid w:val="005B3C82"/>
    <w:rsid w:val="005B5496"/>
    <w:rsid w:val="005B6140"/>
    <w:rsid w:val="005B656E"/>
    <w:rsid w:val="005B673F"/>
    <w:rsid w:val="005B7CC5"/>
    <w:rsid w:val="005C006B"/>
    <w:rsid w:val="005C03CD"/>
    <w:rsid w:val="005C045B"/>
    <w:rsid w:val="005C04EE"/>
    <w:rsid w:val="005C0A3C"/>
    <w:rsid w:val="005C0FB3"/>
    <w:rsid w:val="005C1130"/>
    <w:rsid w:val="005C1606"/>
    <w:rsid w:val="005C1B09"/>
    <w:rsid w:val="005C243D"/>
    <w:rsid w:val="005C26A3"/>
    <w:rsid w:val="005C2942"/>
    <w:rsid w:val="005C4D99"/>
    <w:rsid w:val="005C50C1"/>
    <w:rsid w:val="005C60DC"/>
    <w:rsid w:val="005C6586"/>
    <w:rsid w:val="005C66B6"/>
    <w:rsid w:val="005C69BC"/>
    <w:rsid w:val="005C766E"/>
    <w:rsid w:val="005D0039"/>
    <w:rsid w:val="005D08CB"/>
    <w:rsid w:val="005D10AD"/>
    <w:rsid w:val="005D1497"/>
    <w:rsid w:val="005D1AFC"/>
    <w:rsid w:val="005D1BDD"/>
    <w:rsid w:val="005D26DD"/>
    <w:rsid w:val="005D2A49"/>
    <w:rsid w:val="005D2DE9"/>
    <w:rsid w:val="005D2DF1"/>
    <w:rsid w:val="005D30CA"/>
    <w:rsid w:val="005D324F"/>
    <w:rsid w:val="005D39BE"/>
    <w:rsid w:val="005D3A72"/>
    <w:rsid w:val="005D3BFD"/>
    <w:rsid w:val="005D41F4"/>
    <w:rsid w:val="005D4BA1"/>
    <w:rsid w:val="005D51BA"/>
    <w:rsid w:val="005D5448"/>
    <w:rsid w:val="005D5FE0"/>
    <w:rsid w:val="005D6322"/>
    <w:rsid w:val="005D6364"/>
    <w:rsid w:val="005E05DD"/>
    <w:rsid w:val="005E34BE"/>
    <w:rsid w:val="005E376C"/>
    <w:rsid w:val="005E38DC"/>
    <w:rsid w:val="005E3936"/>
    <w:rsid w:val="005E3A66"/>
    <w:rsid w:val="005E3DB6"/>
    <w:rsid w:val="005E4454"/>
    <w:rsid w:val="005E46F1"/>
    <w:rsid w:val="005E49CA"/>
    <w:rsid w:val="005E4FA1"/>
    <w:rsid w:val="005E535A"/>
    <w:rsid w:val="005E7520"/>
    <w:rsid w:val="005F0E5A"/>
    <w:rsid w:val="005F11D0"/>
    <w:rsid w:val="005F18D3"/>
    <w:rsid w:val="005F213A"/>
    <w:rsid w:val="005F28DA"/>
    <w:rsid w:val="005F41C2"/>
    <w:rsid w:val="005F499B"/>
    <w:rsid w:val="005F4EE6"/>
    <w:rsid w:val="005F5566"/>
    <w:rsid w:val="005F5994"/>
    <w:rsid w:val="005F5ADC"/>
    <w:rsid w:val="005F5CE5"/>
    <w:rsid w:val="005F5F45"/>
    <w:rsid w:val="005F673D"/>
    <w:rsid w:val="005F6DFA"/>
    <w:rsid w:val="005F70D5"/>
    <w:rsid w:val="005F766F"/>
    <w:rsid w:val="005F7E3B"/>
    <w:rsid w:val="00600006"/>
    <w:rsid w:val="006002CC"/>
    <w:rsid w:val="006006DF"/>
    <w:rsid w:val="00600B46"/>
    <w:rsid w:val="006013AB"/>
    <w:rsid w:val="006018DB"/>
    <w:rsid w:val="00602096"/>
    <w:rsid w:val="006022F7"/>
    <w:rsid w:val="00603228"/>
    <w:rsid w:val="0060342E"/>
    <w:rsid w:val="006034EA"/>
    <w:rsid w:val="0060411D"/>
    <w:rsid w:val="006046CE"/>
    <w:rsid w:val="00604B47"/>
    <w:rsid w:val="00604B79"/>
    <w:rsid w:val="0060509F"/>
    <w:rsid w:val="006053C6"/>
    <w:rsid w:val="006056C6"/>
    <w:rsid w:val="006058C8"/>
    <w:rsid w:val="00605F18"/>
    <w:rsid w:val="00605F7D"/>
    <w:rsid w:val="00606120"/>
    <w:rsid w:val="006062A2"/>
    <w:rsid w:val="006067AF"/>
    <w:rsid w:val="00606804"/>
    <w:rsid w:val="006070C5"/>
    <w:rsid w:val="0060725D"/>
    <w:rsid w:val="006079E1"/>
    <w:rsid w:val="00607AB5"/>
    <w:rsid w:val="00607AF5"/>
    <w:rsid w:val="00607BAD"/>
    <w:rsid w:val="00607EC3"/>
    <w:rsid w:val="00610250"/>
    <w:rsid w:val="0061140E"/>
    <w:rsid w:val="006119C9"/>
    <w:rsid w:val="00611CBE"/>
    <w:rsid w:val="00611FF8"/>
    <w:rsid w:val="006121B4"/>
    <w:rsid w:val="00612D76"/>
    <w:rsid w:val="00613144"/>
    <w:rsid w:val="00613B87"/>
    <w:rsid w:val="00613BA2"/>
    <w:rsid w:val="00613FFC"/>
    <w:rsid w:val="006143B6"/>
    <w:rsid w:val="0061483F"/>
    <w:rsid w:val="00614F34"/>
    <w:rsid w:val="006155DC"/>
    <w:rsid w:val="0061562B"/>
    <w:rsid w:val="006157AF"/>
    <w:rsid w:val="006164FC"/>
    <w:rsid w:val="006165AF"/>
    <w:rsid w:val="00616CD4"/>
    <w:rsid w:val="00617366"/>
    <w:rsid w:val="0061747E"/>
    <w:rsid w:val="00617514"/>
    <w:rsid w:val="006179CD"/>
    <w:rsid w:val="0062007B"/>
    <w:rsid w:val="0062084A"/>
    <w:rsid w:val="00620D07"/>
    <w:rsid w:val="00620E0F"/>
    <w:rsid w:val="006212A3"/>
    <w:rsid w:val="00621434"/>
    <w:rsid w:val="006217C5"/>
    <w:rsid w:val="0062228A"/>
    <w:rsid w:val="0062271C"/>
    <w:rsid w:val="00622744"/>
    <w:rsid w:val="00622EC1"/>
    <w:rsid w:val="006238C8"/>
    <w:rsid w:val="00623C9E"/>
    <w:rsid w:val="00624554"/>
    <w:rsid w:val="00625D06"/>
    <w:rsid w:val="00625EBB"/>
    <w:rsid w:val="006268CD"/>
    <w:rsid w:val="00626E1D"/>
    <w:rsid w:val="00627003"/>
    <w:rsid w:val="00627798"/>
    <w:rsid w:val="006278E2"/>
    <w:rsid w:val="00627E7F"/>
    <w:rsid w:val="00630156"/>
    <w:rsid w:val="006303C5"/>
    <w:rsid w:val="006304F7"/>
    <w:rsid w:val="00630AC9"/>
    <w:rsid w:val="00630EC6"/>
    <w:rsid w:val="00631335"/>
    <w:rsid w:val="00631984"/>
    <w:rsid w:val="00631B6E"/>
    <w:rsid w:val="00631C0F"/>
    <w:rsid w:val="00633A71"/>
    <w:rsid w:val="00633D6C"/>
    <w:rsid w:val="00634424"/>
    <w:rsid w:val="00634B96"/>
    <w:rsid w:val="00634ED9"/>
    <w:rsid w:val="00635DDC"/>
    <w:rsid w:val="0063629C"/>
    <w:rsid w:val="006363A9"/>
    <w:rsid w:val="0063654A"/>
    <w:rsid w:val="006366DF"/>
    <w:rsid w:val="00637461"/>
    <w:rsid w:val="00637510"/>
    <w:rsid w:val="006377D5"/>
    <w:rsid w:val="00637D02"/>
    <w:rsid w:val="00640090"/>
    <w:rsid w:val="00640F65"/>
    <w:rsid w:val="00640FA5"/>
    <w:rsid w:val="006430A8"/>
    <w:rsid w:val="00643554"/>
    <w:rsid w:val="006436CE"/>
    <w:rsid w:val="006439CB"/>
    <w:rsid w:val="006446CF"/>
    <w:rsid w:val="00644EC5"/>
    <w:rsid w:val="006452F6"/>
    <w:rsid w:val="00645843"/>
    <w:rsid w:val="00645AFC"/>
    <w:rsid w:val="0064660F"/>
    <w:rsid w:val="00646DC3"/>
    <w:rsid w:val="00646E74"/>
    <w:rsid w:val="00647906"/>
    <w:rsid w:val="00647D38"/>
    <w:rsid w:val="00647D95"/>
    <w:rsid w:val="00647FDD"/>
    <w:rsid w:val="0065013F"/>
    <w:rsid w:val="006504AD"/>
    <w:rsid w:val="0065064E"/>
    <w:rsid w:val="00650C8A"/>
    <w:rsid w:val="00650DD7"/>
    <w:rsid w:val="0065131D"/>
    <w:rsid w:val="00651B33"/>
    <w:rsid w:val="00651F28"/>
    <w:rsid w:val="0065273A"/>
    <w:rsid w:val="006533AC"/>
    <w:rsid w:val="006535C3"/>
    <w:rsid w:val="00653E32"/>
    <w:rsid w:val="00654384"/>
    <w:rsid w:val="00654DCD"/>
    <w:rsid w:val="00655177"/>
    <w:rsid w:val="00655346"/>
    <w:rsid w:val="0065608A"/>
    <w:rsid w:val="00656279"/>
    <w:rsid w:val="006568F5"/>
    <w:rsid w:val="00656A2E"/>
    <w:rsid w:val="00656A42"/>
    <w:rsid w:val="00656F88"/>
    <w:rsid w:val="00657CF3"/>
    <w:rsid w:val="0066093A"/>
    <w:rsid w:val="00660C1D"/>
    <w:rsid w:val="00661B39"/>
    <w:rsid w:val="00661C2A"/>
    <w:rsid w:val="00661CBA"/>
    <w:rsid w:val="00661EF2"/>
    <w:rsid w:val="00662016"/>
    <w:rsid w:val="00662A3E"/>
    <w:rsid w:val="00662E6D"/>
    <w:rsid w:val="00662EFE"/>
    <w:rsid w:val="0066362E"/>
    <w:rsid w:val="00663A1F"/>
    <w:rsid w:val="00663C90"/>
    <w:rsid w:val="00663F37"/>
    <w:rsid w:val="00664386"/>
    <w:rsid w:val="006644CC"/>
    <w:rsid w:val="0066462A"/>
    <w:rsid w:val="00664711"/>
    <w:rsid w:val="00664769"/>
    <w:rsid w:val="00664A5C"/>
    <w:rsid w:val="00665368"/>
    <w:rsid w:val="006678BB"/>
    <w:rsid w:val="0067048E"/>
    <w:rsid w:val="00671258"/>
    <w:rsid w:val="00671506"/>
    <w:rsid w:val="0067167E"/>
    <w:rsid w:val="00671CFF"/>
    <w:rsid w:val="00671F4A"/>
    <w:rsid w:val="006721E2"/>
    <w:rsid w:val="006722C4"/>
    <w:rsid w:val="0067305A"/>
    <w:rsid w:val="006732FE"/>
    <w:rsid w:val="006737B4"/>
    <w:rsid w:val="006738AB"/>
    <w:rsid w:val="00673AD7"/>
    <w:rsid w:val="0067429A"/>
    <w:rsid w:val="006748A9"/>
    <w:rsid w:val="00674B8D"/>
    <w:rsid w:val="00674D5F"/>
    <w:rsid w:val="00675C76"/>
    <w:rsid w:val="00676C1F"/>
    <w:rsid w:val="00676F2D"/>
    <w:rsid w:val="0067714A"/>
    <w:rsid w:val="00677190"/>
    <w:rsid w:val="00677499"/>
    <w:rsid w:val="00677E4E"/>
    <w:rsid w:val="00677E8A"/>
    <w:rsid w:val="00680643"/>
    <w:rsid w:val="006806E9"/>
    <w:rsid w:val="00680A81"/>
    <w:rsid w:val="0068218E"/>
    <w:rsid w:val="00682661"/>
    <w:rsid w:val="006829F4"/>
    <w:rsid w:val="00682E18"/>
    <w:rsid w:val="00683693"/>
    <w:rsid w:val="0068370E"/>
    <w:rsid w:val="00683D87"/>
    <w:rsid w:val="0068471B"/>
    <w:rsid w:val="00685027"/>
    <w:rsid w:val="006856E5"/>
    <w:rsid w:val="0068571E"/>
    <w:rsid w:val="00685A9D"/>
    <w:rsid w:val="00685C36"/>
    <w:rsid w:val="00685F95"/>
    <w:rsid w:val="00686243"/>
    <w:rsid w:val="00686744"/>
    <w:rsid w:val="00686ADF"/>
    <w:rsid w:val="00686F02"/>
    <w:rsid w:val="00687018"/>
    <w:rsid w:val="00687198"/>
    <w:rsid w:val="006900E8"/>
    <w:rsid w:val="006901B9"/>
    <w:rsid w:val="006905B0"/>
    <w:rsid w:val="00691B01"/>
    <w:rsid w:val="00691DFD"/>
    <w:rsid w:val="0069221A"/>
    <w:rsid w:val="00692273"/>
    <w:rsid w:val="00692D94"/>
    <w:rsid w:val="00693A00"/>
    <w:rsid w:val="00695B1C"/>
    <w:rsid w:val="006962F4"/>
    <w:rsid w:val="006971B0"/>
    <w:rsid w:val="006A02D1"/>
    <w:rsid w:val="006A05A4"/>
    <w:rsid w:val="006A0D54"/>
    <w:rsid w:val="006A141D"/>
    <w:rsid w:val="006A2C52"/>
    <w:rsid w:val="006A37FE"/>
    <w:rsid w:val="006A3913"/>
    <w:rsid w:val="006A4916"/>
    <w:rsid w:val="006A4EAB"/>
    <w:rsid w:val="006A564A"/>
    <w:rsid w:val="006A57B7"/>
    <w:rsid w:val="006A6655"/>
    <w:rsid w:val="006A667D"/>
    <w:rsid w:val="006A6716"/>
    <w:rsid w:val="006A6F12"/>
    <w:rsid w:val="006A73F4"/>
    <w:rsid w:val="006A761A"/>
    <w:rsid w:val="006A7753"/>
    <w:rsid w:val="006A7D16"/>
    <w:rsid w:val="006B0C1E"/>
    <w:rsid w:val="006B0DC1"/>
    <w:rsid w:val="006B3B25"/>
    <w:rsid w:val="006B52CE"/>
    <w:rsid w:val="006B55DB"/>
    <w:rsid w:val="006B584F"/>
    <w:rsid w:val="006B58DA"/>
    <w:rsid w:val="006B6E65"/>
    <w:rsid w:val="006B745E"/>
    <w:rsid w:val="006B79D5"/>
    <w:rsid w:val="006B7ADF"/>
    <w:rsid w:val="006C01A9"/>
    <w:rsid w:val="006C143A"/>
    <w:rsid w:val="006C152A"/>
    <w:rsid w:val="006C1B67"/>
    <w:rsid w:val="006C21DF"/>
    <w:rsid w:val="006C2E00"/>
    <w:rsid w:val="006C4131"/>
    <w:rsid w:val="006C4210"/>
    <w:rsid w:val="006C4462"/>
    <w:rsid w:val="006C457D"/>
    <w:rsid w:val="006C4DC2"/>
    <w:rsid w:val="006C5090"/>
    <w:rsid w:val="006C5255"/>
    <w:rsid w:val="006C5443"/>
    <w:rsid w:val="006C5B05"/>
    <w:rsid w:val="006C5EE1"/>
    <w:rsid w:val="006C6957"/>
    <w:rsid w:val="006C69E6"/>
    <w:rsid w:val="006C6E03"/>
    <w:rsid w:val="006C7406"/>
    <w:rsid w:val="006C750A"/>
    <w:rsid w:val="006C7750"/>
    <w:rsid w:val="006C7BCC"/>
    <w:rsid w:val="006D01D8"/>
    <w:rsid w:val="006D0C5D"/>
    <w:rsid w:val="006D1093"/>
    <w:rsid w:val="006D1724"/>
    <w:rsid w:val="006D1869"/>
    <w:rsid w:val="006D19D9"/>
    <w:rsid w:val="006D1C9D"/>
    <w:rsid w:val="006D2761"/>
    <w:rsid w:val="006D2BDF"/>
    <w:rsid w:val="006D3636"/>
    <w:rsid w:val="006D37C0"/>
    <w:rsid w:val="006D4844"/>
    <w:rsid w:val="006D4F6C"/>
    <w:rsid w:val="006D53B7"/>
    <w:rsid w:val="006D5A00"/>
    <w:rsid w:val="006D5A74"/>
    <w:rsid w:val="006D5A84"/>
    <w:rsid w:val="006D5D91"/>
    <w:rsid w:val="006D70B4"/>
    <w:rsid w:val="006E0A7C"/>
    <w:rsid w:val="006E2002"/>
    <w:rsid w:val="006E2084"/>
    <w:rsid w:val="006E296B"/>
    <w:rsid w:val="006E2CBF"/>
    <w:rsid w:val="006E2EE9"/>
    <w:rsid w:val="006E2F7E"/>
    <w:rsid w:val="006E300E"/>
    <w:rsid w:val="006E3458"/>
    <w:rsid w:val="006E358A"/>
    <w:rsid w:val="006E35A4"/>
    <w:rsid w:val="006E37E2"/>
    <w:rsid w:val="006E4968"/>
    <w:rsid w:val="006E53FA"/>
    <w:rsid w:val="006E5596"/>
    <w:rsid w:val="006E5749"/>
    <w:rsid w:val="006E57CE"/>
    <w:rsid w:val="006E60D4"/>
    <w:rsid w:val="006E6472"/>
    <w:rsid w:val="006E67C3"/>
    <w:rsid w:val="006E681D"/>
    <w:rsid w:val="006E696D"/>
    <w:rsid w:val="006E6BCC"/>
    <w:rsid w:val="006E7A35"/>
    <w:rsid w:val="006F0125"/>
    <w:rsid w:val="006F05A7"/>
    <w:rsid w:val="006F0879"/>
    <w:rsid w:val="006F14C0"/>
    <w:rsid w:val="006F15B3"/>
    <w:rsid w:val="006F1B8A"/>
    <w:rsid w:val="006F2099"/>
    <w:rsid w:val="006F2C12"/>
    <w:rsid w:val="006F319E"/>
    <w:rsid w:val="006F387E"/>
    <w:rsid w:val="006F3FC5"/>
    <w:rsid w:val="006F45BE"/>
    <w:rsid w:val="006F5375"/>
    <w:rsid w:val="006F569C"/>
    <w:rsid w:val="006F5882"/>
    <w:rsid w:val="006F5AF3"/>
    <w:rsid w:val="006F710A"/>
    <w:rsid w:val="006F7E52"/>
    <w:rsid w:val="00700503"/>
    <w:rsid w:val="00700B5B"/>
    <w:rsid w:val="00700F45"/>
    <w:rsid w:val="00701519"/>
    <w:rsid w:val="007015A1"/>
    <w:rsid w:val="007016F0"/>
    <w:rsid w:val="007017A2"/>
    <w:rsid w:val="00701AD6"/>
    <w:rsid w:val="00701D34"/>
    <w:rsid w:val="00701D7E"/>
    <w:rsid w:val="00702A24"/>
    <w:rsid w:val="00703036"/>
    <w:rsid w:val="0070383F"/>
    <w:rsid w:val="00703CBD"/>
    <w:rsid w:val="00704639"/>
    <w:rsid w:val="00704AED"/>
    <w:rsid w:val="00705952"/>
    <w:rsid w:val="00705B83"/>
    <w:rsid w:val="00705D47"/>
    <w:rsid w:val="00706233"/>
    <w:rsid w:val="00706519"/>
    <w:rsid w:val="0070682A"/>
    <w:rsid w:val="00706CA5"/>
    <w:rsid w:val="007074DD"/>
    <w:rsid w:val="00707C4D"/>
    <w:rsid w:val="00707C82"/>
    <w:rsid w:val="00710106"/>
    <w:rsid w:val="0071031C"/>
    <w:rsid w:val="007105AB"/>
    <w:rsid w:val="00710654"/>
    <w:rsid w:val="00710A32"/>
    <w:rsid w:val="00710EEA"/>
    <w:rsid w:val="00711EA0"/>
    <w:rsid w:val="007125DA"/>
    <w:rsid w:val="007125DE"/>
    <w:rsid w:val="007126FD"/>
    <w:rsid w:val="007129B5"/>
    <w:rsid w:val="00713073"/>
    <w:rsid w:val="00713645"/>
    <w:rsid w:val="007138C8"/>
    <w:rsid w:val="00713DA3"/>
    <w:rsid w:val="00714007"/>
    <w:rsid w:val="007146A6"/>
    <w:rsid w:val="007156DF"/>
    <w:rsid w:val="007157AC"/>
    <w:rsid w:val="00715958"/>
    <w:rsid w:val="00715FC4"/>
    <w:rsid w:val="007160FC"/>
    <w:rsid w:val="0071659E"/>
    <w:rsid w:val="00716826"/>
    <w:rsid w:val="00716892"/>
    <w:rsid w:val="00716BF5"/>
    <w:rsid w:val="00717A73"/>
    <w:rsid w:val="007208D7"/>
    <w:rsid w:val="00721153"/>
    <w:rsid w:val="007211A9"/>
    <w:rsid w:val="007215DD"/>
    <w:rsid w:val="00721D96"/>
    <w:rsid w:val="0072219F"/>
    <w:rsid w:val="00722BD2"/>
    <w:rsid w:val="00722D53"/>
    <w:rsid w:val="00722D76"/>
    <w:rsid w:val="00723826"/>
    <w:rsid w:val="00723C39"/>
    <w:rsid w:val="007245D7"/>
    <w:rsid w:val="007253F6"/>
    <w:rsid w:val="007255CF"/>
    <w:rsid w:val="00725B41"/>
    <w:rsid w:val="00726691"/>
    <w:rsid w:val="00726B5D"/>
    <w:rsid w:val="00726CA5"/>
    <w:rsid w:val="007277BA"/>
    <w:rsid w:val="0072782D"/>
    <w:rsid w:val="007301B0"/>
    <w:rsid w:val="007304B1"/>
    <w:rsid w:val="007309E2"/>
    <w:rsid w:val="007316FD"/>
    <w:rsid w:val="007318FE"/>
    <w:rsid w:val="00731BA4"/>
    <w:rsid w:val="00731EF5"/>
    <w:rsid w:val="00731FAE"/>
    <w:rsid w:val="0073246C"/>
    <w:rsid w:val="00732BB7"/>
    <w:rsid w:val="00732DDC"/>
    <w:rsid w:val="0073310E"/>
    <w:rsid w:val="00733282"/>
    <w:rsid w:val="007337EC"/>
    <w:rsid w:val="00733910"/>
    <w:rsid w:val="00733953"/>
    <w:rsid w:val="00734A66"/>
    <w:rsid w:val="00734D6D"/>
    <w:rsid w:val="00734E65"/>
    <w:rsid w:val="00734F30"/>
    <w:rsid w:val="00735BC6"/>
    <w:rsid w:val="007361EF"/>
    <w:rsid w:val="00736471"/>
    <w:rsid w:val="00736725"/>
    <w:rsid w:val="00737000"/>
    <w:rsid w:val="00737003"/>
    <w:rsid w:val="007371EC"/>
    <w:rsid w:val="007374ED"/>
    <w:rsid w:val="007376F5"/>
    <w:rsid w:val="007378FC"/>
    <w:rsid w:val="00737A6E"/>
    <w:rsid w:val="00737CE6"/>
    <w:rsid w:val="00741206"/>
    <w:rsid w:val="00742ABD"/>
    <w:rsid w:val="007430CE"/>
    <w:rsid w:val="00744071"/>
    <w:rsid w:val="00744122"/>
    <w:rsid w:val="007449CE"/>
    <w:rsid w:val="00744A46"/>
    <w:rsid w:val="00744E26"/>
    <w:rsid w:val="0074516B"/>
    <w:rsid w:val="0074549D"/>
    <w:rsid w:val="00745825"/>
    <w:rsid w:val="00745848"/>
    <w:rsid w:val="00746829"/>
    <w:rsid w:val="00746C02"/>
    <w:rsid w:val="00747357"/>
    <w:rsid w:val="00747620"/>
    <w:rsid w:val="00747843"/>
    <w:rsid w:val="00747CD9"/>
    <w:rsid w:val="00747EEB"/>
    <w:rsid w:val="00750265"/>
    <w:rsid w:val="0075071A"/>
    <w:rsid w:val="00751640"/>
    <w:rsid w:val="0075338C"/>
    <w:rsid w:val="007533FC"/>
    <w:rsid w:val="00753EA6"/>
    <w:rsid w:val="00753F3E"/>
    <w:rsid w:val="00754299"/>
    <w:rsid w:val="0075458A"/>
    <w:rsid w:val="0075462D"/>
    <w:rsid w:val="00754D69"/>
    <w:rsid w:val="0075599C"/>
    <w:rsid w:val="00756413"/>
    <w:rsid w:val="00756B34"/>
    <w:rsid w:val="00756D14"/>
    <w:rsid w:val="00756F07"/>
    <w:rsid w:val="0075735F"/>
    <w:rsid w:val="007579C1"/>
    <w:rsid w:val="007579F9"/>
    <w:rsid w:val="00757A24"/>
    <w:rsid w:val="00757E4A"/>
    <w:rsid w:val="00760292"/>
    <w:rsid w:val="0076065D"/>
    <w:rsid w:val="007606E1"/>
    <w:rsid w:val="00761087"/>
    <w:rsid w:val="007610EE"/>
    <w:rsid w:val="007610EF"/>
    <w:rsid w:val="00762238"/>
    <w:rsid w:val="00762B14"/>
    <w:rsid w:val="0076343A"/>
    <w:rsid w:val="0076381D"/>
    <w:rsid w:val="00764410"/>
    <w:rsid w:val="00764707"/>
    <w:rsid w:val="00764AC9"/>
    <w:rsid w:val="00764E84"/>
    <w:rsid w:val="00764FCD"/>
    <w:rsid w:val="0076566B"/>
    <w:rsid w:val="00765879"/>
    <w:rsid w:val="007658EC"/>
    <w:rsid w:val="00765C34"/>
    <w:rsid w:val="00765F5D"/>
    <w:rsid w:val="007667EF"/>
    <w:rsid w:val="00766AF0"/>
    <w:rsid w:val="00766E06"/>
    <w:rsid w:val="00767894"/>
    <w:rsid w:val="00767B4B"/>
    <w:rsid w:val="007701AF"/>
    <w:rsid w:val="007704B6"/>
    <w:rsid w:val="0077125F"/>
    <w:rsid w:val="00771ECD"/>
    <w:rsid w:val="00772991"/>
    <w:rsid w:val="00772D88"/>
    <w:rsid w:val="00773008"/>
    <w:rsid w:val="007743E6"/>
    <w:rsid w:val="00774DE0"/>
    <w:rsid w:val="0077588C"/>
    <w:rsid w:val="00775A78"/>
    <w:rsid w:val="00776586"/>
    <w:rsid w:val="00776DBE"/>
    <w:rsid w:val="00776FA5"/>
    <w:rsid w:val="007772BD"/>
    <w:rsid w:val="00777795"/>
    <w:rsid w:val="00777807"/>
    <w:rsid w:val="0077785B"/>
    <w:rsid w:val="00780684"/>
    <w:rsid w:val="007807D9"/>
    <w:rsid w:val="00781CC9"/>
    <w:rsid w:val="00781EDE"/>
    <w:rsid w:val="0078221F"/>
    <w:rsid w:val="0078239C"/>
    <w:rsid w:val="00783314"/>
    <w:rsid w:val="00783378"/>
    <w:rsid w:val="00783C4D"/>
    <w:rsid w:val="00783DFC"/>
    <w:rsid w:val="00784A00"/>
    <w:rsid w:val="00784F92"/>
    <w:rsid w:val="00785D40"/>
    <w:rsid w:val="0078666E"/>
    <w:rsid w:val="007869B2"/>
    <w:rsid w:val="00786E00"/>
    <w:rsid w:val="007873C9"/>
    <w:rsid w:val="0078755D"/>
    <w:rsid w:val="00787813"/>
    <w:rsid w:val="00787BA3"/>
    <w:rsid w:val="00790179"/>
    <w:rsid w:val="00790568"/>
    <w:rsid w:val="00790D54"/>
    <w:rsid w:val="00790DD6"/>
    <w:rsid w:val="00790E8D"/>
    <w:rsid w:val="00791193"/>
    <w:rsid w:val="00791302"/>
    <w:rsid w:val="00791775"/>
    <w:rsid w:val="0079191E"/>
    <w:rsid w:val="00791A10"/>
    <w:rsid w:val="00791A32"/>
    <w:rsid w:val="00792361"/>
    <w:rsid w:val="0079286A"/>
    <w:rsid w:val="00792DC4"/>
    <w:rsid w:val="007934DD"/>
    <w:rsid w:val="00793E83"/>
    <w:rsid w:val="0079404B"/>
    <w:rsid w:val="00794572"/>
    <w:rsid w:val="007946EE"/>
    <w:rsid w:val="00794A7F"/>
    <w:rsid w:val="007952A0"/>
    <w:rsid w:val="007954EB"/>
    <w:rsid w:val="00795646"/>
    <w:rsid w:val="00795D39"/>
    <w:rsid w:val="00795F43"/>
    <w:rsid w:val="007965FA"/>
    <w:rsid w:val="00796887"/>
    <w:rsid w:val="00796BD2"/>
    <w:rsid w:val="00796F85"/>
    <w:rsid w:val="007971F3"/>
    <w:rsid w:val="00797A6D"/>
    <w:rsid w:val="00797EEF"/>
    <w:rsid w:val="007A0992"/>
    <w:rsid w:val="007A1467"/>
    <w:rsid w:val="007A14D0"/>
    <w:rsid w:val="007A1796"/>
    <w:rsid w:val="007A1AA4"/>
    <w:rsid w:val="007A1AD9"/>
    <w:rsid w:val="007A1BFC"/>
    <w:rsid w:val="007A2380"/>
    <w:rsid w:val="007A25E3"/>
    <w:rsid w:val="007A2AB9"/>
    <w:rsid w:val="007A4810"/>
    <w:rsid w:val="007A4CFC"/>
    <w:rsid w:val="007A4E75"/>
    <w:rsid w:val="007A5435"/>
    <w:rsid w:val="007A62DA"/>
    <w:rsid w:val="007A6BFA"/>
    <w:rsid w:val="007A7C6A"/>
    <w:rsid w:val="007B0122"/>
    <w:rsid w:val="007B05B3"/>
    <w:rsid w:val="007B10D7"/>
    <w:rsid w:val="007B1BD3"/>
    <w:rsid w:val="007B21B3"/>
    <w:rsid w:val="007B21D5"/>
    <w:rsid w:val="007B268E"/>
    <w:rsid w:val="007B2747"/>
    <w:rsid w:val="007B2A75"/>
    <w:rsid w:val="007B3021"/>
    <w:rsid w:val="007B388E"/>
    <w:rsid w:val="007B38D2"/>
    <w:rsid w:val="007B42B2"/>
    <w:rsid w:val="007B6CD8"/>
    <w:rsid w:val="007B6CFA"/>
    <w:rsid w:val="007B6FC3"/>
    <w:rsid w:val="007B7E53"/>
    <w:rsid w:val="007C005E"/>
    <w:rsid w:val="007C018E"/>
    <w:rsid w:val="007C0E48"/>
    <w:rsid w:val="007C0EDE"/>
    <w:rsid w:val="007C133B"/>
    <w:rsid w:val="007C1468"/>
    <w:rsid w:val="007C14E8"/>
    <w:rsid w:val="007C184D"/>
    <w:rsid w:val="007C339D"/>
    <w:rsid w:val="007C3720"/>
    <w:rsid w:val="007C3920"/>
    <w:rsid w:val="007C3987"/>
    <w:rsid w:val="007C3F9C"/>
    <w:rsid w:val="007C3FB8"/>
    <w:rsid w:val="007C40CC"/>
    <w:rsid w:val="007C4637"/>
    <w:rsid w:val="007C47B4"/>
    <w:rsid w:val="007C51FE"/>
    <w:rsid w:val="007C5233"/>
    <w:rsid w:val="007C5529"/>
    <w:rsid w:val="007C5789"/>
    <w:rsid w:val="007C5BE3"/>
    <w:rsid w:val="007C5D2C"/>
    <w:rsid w:val="007C6432"/>
    <w:rsid w:val="007C6A01"/>
    <w:rsid w:val="007C6AD1"/>
    <w:rsid w:val="007C6E08"/>
    <w:rsid w:val="007C7438"/>
    <w:rsid w:val="007C7A12"/>
    <w:rsid w:val="007C7A34"/>
    <w:rsid w:val="007C7C14"/>
    <w:rsid w:val="007C7E77"/>
    <w:rsid w:val="007C7F78"/>
    <w:rsid w:val="007D01C5"/>
    <w:rsid w:val="007D055A"/>
    <w:rsid w:val="007D06A1"/>
    <w:rsid w:val="007D0D37"/>
    <w:rsid w:val="007D1025"/>
    <w:rsid w:val="007D143E"/>
    <w:rsid w:val="007D14A1"/>
    <w:rsid w:val="007D24D1"/>
    <w:rsid w:val="007D25A4"/>
    <w:rsid w:val="007D2793"/>
    <w:rsid w:val="007D2CCA"/>
    <w:rsid w:val="007D2DF7"/>
    <w:rsid w:val="007D2EC4"/>
    <w:rsid w:val="007D30E3"/>
    <w:rsid w:val="007D3976"/>
    <w:rsid w:val="007D3E73"/>
    <w:rsid w:val="007D4202"/>
    <w:rsid w:val="007D44EF"/>
    <w:rsid w:val="007D5D98"/>
    <w:rsid w:val="007D5F0C"/>
    <w:rsid w:val="007D6FC0"/>
    <w:rsid w:val="007D7342"/>
    <w:rsid w:val="007D766F"/>
    <w:rsid w:val="007E11E8"/>
    <w:rsid w:val="007E11F7"/>
    <w:rsid w:val="007E17A5"/>
    <w:rsid w:val="007E1B24"/>
    <w:rsid w:val="007E3633"/>
    <w:rsid w:val="007E3D09"/>
    <w:rsid w:val="007E411C"/>
    <w:rsid w:val="007E4AAE"/>
    <w:rsid w:val="007E4ED2"/>
    <w:rsid w:val="007E5361"/>
    <w:rsid w:val="007E56D7"/>
    <w:rsid w:val="007E5B3C"/>
    <w:rsid w:val="007E6008"/>
    <w:rsid w:val="007E633C"/>
    <w:rsid w:val="007E677D"/>
    <w:rsid w:val="007E69FE"/>
    <w:rsid w:val="007F0483"/>
    <w:rsid w:val="007F049D"/>
    <w:rsid w:val="007F084B"/>
    <w:rsid w:val="007F0BEB"/>
    <w:rsid w:val="007F0DC6"/>
    <w:rsid w:val="007F0DCF"/>
    <w:rsid w:val="007F114A"/>
    <w:rsid w:val="007F1165"/>
    <w:rsid w:val="007F29F8"/>
    <w:rsid w:val="007F2B4B"/>
    <w:rsid w:val="007F2C48"/>
    <w:rsid w:val="007F358E"/>
    <w:rsid w:val="007F38A5"/>
    <w:rsid w:val="007F3C2F"/>
    <w:rsid w:val="007F3FA9"/>
    <w:rsid w:val="007F4217"/>
    <w:rsid w:val="007F48DF"/>
    <w:rsid w:val="007F4E98"/>
    <w:rsid w:val="007F515E"/>
    <w:rsid w:val="007F5602"/>
    <w:rsid w:val="007F5CBD"/>
    <w:rsid w:val="007F6309"/>
    <w:rsid w:val="007F6B67"/>
    <w:rsid w:val="007F74A7"/>
    <w:rsid w:val="007F7556"/>
    <w:rsid w:val="007F7637"/>
    <w:rsid w:val="007F7982"/>
    <w:rsid w:val="0080014B"/>
    <w:rsid w:val="00800546"/>
    <w:rsid w:val="00801161"/>
    <w:rsid w:val="00801343"/>
    <w:rsid w:val="008023DD"/>
    <w:rsid w:val="0080302F"/>
    <w:rsid w:val="008039F4"/>
    <w:rsid w:val="008041DC"/>
    <w:rsid w:val="00804248"/>
    <w:rsid w:val="008047A9"/>
    <w:rsid w:val="00804A51"/>
    <w:rsid w:val="00804C6A"/>
    <w:rsid w:val="00805098"/>
    <w:rsid w:val="00806105"/>
    <w:rsid w:val="00806EA2"/>
    <w:rsid w:val="00806ECD"/>
    <w:rsid w:val="00807089"/>
    <w:rsid w:val="00807136"/>
    <w:rsid w:val="00807C2B"/>
    <w:rsid w:val="008101AB"/>
    <w:rsid w:val="0081021D"/>
    <w:rsid w:val="008102EB"/>
    <w:rsid w:val="00810A80"/>
    <w:rsid w:val="00810E7F"/>
    <w:rsid w:val="008112F2"/>
    <w:rsid w:val="008119B3"/>
    <w:rsid w:val="0081222A"/>
    <w:rsid w:val="00813356"/>
    <w:rsid w:val="00813541"/>
    <w:rsid w:val="0081393D"/>
    <w:rsid w:val="008139FF"/>
    <w:rsid w:val="00814315"/>
    <w:rsid w:val="008149BF"/>
    <w:rsid w:val="008153DE"/>
    <w:rsid w:val="00816725"/>
    <w:rsid w:val="00816AF4"/>
    <w:rsid w:val="00816B46"/>
    <w:rsid w:val="00816CD4"/>
    <w:rsid w:val="0081706F"/>
    <w:rsid w:val="008172AB"/>
    <w:rsid w:val="0081759A"/>
    <w:rsid w:val="0081773F"/>
    <w:rsid w:val="008177A5"/>
    <w:rsid w:val="00817B77"/>
    <w:rsid w:val="00817BFD"/>
    <w:rsid w:val="00817DB4"/>
    <w:rsid w:val="00817E85"/>
    <w:rsid w:val="008212D7"/>
    <w:rsid w:val="008216F1"/>
    <w:rsid w:val="00821F34"/>
    <w:rsid w:val="00822653"/>
    <w:rsid w:val="00822822"/>
    <w:rsid w:val="00823240"/>
    <w:rsid w:val="00823288"/>
    <w:rsid w:val="00823426"/>
    <w:rsid w:val="00823904"/>
    <w:rsid w:val="00824364"/>
    <w:rsid w:val="0082440A"/>
    <w:rsid w:val="008246CF"/>
    <w:rsid w:val="00824782"/>
    <w:rsid w:val="00824F3D"/>
    <w:rsid w:val="0082533D"/>
    <w:rsid w:val="00825606"/>
    <w:rsid w:val="008256A8"/>
    <w:rsid w:val="008258E8"/>
    <w:rsid w:val="0082603D"/>
    <w:rsid w:val="0082682B"/>
    <w:rsid w:val="00826D7D"/>
    <w:rsid w:val="00827414"/>
    <w:rsid w:val="0082762D"/>
    <w:rsid w:val="00827D92"/>
    <w:rsid w:val="0083027F"/>
    <w:rsid w:val="0083044E"/>
    <w:rsid w:val="00830554"/>
    <w:rsid w:val="00830622"/>
    <w:rsid w:val="008308D4"/>
    <w:rsid w:val="00831018"/>
    <w:rsid w:val="0083157E"/>
    <w:rsid w:val="0083197C"/>
    <w:rsid w:val="00832223"/>
    <w:rsid w:val="00832756"/>
    <w:rsid w:val="00832E15"/>
    <w:rsid w:val="0083315D"/>
    <w:rsid w:val="0083332E"/>
    <w:rsid w:val="008333EC"/>
    <w:rsid w:val="00833B14"/>
    <w:rsid w:val="00833C18"/>
    <w:rsid w:val="00834453"/>
    <w:rsid w:val="00834742"/>
    <w:rsid w:val="00834B9A"/>
    <w:rsid w:val="00834F41"/>
    <w:rsid w:val="00834F5E"/>
    <w:rsid w:val="008352E9"/>
    <w:rsid w:val="00835C79"/>
    <w:rsid w:val="00835D77"/>
    <w:rsid w:val="00835ED9"/>
    <w:rsid w:val="00835F91"/>
    <w:rsid w:val="008365F1"/>
    <w:rsid w:val="00836604"/>
    <w:rsid w:val="00837500"/>
    <w:rsid w:val="00837531"/>
    <w:rsid w:val="00837D60"/>
    <w:rsid w:val="0084167F"/>
    <w:rsid w:val="008418FF"/>
    <w:rsid w:val="00841B4C"/>
    <w:rsid w:val="00841F16"/>
    <w:rsid w:val="00842C3B"/>
    <w:rsid w:val="00843155"/>
    <w:rsid w:val="00843991"/>
    <w:rsid w:val="00843AEE"/>
    <w:rsid w:val="00843CC9"/>
    <w:rsid w:val="00843E02"/>
    <w:rsid w:val="008449B0"/>
    <w:rsid w:val="0084513C"/>
    <w:rsid w:val="00845580"/>
    <w:rsid w:val="00846519"/>
    <w:rsid w:val="0084674B"/>
    <w:rsid w:val="008467D1"/>
    <w:rsid w:val="00846BC0"/>
    <w:rsid w:val="0084712A"/>
    <w:rsid w:val="00847A81"/>
    <w:rsid w:val="00850143"/>
    <w:rsid w:val="00850A7B"/>
    <w:rsid w:val="00851889"/>
    <w:rsid w:val="00851B01"/>
    <w:rsid w:val="00851C89"/>
    <w:rsid w:val="00852743"/>
    <w:rsid w:val="00852A47"/>
    <w:rsid w:val="00852A59"/>
    <w:rsid w:val="00852F1B"/>
    <w:rsid w:val="00854382"/>
    <w:rsid w:val="008549F1"/>
    <w:rsid w:val="00854A6E"/>
    <w:rsid w:val="00854D0D"/>
    <w:rsid w:val="008557B1"/>
    <w:rsid w:val="00855AB5"/>
    <w:rsid w:val="00855B8E"/>
    <w:rsid w:val="00855BD0"/>
    <w:rsid w:val="00856150"/>
    <w:rsid w:val="00856413"/>
    <w:rsid w:val="00856567"/>
    <w:rsid w:val="00856B14"/>
    <w:rsid w:val="00857427"/>
    <w:rsid w:val="00857D73"/>
    <w:rsid w:val="00857DA5"/>
    <w:rsid w:val="00857ED3"/>
    <w:rsid w:val="008600C2"/>
    <w:rsid w:val="00860608"/>
    <w:rsid w:val="00860956"/>
    <w:rsid w:val="00860BB7"/>
    <w:rsid w:val="00860E60"/>
    <w:rsid w:val="008611E0"/>
    <w:rsid w:val="00861DFF"/>
    <w:rsid w:val="008620E9"/>
    <w:rsid w:val="0086345F"/>
    <w:rsid w:val="00863764"/>
    <w:rsid w:val="00863C33"/>
    <w:rsid w:val="00864769"/>
    <w:rsid w:val="00864E04"/>
    <w:rsid w:val="008659FD"/>
    <w:rsid w:val="00865C58"/>
    <w:rsid w:val="00865E95"/>
    <w:rsid w:val="008662A0"/>
    <w:rsid w:val="00866830"/>
    <w:rsid w:val="00866AA3"/>
    <w:rsid w:val="00866DDA"/>
    <w:rsid w:val="00866E90"/>
    <w:rsid w:val="00867739"/>
    <w:rsid w:val="008679C9"/>
    <w:rsid w:val="00867AEA"/>
    <w:rsid w:val="00870852"/>
    <w:rsid w:val="00871174"/>
    <w:rsid w:val="008712A2"/>
    <w:rsid w:val="00872912"/>
    <w:rsid w:val="00873E2A"/>
    <w:rsid w:val="0087499B"/>
    <w:rsid w:val="00874DE1"/>
    <w:rsid w:val="00874FCB"/>
    <w:rsid w:val="00875147"/>
    <w:rsid w:val="008751BE"/>
    <w:rsid w:val="00875E89"/>
    <w:rsid w:val="0087602E"/>
    <w:rsid w:val="00876039"/>
    <w:rsid w:val="008763EA"/>
    <w:rsid w:val="00876E44"/>
    <w:rsid w:val="00876EDC"/>
    <w:rsid w:val="00877427"/>
    <w:rsid w:val="008802FA"/>
    <w:rsid w:val="00880627"/>
    <w:rsid w:val="00880A02"/>
    <w:rsid w:val="0088213A"/>
    <w:rsid w:val="008821A3"/>
    <w:rsid w:val="008822E5"/>
    <w:rsid w:val="00883095"/>
    <w:rsid w:val="00883AB3"/>
    <w:rsid w:val="00883D82"/>
    <w:rsid w:val="0088412A"/>
    <w:rsid w:val="008846DB"/>
    <w:rsid w:val="00884C78"/>
    <w:rsid w:val="00884F91"/>
    <w:rsid w:val="008852CB"/>
    <w:rsid w:val="00885580"/>
    <w:rsid w:val="00886B96"/>
    <w:rsid w:val="00886C08"/>
    <w:rsid w:val="00886CCE"/>
    <w:rsid w:val="00886D4C"/>
    <w:rsid w:val="00887626"/>
    <w:rsid w:val="00887943"/>
    <w:rsid w:val="00887980"/>
    <w:rsid w:val="00890334"/>
    <w:rsid w:val="00890BC2"/>
    <w:rsid w:val="00890FF4"/>
    <w:rsid w:val="0089183B"/>
    <w:rsid w:val="00892228"/>
    <w:rsid w:val="008933F3"/>
    <w:rsid w:val="00893857"/>
    <w:rsid w:val="00893ECB"/>
    <w:rsid w:val="008944AB"/>
    <w:rsid w:val="00894C30"/>
    <w:rsid w:val="00895598"/>
    <w:rsid w:val="00895BC8"/>
    <w:rsid w:val="008969A4"/>
    <w:rsid w:val="008969F0"/>
    <w:rsid w:val="00896C2B"/>
    <w:rsid w:val="008971F2"/>
    <w:rsid w:val="00897265"/>
    <w:rsid w:val="008976D9"/>
    <w:rsid w:val="00897760"/>
    <w:rsid w:val="00897A65"/>
    <w:rsid w:val="00897B96"/>
    <w:rsid w:val="008A0005"/>
    <w:rsid w:val="008A01AF"/>
    <w:rsid w:val="008A06AA"/>
    <w:rsid w:val="008A1811"/>
    <w:rsid w:val="008A1BF8"/>
    <w:rsid w:val="008A1C82"/>
    <w:rsid w:val="008A1E45"/>
    <w:rsid w:val="008A25CC"/>
    <w:rsid w:val="008A3285"/>
    <w:rsid w:val="008A4454"/>
    <w:rsid w:val="008A4BB7"/>
    <w:rsid w:val="008A5186"/>
    <w:rsid w:val="008A52AF"/>
    <w:rsid w:val="008A5C93"/>
    <w:rsid w:val="008A5F7D"/>
    <w:rsid w:val="008A5FAA"/>
    <w:rsid w:val="008A5FAB"/>
    <w:rsid w:val="008A6475"/>
    <w:rsid w:val="008A659F"/>
    <w:rsid w:val="008A785B"/>
    <w:rsid w:val="008A7E06"/>
    <w:rsid w:val="008B097A"/>
    <w:rsid w:val="008B0998"/>
    <w:rsid w:val="008B17A3"/>
    <w:rsid w:val="008B1C91"/>
    <w:rsid w:val="008B20F3"/>
    <w:rsid w:val="008B2E13"/>
    <w:rsid w:val="008B2E67"/>
    <w:rsid w:val="008B2FD4"/>
    <w:rsid w:val="008B3CD2"/>
    <w:rsid w:val="008B4079"/>
    <w:rsid w:val="008B41EA"/>
    <w:rsid w:val="008B4483"/>
    <w:rsid w:val="008B4AC6"/>
    <w:rsid w:val="008B4D00"/>
    <w:rsid w:val="008B5260"/>
    <w:rsid w:val="008B5827"/>
    <w:rsid w:val="008B5AA5"/>
    <w:rsid w:val="008B5BC5"/>
    <w:rsid w:val="008B625D"/>
    <w:rsid w:val="008B67B3"/>
    <w:rsid w:val="008B67C1"/>
    <w:rsid w:val="008B7293"/>
    <w:rsid w:val="008B7A06"/>
    <w:rsid w:val="008B7A7B"/>
    <w:rsid w:val="008B7BCC"/>
    <w:rsid w:val="008B7F01"/>
    <w:rsid w:val="008C0063"/>
    <w:rsid w:val="008C00D8"/>
    <w:rsid w:val="008C06E5"/>
    <w:rsid w:val="008C0DD6"/>
    <w:rsid w:val="008C18F8"/>
    <w:rsid w:val="008C1FEA"/>
    <w:rsid w:val="008C2C71"/>
    <w:rsid w:val="008C2F44"/>
    <w:rsid w:val="008C3B92"/>
    <w:rsid w:val="008C4126"/>
    <w:rsid w:val="008C4183"/>
    <w:rsid w:val="008C4C4A"/>
    <w:rsid w:val="008C4CD3"/>
    <w:rsid w:val="008C4D7A"/>
    <w:rsid w:val="008C4DD5"/>
    <w:rsid w:val="008C5A23"/>
    <w:rsid w:val="008C5DBB"/>
    <w:rsid w:val="008C66E2"/>
    <w:rsid w:val="008C67C8"/>
    <w:rsid w:val="008C6966"/>
    <w:rsid w:val="008C6A23"/>
    <w:rsid w:val="008C6F9F"/>
    <w:rsid w:val="008C72BB"/>
    <w:rsid w:val="008C7B66"/>
    <w:rsid w:val="008C7EE4"/>
    <w:rsid w:val="008D01E6"/>
    <w:rsid w:val="008D01FA"/>
    <w:rsid w:val="008D045B"/>
    <w:rsid w:val="008D0C6A"/>
    <w:rsid w:val="008D0C73"/>
    <w:rsid w:val="008D12C2"/>
    <w:rsid w:val="008D12E2"/>
    <w:rsid w:val="008D162D"/>
    <w:rsid w:val="008D17B1"/>
    <w:rsid w:val="008D18D7"/>
    <w:rsid w:val="008D1C7F"/>
    <w:rsid w:val="008D208D"/>
    <w:rsid w:val="008D28C1"/>
    <w:rsid w:val="008D2EC7"/>
    <w:rsid w:val="008D33F2"/>
    <w:rsid w:val="008D3CD6"/>
    <w:rsid w:val="008D3EEC"/>
    <w:rsid w:val="008D41CE"/>
    <w:rsid w:val="008D5083"/>
    <w:rsid w:val="008D5633"/>
    <w:rsid w:val="008D5B94"/>
    <w:rsid w:val="008D5B99"/>
    <w:rsid w:val="008D604C"/>
    <w:rsid w:val="008D6925"/>
    <w:rsid w:val="008D6943"/>
    <w:rsid w:val="008D6983"/>
    <w:rsid w:val="008D71AE"/>
    <w:rsid w:val="008D7264"/>
    <w:rsid w:val="008D7728"/>
    <w:rsid w:val="008E050D"/>
    <w:rsid w:val="008E0989"/>
    <w:rsid w:val="008E0E6D"/>
    <w:rsid w:val="008E0FAB"/>
    <w:rsid w:val="008E102D"/>
    <w:rsid w:val="008E132B"/>
    <w:rsid w:val="008E1885"/>
    <w:rsid w:val="008E194E"/>
    <w:rsid w:val="008E2041"/>
    <w:rsid w:val="008E24DF"/>
    <w:rsid w:val="008E2851"/>
    <w:rsid w:val="008E291E"/>
    <w:rsid w:val="008E3093"/>
    <w:rsid w:val="008E42AC"/>
    <w:rsid w:val="008E4758"/>
    <w:rsid w:val="008E5D7A"/>
    <w:rsid w:val="008E65AF"/>
    <w:rsid w:val="008E6866"/>
    <w:rsid w:val="008E6A36"/>
    <w:rsid w:val="008E6F26"/>
    <w:rsid w:val="008E780C"/>
    <w:rsid w:val="008E7FFA"/>
    <w:rsid w:val="008F0BF2"/>
    <w:rsid w:val="008F0DBC"/>
    <w:rsid w:val="008F0FFC"/>
    <w:rsid w:val="008F1600"/>
    <w:rsid w:val="008F1AF0"/>
    <w:rsid w:val="008F1C11"/>
    <w:rsid w:val="008F1D79"/>
    <w:rsid w:val="008F276F"/>
    <w:rsid w:val="008F2DD5"/>
    <w:rsid w:val="008F2FA1"/>
    <w:rsid w:val="008F41EF"/>
    <w:rsid w:val="008F4AD1"/>
    <w:rsid w:val="008F4F7E"/>
    <w:rsid w:val="008F5290"/>
    <w:rsid w:val="008F5C0D"/>
    <w:rsid w:val="008F6E0E"/>
    <w:rsid w:val="008F760C"/>
    <w:rsid w:val="008F77B9"/>
    <w:rsid w:val="008F7AC4"/>
    <w:rsid w:val="008F7B00"/>
    <w:rsid w:val="008F7D12"/>
    <w:rsid w:val="0090029F"/>
    <w:rsid w:val="00901BD2"/>
    <w:rsid w:val="00901E11"/>
    <w:rsid w:val="00902668"/>
    <w:rsid w:val="0090324C"/>
    <w:rsid w:val="00903674"/>
    <w:rsid w:val="00904109"/>
    <w:rsid w:val="0090424E"/>
    <w:rsid w:val="00904A25"/>
    <w:rsid w:val="00904D7C"/>
    <w:rsid w:val="00905242"/>
    <w:rsid w:val="00905480"/>
    <w:rsid w:val="00905C65"/>
    <w:rsid w:val="00905E3A"/>
    <w:rsid w:val="009060B1"/>
    <w:rsid w:val="00906121"/>
    <w:rsid w:val="009064A8"/>
    <w:rsid w:val="009067C4"/>
    <w:rsid w:val="00906F67"/>
    <w:rsid w:val="00907001"/>
    <w:rsid w:val="009103D9"/>
    <w:rsid w:val="00910E6C"/>
    <w:rsid w:val="0091163B"/>
    <w:rsid w:val="00911895"/>
    <w:rsid w:val="00911BB7"/>
    <w:rsid w:val="00911D4C"/>
    <w:rsid w:val="00911E46"/>
    <w:rsid w:val="009122D6"/>
    <w:rsid w:val="00912502"/>
    <w:rsid w:val="009129ED"/>
    <w:rsid w:val="00912DB3"/>
    <w:rsid w:val="00912F77"/>
    <w:rsid w:val="00913744"/>
    <w:rsid w:val="00913977"/>
    <w:rsid w:val="009142A8"/>
    <w:rsid w:val="009144A5"/>
    <w:rsid w:val="00914583"/>
    <w:rsid w:val="00915607"/>
    <w:rsid w:val="00915DD8"/>
    <w:rsid w:val="00916606"/>
    <w:rsid w:val="00917C67"/>
    <w:rsid w:val="009211FF"/>
    <w:rsid w:val="0092275B"/>
    <w:rsid w:val="00922BFC"/>
    <w:rsid w:val="00922C2B"/>
    <w:rsid w:val="00923274"/>
    <w:rsid w:val="00923509"/>
    <w:rsid w:val="00923801"/>
    <w:rsid w:val="0092392B"/>
    <w:rsid w:val="00924E36"/>
    <w:rsid w:val="00925323"/>
    <w:rsid w:val="0092613D"/>
    <w:rsid w:val="009267AE"/>
    <w:rsid w:val="00926BB7"/>
    <w:rsid w:val="00927BB3"/>
    <w:rsid w:val="00927C9C"/>
    <w:rsid w:val="00931144"/>
    <w:rsid w:val="0093150D"/>
    <w:rsid w:val="00931D6B"/>
    <w:rsid w:val="00931FA1"/>
    <w:rsid w:val="00932536"/>
    <w:rsid w:val="00932AFA"/>
    <w:rsid w:val="00933236"/>
    <w:rsid w:val="009334FA"/>
    <w:rsid w:val="00933980"/>
    <w:rsid w:val="009339BD"/>
    <w:rsid w:val="009342A2"/>
    <w:rsid w:val="009344D2"/>
    <w:rsid w:val="00934F94"/>
    <w:rsid w:val="0093566D"/>
    <w:rsid w:val="00936453"/>
    <w:rsid w:val="00936DDB"/>
    <w:rsid w:val="00937178"/>
    <w:rsid w:val="00940878"/>
    <w:rsid w:val="00941392"/>
    <w:rsid w:val="00941484"/>
    <w:rsid w:val="0094162C"/>
    <w:rsid w:val="00941646"/>
    <w:rsid w:val="00941710"/>
    <w:rsid w:val="00941ADB"/>
    <w:rsid w:val="00941C4A"/>
    <w:rsid w:val="009425AF"/>
    <w:rsid w:val="00942B7C"/>
    <w:rsid w:val="009431D4"/>
    <w:rsid w:val="00943366"/>
    <w:rsid w:val="00944185"/>
    <w:rsid w:val="009441BC"/>
    <w:rsid w:val="009442D4"/>
    <w:rsid w:val="00944DB9"/>
    <w:rsid w:val="0094631D"/>
    <w:rsid w:val="009463F2"/>
    <w:rsid w:val="00946D64"/>
    <w:rsid w:val="00947563"/>
    <w:rsid w:val="00947635"/>
    <w:rsid w:val="00950562"/>
    <w:rsid w:val="009514DC"/>
    <w:rsid w:val="0095154E"/>
    <w:rsid w:val="00951D9E"/>
    <w:rsid w:val="0095241B"/>
    <w:rsid w:val="00952560"/>
    <w:rsid w:val="009528DE"/>
    <w:rsid w:val="00952C7C"/>
    <w:rsid w:val="00952F88"/>
    <w:rsid w:val="00952FBF"/>
    <w:rsid w:val="009536CE"/>
    <w:rsid w:val="009539CE"/>
    <w:rsid w:val="00954448"/>
    <w:rsid w:val="009549AF"/>
    <w:rsid w:val="00955164"/>
    <w:rsid w:val="00955C1D"/>
    <w:rsid w:val="00955CB8"/>
    <w:rsid w:val="009563C1"/>
    <w:rsid w:val="009567CD"/>
    <w:rsid w:val="00957335"/>
    <w:rsid w:val="009575C4"/>
    <w:rsid w:val="00957B9E"/>
    <w:rsid w:val="009600DF"/>
    <w:rsid w:val="00960189"/>
    <w:rsid w:val="009603BE"/>
    <w:rsid w:val="00960443"/>
    <w:rsid w:val="00960974"/>
    <w:rsid w:val="00960A10"/>
    <w:rsid w:val="00961B69"/>
    <w:rsid w:val="0096231C"/>
    <w:rsid w:val="009624AB"/>
    <w:rsid w:val="00962DB2"/>
    <w:rsid w:val="00962F2A"/>
    <w:rsid w:val="00962FEA"/>
    <w:rsid w:val="00963D19"/>
    <w:rsid w:val="00964E4E"/>
    <w:rsid w:val="00965D23"/>
    <w:rsid w:val="0096684E"/>
    <w:rsid w:val="00966C02"/>
    <w:rsid w:val="00966C5B"/>
    <w:rsid w:val="00966F46"/>
    <w:rsid w:val="00967502"/>
    <w:rsid w:val="0096783E"/>
    <w:rsid w:val="00967FDB"/>
    <w:rsid w:val="0097055D"/>
    <w:rsid w:val="0097059C"/>
    <w:rsid w:val="00970A9E"/>
    <w:rsid w:val="009713C7"/>
    <w:rsid w:val="00972B2B"/>
    <w:rsid w:val="00972BE0"/>
    <w:rsid w:val="00972DC7"/>
    <w:rsid w:val="00973564"/>
    <w:rsid w:val="009739A9"/>
    <w:rsid w:val="009739D1"/>
    <w:rsid w:val="00973ABC"/>
    <w:rsid w:val="00973ACA"/>
    <w:rsid w:val="00973F8D"/>
    <w:rsid w:val="0097476A"/>
    <w:rsid w:val="00974907"/>
    <w:rsid w:val="00974934"/>
    <w:rsid w:val="00974DBB"/>
    <w:rsid w:val="009755D6"/>
    <w:rsid w:val="00975EC8"/>
    <w:rsid w:val="0097661B"/>
    <w:rsid w:val="0097674D"/>
    <w:rsid w:val="00976F86"/>
    <w:rsid w:val="0097735C"/>
    <w:rsid w:val="00977D63"/>
    <w:rsid w:val="00977FBE"/>
    <w:rsid w:val="0098076C"/>
    <w:rsid w:val="00980CCA"/>
    <w:rsid w:val="0098158F"/>
    <w:rsid w:val="00981730"/>
    <w:rsid w:val="00981B98"/>
    <w:rsid w:val="00982A36"/>
    <w:rsid w:val="00982A6C"/>
    <w:rsid w:val="009831D0"/>
    <w:rsid w:val="00984126"/>
    <w:rsid w:val="0098417A"/>
    <w:rsid w:val="0098487F"/>
    <w:rsid w:val="00984883"/>
    <w:rsid w:val="00984D19"/>
    <w:rsid w:val="00984DC4"/>
    <w:rsid w:val="00984FBB"/>
    <w:rsid w:val="0098542C"/>
    <w:rsid w:val="00985F84"/>
    <w:rsid w:val="009879F2"/>
    <w:rsid w:val="00987BD4"/>
    <w:rsid w:val="00990522"/>
    <w:rsid w:val="00990F66"/>
    <w:rsid w:val="009910D7"/>
    <w:rsid w:val="009914AA"/>
    <w:rsid w:val="00991D35"/>
    <w:rsid w:val="009933E9"/>
    <w:rsid w:val="00993951"/>
    <w:rsid w:val="00993E64"/>
    <w:rsid w:val="0099448C"/>
    <w:rsid w:val="009948DD"/>
    <w:rsid w:val="00994E4C"/>
    <w:rsid w:val="00995D98"/>
    <w:rsid w:val="009966E0"/>
    <w:rsid w:val="009967EB"/>
    <w:rsid w:val="00996862"/>
    <w:rsid w:val="0099687F"/>
    <w:rsid w:val="009969FB"/>
    <w:rsid w:val="00996CC7"/>
    <w:rsid w:val="009A01AA"/>
    <w:rsid w:val="009A0C29"/>
    <w:rsid w:val="009A0F0A"/>
    <w:rsid w:val="009A11F7"/>
    <w:rsid w:val="009A1363"/>
    <w:rsid w:val="009A160A"/>
    <w:rsid w:val="009A18F2"/>
    <w:rsid w:val="009A1B7C"/>
    <w:rsid w:val="009A1EE0"/>
    <w:rsid w:val="009A20CF"/>
    <w:rsid w:val="009A2A50"/>
    <w:rsid w:val="009A2CA1"/>
    <w:rsid w:val="009A2E58"/>
    <w:rsid w:val="009A4539"/>
    <w:rsid w:val="009A4C3F"/>
    <w:rsid w:val="009A5680"/>
    <w:rsid w:val="009A6C61"/>
    <w:rsid w:val="009A6D8D"/>
    <w:rsid w:val="009A6ED4"/>
    <w:rsid w:val="009A7265"/>
    <w:rsid w:val="009B03D7"/>
    <w:rsid w:val="009B0687"/>
    <w:rsid w:val="009B07B5"/>
    <w:rsid w:val="009B0917"/>
    <w:rsid w:val="009B0C41"/>
    <w:rsid w:val="009B140F"/>
    <w:rsid w:val="009B1C6F"/>
    <w:rsid w:val="009B203C"/>
    <w:rsid w:val="009B31F9"/>
    <w:rsid w:val="009B322E"/>
    <w:rsid w:val="009B3C3C"/>
    <w:rsid w:val="009B4910"/>
    <w:rsid w:val="009B4C77"/>
    <w:rsid w:val="009B50CC"/>
    <w:rsid w:val="009B5894"/>
    <w:rsid w:val="009B5F9C"/>
    <w:rsid w:val="009B61AE"/>
    <w:rsid w:val="009B706D"/>
    <w:rsid w:val="009B7BA4"/>
    <w:rsid w:val="009B7BD1"/>
    <w:rsid w:val="009B7D26"/>
    <w:rsid w:val="009C01D3"/>
    <w:rsid w:val="009C1362"/>
    <w:rsid w:val="009C1801"/>
    <w:rsid w:val="009C1A8E"/>
    <w:rsid w:val="009C1FF1"/>
    <w:rsid w:val="009C26AA"/>
    <w:rsid w:val="009C2AD1"/>
    <w:rsid w:val="009C30D7"/>
    <w:rsid w:val="009C3FEB"/>
    <w:rsid w:val="009C425F"/>
    <w:rsid w:val="009C4FDC"/>
    <w:rsid w:val="009C55A0"/>
    <w:rsid w:val="009C584C"/>
    <w:rsid w:val="009C5A49"/>
    <w:rsid w:val="009C5D14"/>
    <w:rsid w:val="009C5E9D"/>
    <w:rsid w:val="009C5F04"/>
    <w:rsid w:val="009C698C"/>
    <w:rsid w:val="009D030A"/>
    <w:rsid w:val="009D0516"/>
    <w:rsid w:val="009D14FF"/>
    <w:rsid w:val="009D181E"/>
    <w:rsid w:val="009D19FC"/>
    <w:rsid w:val="009D201F"/>
    <w:rsid w:val="009D2888"/>
    <w:rsid w:val="009D319C"/>
    <w:rsid w:val="009D36FC"/>
    <w:rsid w:val="009D3AA6"/>
    <w:rsid w:val="009D3F0F"/>
    <w:rsid w:val="009D4581"/>
    <w:rsid w:val="009D478F"/>
    <w:rsid w:val="009D4D2E"/>
    <w:rsid w:val="009D53CB"/>
    <w:rsid w:val="009D64A3"/>
    <w:rsid w:val="009D6904"/>
    <w:rsid w:val="009D7792"/>
    <w:rsid w:val="009D798E"/>
    <w:rsid w:val="009D7C36"/>
    <w:rsid w:val="009D7C54"/>
    <w:rsid w:val="009D7CA4"/>
    <w:rsid w:val="009E060D"/>
    <w:rsid w:val="009E0B5E"/>
    <w:rsid w:val="009E0BB9"/>
    <w:rsid w:val="009E1604"/>
    <w:rsid w:val="009E1CFF"/>
    <w:rsid w:val="009E2027"/>
    <w:rsid w:val="009E2186"/>
    <w:rsid w:val="009E22AC"/>
    <w:rsid w:val="009E2BDD"/>
    <w:rsid w:val="009E304E"/>
    <w:rsid w:val="009E32F4"/>
    <w:rsid w:val="009E3722"/>
    <w:rsid w:val="009E3A67"/>
    <w:rsid w:val="009E417B"/>
    <w:rsid w:val="009E4684"/>
    <w:rsid w:val="009E5034"/>
    <w:rsid w:val="009E55BF"/>
    <w:rsid w:val="009E58CF"/>
    <w:rsid w:val="009E5F24"/>
    <w:rsid w:val="009E64C1"/>
    <w:rsid w:val="009E6CEA"/>
    <w:rsid w:val="009E777E"/>
    <w:rsid w:val="009E7FD9"/>
    <w:rsid w:val="009F026B"/>
    <w:rsid w:val="009F1559"/>
    <w:rsid w:val="009F1908"/>
    <w:rsid w:val="009F1925"/>
    <w:rsid w:val="009F1AE7"/>
    <w:rsid w:val="009F22A8"/>
    <w:rsid w:val="009F252E"/>
    <w:rsid w:val="009F2B13"/>
    <w:rsid w:val="009F307F"/>
    <w:rsid w:val="009F44A1"/>
    <w:rsid w:val="009F491A"/>
    <w:rsid w:val="009F4991"/>
    <w:rsid w:val="009F49DF"/>
    <w:rsid w:val="009F4E45"/>
    <w:rsid w:val="009F5891"/>
    <w:rsid w:val="009F59F9"/>
    <w:rsid w:val="009F602B"/>
    <w:rsid w:val="009F65F5"/>
    <w:rsid w:val="009F6E72"/>
    <w:rsid w:val="009F7025"/>
    <w:rsid w:val="009F7396"/>
    <w:rsid w:val="009F7B44"/>
    <w:rsid w:val="00A001A7"/>
    <w:rsid w:val="00A0100E"/>
    <w:rsid w:val="00A01E49"/>
    <w:rsid w:val="00A021B3"/>
    <w:rsid w:val="00A022F6"/>
    <w:rsid w:val="00A02A50"/>
    <w:rsid w:val="00A02A6C"/>
    <w:rsid w:val="00A02F9C"/>
    <w:rsid w:val="00A03218"/>
    <w:rsid w:val="00A04296"/>
    <w:rsid w:val="00A04889"/>
    <w:rsid w:val="00A04F1C"/>
    <w:rsid w:val="00A04FFA"/>
    <w:rsid w:val="00A052A8"/>
    <w:rsid w:val="00A05736"/>
    <w:rsid w:val="00A059CD"/>
    <w:rsid w:val="00A05AB5"/>
    <w:rsid w:val="00A05CA6"/>
    <w:rsid w:val="00A065AF"/>
    <w:rsid w:val="00A06827"/>
    <w:rsid w:val="00A06DB6"/>
    <w:rsid w:val="00A07343"/>
    <w:rsid w:val="00A078D6"/>
    <w:rsid w:val="00A11981"/>
    <w:rsid w:val="00A122D1"/>
    <w:rsid w:val="00A12306"/>
    <w:rsid w:val="00A12953"/>
    <w:rsid w:val="00A12AEF"/>
    <w:rsid w:val="00A12D89"/>
    <w:rsid w:val="00A14647"/>
    <w:rsid w:val="00A1487B"/>
    <w:rsid w:val="00A14FA3"/>
    <w:rsid w:val="00A15B69"/>
    <w:rsid w:val="00A15E0E"/>
    <w:rsid w:val="00A15E8C"/>
    <w:rsid w:val="00A15F71"/>
    <w:rsid w:val="00A160C6"/>
    <w:rsid w:val="00A1648A"/>
    <w:rsid w:val="00A16491"/>
    <w:rsid w:val="00A16744"/>
    <w:rsid w:val="00A16D62"/>
    <w:rsid w:val="00A16D9B"/>
    <w:rsid w:val="00A170A4"/>
    <w:rsid w:val="00A171C8"/>
    <w:rsid w:val="00A17250"/>
    <w:rsid w:val="00A2023C"/>
    <w:rsid w:val="00A20333"/>
    <w:rsid w:val="00A20869"/>
    <w:rsid w:val="00A20D3C"/>
    <w:rsid w:val="00A21554"/>
    <w:rsid w:val="00A21668"/>
    <w:rsid w:val="00A21869"/>
    <w:rsid w:val="00A21D70"/>
    <w:rsid w:val="00A21EA2"/>
    <w:rsid w:val="00A22374"/>
    <w:rsid w:val="00A227F3"/>
    <w:rsid w:val="00A22963"/>
    <w:rsid w:val="00A22CBE"/>
    <w:rsid w:val="00A23852"/>
    <w:rsid w:val="00A23E58"/>
    <w:rsid w:val="00A2404D"/>
    <w:rsid w:val="00A24C38"/>
    <w:rsid w:val="00A24C5B"/>
    <w:rsid w:val="00A24E98"/>
    <w:rsid w:val="00A25033"/>
    <w:rsid w:val="00A25CC5"/>
    <w:rsid w:val="00A25D59"/>
    <w:rsid w:val="00A25F70"/>
    <w:rsid w:val="00A260F9"/>
    <w:rsid w:val="00A268A7"/>
    <w:rsid w:val="00A26FE9"/>
    <w:rsid w:val="00A2792F"/>
    <w:rsid w:val="00A301F3"/>
    <w:rsid w:val="00A302D8"/>
    <w:rsid w:val="00A31142"/>
    <w:rsid w:val="00A315D6"/>
    <w:rsid w:val="00A32091"/>
    <w:rsid w:val="00A3239B"/>
    <w:rsid w:val="00A327CE"/>
    <w:rsid w:val="00A33B63"/>
    <w:rsid w:val="00A33D98"/>
    <w:rsid w:val="00A34E12"/>
    <w:rsid w:val="00A3509D"/>
    <w:rsid w:val="00A354B5"/>
    <w:rsid w:val="00A35A7A"/>
    <w:rsid w:val="00A35BDF"/>
    <w:rsid w:val="00A3617C"/>
    <w:rsid w:val="00A37065"/>
    <w:rsid w:val="00A37680"/>
    <w:rsid w:val="00A37871"/>
    <w:rsid w:val="00A37F7B"/>
    <w:rsid w:val="00A400BE"/>
    <w:rsid w:val="00A4048A"/>
    <w:rsid w:val="00A40738"/>
    <w:rsid w:val="00A40851"/>
    <w:rsid w:val="00A41046"/>
    <w:rsid w:val="00A41DFD"/>
    <w:rsid w:val="00A42353"/>
    <w:rsid w:val="00A4298E"/>
    <w:rsid w:val="00A42BF1"/>
    <w:rsid w:val="00A43889"/>
    <w:rsid w:val="00A43BC8"/>
    <w:rsid w:val="00A4427A"/>
    <w:rsid w:val="00A444C2"/>
    <w:rsid w:val="00A44680"/>
    <w:rsid w:val="00A449B9"/>
    <w:rsid w:val="00A44E5C"/>
    <w:rsid w:val="00A46030"/>
    <w:rsid w:val="00A47109"/>
    <w:rsid w:val="00A47266"/>
    <w:rsid w:val="00A47D7F"/>
    <w:rsid w:val="00A50368"/>
    <w:rsid w:val="00A507F9"/>
    <w:rsid w:val="00A50BEE"/>
    <w:rsid w:val="00A51513"/>
    <w:rsid w:val="00A52356"/>
    <w:rsid w:val="00A525C7"/>
    <w:rsid w:val="00A52969"/>
    <w:rsid w:val="00A52A99"/>
    <w:rsid w:val="00A53543"/>
    <w:rsid w:val="00A535BF"/>
    <w:rsid w:val="00A54186"/>
    <w:rsid w:val="00A54347"/>
    <w:rsid w:val="00A54FFB"/>
    <w:rsid w:val="00A55EEF"/>
    <w:rsid w:val="00A56769"/>
    <w:rsid w:val="00A573FD"/>
    <w:rsid w:val="00A57955"/>
    <w:rsid w:val="00A57BD9"/>
    <w:rsid w:val="00A57CB5"/>
    <w:rsid w:val="00A57E5B"/>
    <w:rsid w:val="00A60A5D"/>
    <w:rsid w:val="00A60BA3"/>
    <w:rsid w:val="00A611D5"/>
    <w:rsid w:val="00A61B3B"/>
    <w:rsid w:val="00A62E6D"/>
    <w:rsid w:val="00A630E2"/>
    <w:rsid w:val="00A63DFA"/>
    <w:rsid w:val="00A63F97"/>
    <w:rsid w:val="00A6402A"/>
    <w:rsid w:val="00A64D35"/>
    <w:rsid w:val="00A65075"/>
    <w:rsid w:val="00A65669"/>
    <w:rsid w:val="00A65B54"/>
    <w:rsid w:val="00A660D4"/>
    <w:rsid w:val="00A66125"/>
    <w:rsid w:val="00A6672D"/>
    <w:rsid w:val="00A66C29"/>
    <w:rsid w:val="00A67C6A"/>
    <w:rsid w:val="00A70235"/>
    <w:rsid w:val="00A7027F"/>
    <w:rsid w:val="00A70C59"/>
    <w:rsid w:val="00A70E2C"/>
    <w:rsid w:val="00A71464"/>
    <w:rsid w:val="00A71E66"/>
    <w:rsid w:val="00A729EA"/>
    <w:rsid w:val="00A7387A"/>
    <w:rsid w:val="00A739C5"/>
    <w:rsid w:val="00A73BB8"/>
    <w:rsid w:val="00A73EF6"/>
    <w:rsid w:val="00A7472A"/>
    <w:rsid w:val="00A757AA"/>
    <w:rsid w:val="00A75DDF"/>
    <w:rsid w:val="00A75F2F"/>
    <w:rsid w:val="00A76513"/>
    <w:rsid w:val="00A76DB2"/>
    <w:rsid w:val="00A76EC3"/>
    <w:rsid w:val="00A7735D"/>
    <w:rsid w:val="00A8008E"/>
    <w:rsid w:val="00A803D2"/>
    <w:rsid w:val="00A811DD"/>
    <w:rsid w:val="00A81760"/>
    <w:rsid w:val="00A81DD1"/>
    <w:rsid w:val="00A820B8"/>
    <w:rsid w:val="00A8263D"/>
    <w:rsid w:val="00A829AF"/>
    <w:rsid w:val="00A82CE0"/>
    <w:rsid w:val="00A8382F"/>
    <w:rsid w:val="00A838B1"/>
    <w:rsid w:val="00A8406D"/>
    <w:rsid w:val="00A84537"/>
    <w:rsid w:val="00A84FD2"/>
    <w:rsid w:val="00A85640"/>
    <w:rsid w:val="00A8572F"/>
    <w:rsid w:val="00A85979"/>
    <w:rsid w:val="00A86501"/>
    <w:rsid w:val="00A86A54"/>
    <w:rsid w:val="00A872D7"/>
    <w:rsid w:val="00A874DE"/>
    <w:rsid w:val="00A876BF"/>
    <w:rsid w:val="00A879A9"/>
    <w:rsid w:val="00A87BE1"/>
    <w:rsid w:val="00A91046"/>
    <w:rsid w:val="00A911CB"/>
    <w:rsid w:val="00A91467"/>
    <w:rsid w:val="00A91AD0"/>
    <w:rsid w:val="00A92CB2"/>
    <w:rsid w:val="00A940FC"/>
    <w:rsid w:val="00A94991"/>
    <w:rsid w:val="00A9510D"/>
    <w:rsid w:val="00A956BB"/>
    <w:rsid w:val="00A95755"/>
    <w:rsid w:val="00A95F6E"/>
    <w:rsid w:val="00A96C67"/>
    <w:rsid w:val="00A97C20"/>
    <w:rsid w:val="00A97E58"/>
    <w:rsid w:val="00A97FD6"/>
    <w:rsid w:val="00AA05DC"/>
    <w:rsid w:val="00AA0E98"/>
    <w:rsid w:val="00AA19E1"/>
    <w:rsid w:val="00AA1E3E"/>
    <w:rsid w:val="00AA1F09"/>
    <w:rsid w:val="00AA1F4B"/>
    <w:rsid w:val="00AA22C3"/>
    <w:rsid w:val="00AA241A"/>
    <w:rsid w:val="00AA30F2"/>
    <w:rsid w:val="00AA3805"/>
    <w:rsid w:val="00AA3FAB"/>
    <w:rsid w:val="00AA42F4"/>
    <w:rsid w:val="00AA4857"/>
    <w:rsid w:val="00AA4C8B"/>
    <w:rsid w:val="00AA4CA0"/>
    <w:rsid w:val="00AA5A44"/>
    <w:rsid w:val="00AA6729"/>
    <w:rsid w:val="00AA69F0"/>
    <w:rsid w:val="00AA6ED4"/>
    <w:rsid w:val="00AA7AA3"/>
    <w:rsid w:val="00AA7D82"/>
    <w:rsid w:val="00AB03BA"/>
    <w:rsid w:val="00AB1129"/>
    <w:rsid w:val="00AB11CF"/>
    <w:rsid w:val="00AB1BC9"/>
    <w:rsid w:val="00AB2A7B"/>
    <w:rsid w:val="00AB2DA2"/>
    <w:rsid w:val="00AB393F"/>
    <w:rsid w:val="00AB3C57"/>
    <w:rsid w:val="00AB42E2"/>
    <w:rsid w:val="00AB4C98"/>
    <w:rsid w:val="00AB4F75"/>
    <w:rsid w:val="00AB5460"/>
    <w:rsid w:val="00AB567D"/>
    <w:rsid w:val="00AB597B"/>
    <w:rsid w:val="00AB6879"/>
    <w:rsid w:val="00AB6CDD"/>
    <w:rsid w:val="00AB7275"/>
    <w:rsid w:val="00AB736C"/>
    <w:rsid w:val="00AB75F0"/>
    <w:rsid w:val="00AB7641"/>
    <w:rsid w:val="00AB7F62"/>
    <w:rsid w:val="00AC044C"/>
    <w:rsid w:val="00AC05C3"/>
    <w:rsid w:val="00AC086D"/>
    <w:rsid w:val="00AC0894"/>
    <w:rsid w:val="00AC0E1B"/>
    <w:rsid w:val="00AC17B1"/>
    <w:rsid w:val="00AC25E9"/>
    <w:rsid w:val="00AC297E"/>
    <w:rsid w:val="00AC2DE4"/>
    <w:rsid w:val="00AC2E60"/>
    <w:rsid w:val="00AC2FD8"/>
    <w:rsid w:val="00AC452E"/>
    <w:rsid w:val="00AC4AF9"/>
    <w:rsid w:val="00AC4D8E"/>
    <w:rsid w:val="00AC552A"/>
    <w:rsid w:val="00AC5B0D"/>
    <w:rsid w:val="00AC5CFF"/>
    <w:rsid w:val="00AC67E3"/>
    <w:rsid w:val="00AC70DD"/>
    <w:rsid w:val="00AC7311"/>
    <w:rsid w:val="00AD0717"/>
    <w:rsid w:val="00AD0950"/>
    <w:rsid w:val="00AD188A"/>
    <w:rsid w:val="00AD1DFB"/>
    <w:rsid w:val="00AD2060"/>
    <w:rsid w:val="00AD21B2"/>
    <w:rsid w:val="00AD25E1"/>
    <w:rsid w:val="00AD2CA8"/>
    <w:rsid w:val="00AD3276"/>
    <w:rsid w:val="00AD353C"/>
    <w:rsid w:val="00AD3BB4"/>
    <w:rsid w:val="00AD3C7B"/>
    <w:rsid w:val="00AD4B2F"/>
    <w:rsid w:val="00AD4C81"/>
    <w:rsid w:val="00AD4EDD"/>
    <w:rsid w:val="00AD62BB"/>
    <w:rsid w:val="00AD6D36"/>
    <w:rsid w:val="00AD7B50"/>
    <w:rsid w:val="00AD7ECA"/>
    <w:rsid w:val="00AE046A"/>
    <w:rsid w:val="00AE0C99"/>
    <w:rsid w:val="00AE25AE"/>
    <w:rsid w:val="00AE263E"/>
    <w:rsid w:val="00AE3247"/>
    <w:rsid w:val="00AE332D"/>
    <w:rsid w:val="00AE3B6C"/>
    <w:rsid w:val="00AE3E33"/>
    <w:rsid w:val="00AE4113"/>
    <w:rsid w:val="00AE47D0"/>
    <w:rsid w:val="00AE55F9"/>
    <w:rsid w:val="00AE5906"/>
    <w:rsid w:val="00AE5CA0"/>
    <w:rsid w:val="00AE5E21"/>
    <w:rsid w:val="00AE6BB1"/>
    <w:rsid w:val="00AE6F25"/>
    <w:rsid w:val="00AE7084"/>
    <w:rsid w:val="00AE7102"/>
    <w:rsid w:val="00AE7545"/>
    <w:rsid w:val="00AE77C8"/>
    <w:rsid w:val="00AE7E7F"/>
    <w:rsid w:val="00AF021E"/>
    <w:rsid w:val="00AF049A"/>
    <w:rsid w:val="00AF049E"/>
    <w:rsid w:val="00AF071F"/>
    <w:rsid w:val="00AF077D"/>
    <w:rsid w:val="00AF0869"/>
    <w:rsid w:val="00AF0DD7"/>
    <w:rsid w:val="00AF17D7"/>
    <w:rsid w:val="00AF1A91"/>
    <w:rsid w:val="00AF206B"/>
    <w:rsid w:val="00AF2B70"/>
    <w:rsid w:val="00AF2C35"/>
    <w:rsid w:val="00AF31B1"/>
    <w:rsid w:val="00AF36AB"/>
    <w:rsid w:val="00AF569A"/>
    <w:rsid w:val="00AF5C27"/>
    <w:rsid w:val="00AF5F4A"/>
    <w:rsid w:val="00AF6490"/>
    <w:rsid w:val="00AF69FA"/>
    <w:rsid w:val="00AF6B5E"/>
    <w:rsid w:val="00AF6B98"/>
    <w:rsid w:val="00AF7181"/>
    <w:rsid w:val="00AF7632"/>
    <w:rsid w:val="00B00341"/>
    <w:rsid w:val="00B0096C"/>
    <w:rsid w:val="00B00FF2"/>
    <w:rsid w:val="00B01427"/>
    <w:rsid w:val="00B01B2F"/>
    <w:rsid w:val="00B01BDB"/>
    <w:rsid w:val="00B0269A"/>
    <w:rsid w:val="00B026A8"/>
    <w:rsid w:val="00B02754"/>
    <w:rsid w:val="00B02B0E"/>
    <w:rsid w:val="00B03166"/>
    <w:rsid w:val="00B0428B"/>
    <w:rsid w:val="00B04390"/>
    <w:rsid w:val="00B04C37"/>
    <w:rsid w:val="00B05053"/>
    <w:rsid w:val="00B05175"/>
    <w:rsid w:val="00B05372"/>
    <w:rsid w:val="00B05521"/>
    <w:rsid w:val="00B05A9B"/>
    <w:rsid w:val="00B05C0A"/>
    <w:rsid w:val="00B05D54"/>
    <w:rsid w:val="00B05E83"/>
    <w:rsid w:val="00B068DA"/>
    <w:rsid w:val="00B073C1"/>
    <w:rsid w:val="00B07483"/>
    <w:rsid w:val="00B104FF"/>
    <w:rsid w:val="00B10636"/>
    <w:rsid w:val="00B10836"/>
    <w:rsid w:val="00B1121B"/>
    <w:rsid w:val="00B11EE7"/>
    <w:rsid w:val="00B12734"/>
    <w:rsid w:val="00B130F3"/>
    <w:rsid w:val="00B13624"/>
    <w:rsid w:val="00B13A17"/>
    <w:rsid w:val="00B13F8D"/>
    <w:rsid w:val="00B14171"/>
    <w:rsid w:val="00B14A79"/>
    <w:rsid w:val="00B14DB6"/>
    <w:rsid w:val="00B15A6A"/>
    <w:rsid w:val="00B164BE"/>
    <w:rsid w:val="00B167A3"/>
    <w:rsid w:val="00B16AD0"/>
    <w:rsid w:val="00B17766"/>
    <w:rsid w:val="00B17A66"/>
    <w:rsid w:val="00B17E64"/>
    <w:rsid w:val="00B17F77"/>
    <w:rsid w:val="00B20503"/>
    <w:rsid w:val="00B20764"/>
    <w:rsid w:val="00B20E71"/>
    <w:rsid w:val="00B21107"/>
    <w:rsid w:val="00B21226"/>
    <w:rsid w:val="00B2184F"/>
    <w:rsid w:val="00B21A89"/>
    <w:rsid w:val="00B21C16"/>
    <w:rsid w:val="00B2258F"/>
    <w:rsid w:val="00B22EFF"/>
    <w:rsid w:val="00B23B58"/>
    <w:rsid w:val="00B23DE1"/>
    <w:rsid w:val="00B245F3"/>
    <w:rsid w:val="00B26001"/>
    <w:rsid w:val="00B2628A"/>
    <w:rsid w:val="00B264B0"/>
    <w:rsid w:val="00B26B26"/>
    <w:rsid w:val="00B2706F"/>
    <w:rsid w:val="00B27392"/>
    <w:rsid w:val="00B279E2"/>
    <w:rsid w:val="00B27B52"/>
    <w:rsid w:val="00B27C84"/>
    <w:rsid w:val="00B301B6"/>
    <w:rsid w:val="00B30291"/>
    <w:rsid w:val="00B30AC8"/>
    <w:rsid w:val="00B31519"/>
    <w:rsid w:val="00B319E0"/>
    <w:rsid w:val="00B31F15"/>
    <w:rsid w:val="00B31F97"/>
    <w:rsid w:val="00B32B06"/>
    <w:rsid w:val="00B333D4"/>
    <w:rsid w:val="00B3353B"/>
    <w:rsid w:val="00B33B3E"/>
    <w:rsid w:val="00B34A8A"/>
    <w:rsid w:val="00B3511F"/>
    <w:rsid w:val="00B35537"/>
    <w:rsid w:val="00B3561B"/>
    <w:rsid w:val="00B35DC3"/>
    <w:rsid w:val="00B36076"/>
    <w:rsid w:val="00B36233"/>
    <w:rsid w:val="00B3670D"/>
    <w:rsid w:val="00B36D8A"/>
    <w:rsid w:val="00B378CA"/>
    <w:rsid w:val="00B37CCD"/>
    <w:rsid w:val="00B40081"/>
    <w:rsid w:val="00B40D1B"/>
    <w:rsid w:val="00B40D72"/>
    <w:rsid w:val="00B40DA1"/>
    <w:rsid w:val="00B40DE1"/>
    <w:rsid w:val="00B40DEC"/>
    <w:rsid w:val="00B41F0A"/>
    <w:rsid w:val="00B423F7"/>
    <w:rsid w:val="00B42574"/>
    <w:rsid w:val="00B42A11"/>
    <w:rsid w:val="00B4350D"/>
    <w:rsid w:val="00B437EB"/>
    <w:rsid w:val="00B43981"/>
    <w:rsid w:val="00B43A68"/>
    <w:rsid w:val="00B43F47"/>
    <w:rsid w:val="00B4444B"/>
    <w:rsid w:val="00B445A6"/>
    <w:rsid w:val="00B4484B"/>
    <w:rsid w:val="00B45233"/>
    <w:rsid w:val="00B452DD"/>
    <w:rsid w:val="00B45D67"/>
    <w:rsid w:val="00B464F0"/>
    <w:rsid w:val="00B4662D"/>
    <w:rsid w:val="00B47672"/>
    <w:rsid w:val="00B47792"/>
    <w:rsid w:val="00B50CAC"/>
    <w:rsid w:val="00B50FE8"/>
    <w:rsid w:val="00B5113E"/>
    <w:rsid w:val="00B52003"/>
    <w:rsid w:val="00B5220C"/>
    <w:rsid w:val="00B52210"/>
    <w:rsid w:val="00B529B6"/>
    <w:rsid w:val="00B530E1"/>
    <w:rsid w:val="00B53166"/>
    <w:rsid w:val="00B542BC"/>
    <w:rsid w:val="00B54334"/>
    <w:rsid w:val="00B5475F"/>
    <w:rsid w:val="00B55882"/>
    <w:rsid w:val="00B55D14"/>
    <w:rsid w:val="00B56935"/>
    <w:rsid w:val="00B57DDF"/>
    <w:rsid w:val="00B57E91"/>
    <w:rsid w:val="00B60285"/>
    <w:rsid w:val="00B60A84"/>
    <w:rsid w:val="00B60D4B"/>
    <w:rsid w:val="00B60E49"/>
    <w:rsid w:val="00B60FF3"/>
    <w:rsid w:val="00B610E6"/>
    <w:rsid w:val="00B61D73"/>
    <w:rsid w:val="00B622D0"/>
    <w:rsid w:val="00B62348"/>
    <w:rsid w:val="00B63182"/>
    <w:rsid w:val="00B635F2"/>
    <w:rsid w:val="00B63D5D"/>
    <w:rsid w:val="00B64DDB"/>
    <w:rsid w:val="00B650F6"/>
    <w:rsid w:val="00B657E0"/>
    <w:rsid w:val="00B65A0E"/>
    <w:rsid w:val="00B65B40"/>
    <w:rsid w:val="00B65E6B"/>
    <w:rsid w:val="00B65F5C"/>
    <w:rsid w:val="00B66B05"/>
    <w:rsid w:val="00B6799B"/>
    <w:rsid w:val="00B67E00"/>
    <w:rsid w:val="00B70326"/>
    <w:rsid w:val="00B706E8"/>
    <w:rsid w:val="00B708F2"/>
    <w:rsid w:val="00B71452"/>
    <w:rsid w:val="00B71881"/>
    <w:rsid w:val="00B71AB1"/>
    <w:rsid w:val="00B71C0E"/>
    <w:rsid w:val="00B71FB7"/>
    <w:rsid w:val="00B72702"/>
    <w:rsid w:val="00B735A4"/>
    <w:rsid w:val="00B73AD4"/>
    <w:rsid w:val="00B742BF"/>
    <w:rsid w:val="00B747E3"/>
    <w:rsid w:val="00B74DA8"/>
    <w:rsid w:val="00B74E8C"/>
    <w:rsid w:val="00B7549C"/>
    <w:rsid w:val="00B757A9"/>
    <w:rsid w:val="00B76527"/>
    <w:rsid w:val="00B770A9"/>
    <w:rsid w:val="00B77349"/>
    <w:rsid w:val="00B776E4"/>
    <w:rsid w:val="00B77D35"/>
    <w:rsid w:val="00B77E85"/>
    <w:rsid w:val="00B80B4F"/>
    <w:rsid w:val="00B80FCF"/>
    <w:rsid w:val="00B81131"/>
    <w:rsid w:val="00B811A3"/>
    <w:rsid w:val="00B817FC"/>
    <w:rsid w:val="00B824D9"/>
    <w:rsid w:val="00B82A98"/>
    <w:rsid w:val="00B833B5"/>
    <w:rsid w:val="00B83A3C"/>
    <w:rsid w:val="00B83AEF"/>
    <w:rsid w:val="00B84532"/>
    <w:rsid w:val="00B84E00"/>
    <w:rsid w:val="00B85378"/>
    <w:rsid w:val="00B86095"/>
    <w:rsid w:val="00B867DF"/>
    <w:rsid w:val="00B87134"/>
    <w:rsid w:val="00B90284"/>
    <w:rsid w:val="00B915FC"/>
    <w:rsid w:val="00B9261F"/>
    <w:rsid w:val="00B9463E"/>
    <w:rsid w:val="00B94EF1"/>
    <w:rsid w:val="00B9514C"/>
    <w:rsid w:val="00B9638D"/>
    <w:rsid w:val="00B96E50"/>
    <w:rsid w:val="00B974BE"/>
    <w:rsid w:val="00B975BB"/>
    <w:rsid w:val="00B9773C"/>
    <w:rsid w:val="00B97ED1"/>
    <w:rsid w:val="00BA0083"/>
    <w:rsid w:val="00BA0C09"/>
    <w:rsid w:val="00BA0DAF"/>
    <w:rsid w:val="00BA0DDE"/>
    <w:rsid w:val="00BA17A0"/>
    <w:rsid w:val="00BA1D0E"/>
    <w:rsid w:val="00BA1DF8"/>
    <w:rsid w:val="00BA25A2"/>
    <w:rsid w:val="00BA25BC"/>
    <w:rsid w:val="00BA271B"/>
    <w:rsid w:val="00BA297F"/>
    <w:rsid w:val="00BA2F5A"/>
    <w:rsid w:val="00BA30C3"/>
    <w:rsid w:val="00BA3A4E"/>
    <w:rsid w:val="00BA3B2E"/>
    <w:rsid w:val="00BA415B"/>
    <w:rsid w:val="00BA5328"/>
    <w:rsid w:val="00BA5FFB"/>
    <w:rsid w:val="00BA62DD"/>
    <w:rsid w:val="00BA66BC"/>
    <w:rsid w:val="00BA6A1C"/>
    <w:rsid w:val="00BA6FC0"/>
    <w:rsid w:val="00BA7DDC"/>
    <w:rsid w:val="00BB0D11"/>
    <w:rsid w:val="00BB12F0"/>
    <w:rsid w:val="00BB1B05"/>
    <w:rsid w:val="00BB2190"/>
    <w:rsid w:val="00BB2744"/>
    <w:rsid w:val="00BB310A"/>
    <w:rsid w:val="00BB37AB"/>
    <w:rsid w:val="00BB3CCF"/>
    <w:rsid w:val="00BB3F38"/>
    <w:rsid w:val="00BB3FAC"/>
    <w:rsid w:val="00BB4174"/>
    <w:rsid w:val="00BB42D2"/>
    <w:rsid w:val="00BB5164"/>
    <w:rsid w:val="00BB535E"/>
    <w:rsid w:val="00BB5C3F"/>
    <w:rsid w:val="00BB60C0"/>
    <w:rsid w:val="00BB76BB"/>
    <w:rsid w:val="00BC04B5"/>
    <w:rsid w:val="00BC0718"/>
    <w:rsid w:val="00BC0AE6"/>
    <w:rsid w:val="00BC1212"/>
    <w:rsid w:val="00BC1B27"/>
    <w:rsid w:val="00BC1F62"/>
    <w:rsid w:val="00BC21EE"/>
    <w:rsid w:val="00BC2875"/>
    <w:rsid w:val="00BC2942"/>
    <w:rsid w:val="00BC2F90"/>
    <w:rsid w:val="00BC4D91"/>
    <w:rsid w:val="00BC5661"/>
    <w:rsid w:val="00BC5821"/>
    <w:rsid w:val="00BC5937"/>
    <w:rsid w:val="00BC5B6A"/>
    <w:rsid w:val="00BC605D"/>
    <w:rsid w:val="00BC6065"/>
    <w:rsid w:val="00BC618D"/>
    <w:rsid w:val="00BC6273"/>
    <w:rsid w:val="00BC6293"/>
    <w:rsid w:val="00BC6365"/>
    <w:rsid w:val="00BC77AA"/>
    <w:rsid w:val="00BD0944"/>
    <w:rsid w:val="00BD0EA8"/>
    <w:rsid w:val="00BD14B8"/>
    <w:rsid w:val="00BD15C9"/>
    <w:rsid w:val="00BD16B2"/>
    <w:rsid w:val="00BD1ACB"/>
    <w:rsid w:val="00BD1FC5"/>
    <w:rsid w:val="00BD25B7"/>
    <w:rsid w:val="00BD265B"/>
    <w:rsid w:val="00BD29FC"/>
    <w:rsid w:val="00BD2F69"/>
    <w:rsid w:val="00BD3366"/>
    <w:rsid w:val="00BD36FF"/>
    <w:rsid w:val="00BD3730"/>
    <w:rsid w:val="00BD38DE"/>
    <w:rsid w:val="00BD42CB"/>
    <w:rsid w:val="00BD467A"/>
    <w:rsid w:val="00BD4D97"/>
    <w:rsid w:val="00BD53EA"/>
    <w:rsid w:val="00BD57E2"/>
    <w:rsid w:val="00BD59AB"/>
    <w:rsid w:val="00BD5DB2"/>
    <w:rsid w:val="00BD6431"/>
    <w:rsid w:val="00BD6E9F"/>
    <w:rsid w:val="00BD73E9"/>
    <w:rsid w:val="00BE19B0"/>
    <w:rsid w:val="00BE1F22"/>
    <w:rsid w:val="00BE272A"/>
    <w:rsid w:val="00BE2899"/>
    <w:rsid w:val="00BE2ADE"/>
    <w:rsid w:val="00BE311E"/>
    <w:rsid w:val="00BE3A1E"/>
    <w:rsid w:val="00BE3D63"/>
    <w:rsid w:val="00BE495A"/>
    <w:rsid w:val="00BE4A22"/>
    <w:rsid w:val="00BE5C59"/>
    <w:rsid w:val="00BE62AF"/>
    <w:rsid w:val="00BE685A"/>
    <w:rsid w:val="00BE75C5"/>
    <w:rsid w:val="00BE7B80"/>
    <w:rsid w:val="00BE7BEE"/>
    <w:rsid w:val="00BF09BD"/>
    <w:rsid w:val="00BF09FF"/>
    <w:rsid w:val="00BF0AB5"/>
    <w:rsid w:val="00BF0B5A"/>
    <w:rsid w:val="00BF0F16"/>
    <w:rsid w:val="00BF0F47"/>
    <w:rsid w:val="00BF1464"/>
    <w:rsid w:val="00BF1A53"/>
    <w:rsid w:val="00BF21CC"/>
    <w:rsid w:val="00BF222A"/>
    <w:rsid w:val="00BF296F"/>
    <w:rsid w:val="00BF2BD6"/>
    <w:rsid w:val="00BF3469"/>
    <w:rsid w:val="00BF3DB5"/>
    <w:rsid w:val="00BF404F"/>
    <w:rsid w:val="00BF4210"/>
    <w:rsid w:val="00BF442A"/>
    <w:rsid w:val="00BF5872"/>
    <w:rsid w:val="00BF5B53"/>
    <w:rsid w:val="00BF5BE8"/>
    <w:rsid w:val="00BF6C64"/>
    <w:rsid w:val="00BF7738"/>
    <w:rsid w:val="00BF77A1"/>
    <w:rsid w:val="00C00903"/>
    <w:rsid w:val="00C011EC"/>
    <w:rsid w:val="00C01492"/>
    <w:rsid w:val="00C016B1"/>
    <w:rsid w:val="00C0297A"/>
    <w:rsid w:val="00C029CB"/>
    <w:rsid w:val="00C02C67"/>
    <w:rsid w:val="00C02E55"/>
    <w:rsid w:val="00C02FAF"/>
    <w:rsid w:val="00C03349"/>
    <w:rsid w:val="00C03B0A"/>
    <w:rsid w:val="00C04010"/>
    <w:rsid w:val="00C050AB"/>
    <w:rsid w:val="00C0523B"/>
    <w:rsid w:val="00C0534D"/>
    <w:rsid w:val="00C05395"/>
    <w:rsid w:val="00C061FC"/>
    <w:rsid w:val="00C06878"/>
    <w:rsid w:val="00C069BC"/>
    <w:rsid w:val="00C07BF4"/>
    <w:rsid w:val="00C1087B"/>
    <w:rsid w:val="00C11058"/>
    <w:rsid w:val="00C114B2"/>
    <w:rsid w:val="00C11658"/>
    <w:rsid w:val="00C11D08"/>
    <w:rsid w:val="00C12D69"/>
    <w:rsid w:val="00C13482"/>
    <w:rsid w:val="00C138B9"/>
    <w:rsid w:val="00C13AD8"/>
    <w:rsid w:val="00C142D7"/>
    <w:rsid w:val="00C155A2"/>
    <w:rsid w:val="00C158CE"/>
    <w:rsid w:val="00C15A22"/>
    <w:rsid w:val="00C16FA4"/>
    <w:rsid w:val="00C1747B"/>
    <w:rsid w:val="00C17ADB"/>
    <w:rsid w:val="00C201D0"/>
    <w:rsid w:val="00C219C5"/>
    <w:rsid w:val="00C21C32"/>
    <w:rsid w:val="00C21F2B"/>
    <w:rsid w:val="00C220A6"/>
    <w:rsid w:val="00C22275"/>
    <w:rsid w:val="00C22C07"/>
    <w:rsid w:val="00C23109"/>
    <w:rsid w:val="00C23615"/>
    <w:rsid w:val="00C2445C"/>
    <w:rsid w:val="00C257C4"/>
    <w:rsid w:val="00C258F4"/>
    <w:rsid w:val="00C2591B"/>
    <w:rsid w:val="00C2598C"/>
    <w:rsid w:val="00C260AE"/>
    <w:rsid w:val="00C26494"/>
    <w:rsid w:val="00C269A5"/>
    <w:rsid w:val="00C26EB1"/>
    <w:rsid w:val="00C2797C"/>
    <w:rsid w:val="00C27BA6"/>
    <w:rsid w:val="00C30073"/>
    <w:rsid w:val="00C30186"/>
    <w:rsid w:val="00C30194"/>
    <w:rsid w:val="00C30EC3"/>
    <w:rsid w:val="00C3185D"/>
    <w:rsid w:val="00C31B15"/>
    <w:rsid w:val="00C321CA"/>
    <w:rsid w:val="00C3265E"/>
    <w:rsid w:val="00C32719"/>
    <w:rsid w:val="00C32795"/>
    <w:rsid w:val="00C330A1"/>
    <w:rsid w:val="00C3379F"/>
    <w:rsid w:val="00C33CC8"/>
    <w:rsid w:val="00C3439B"/>
    <w:rsid w:val="00C34444"/>
    <w:rsid w:val="00C34705"/>
    <w:rsid w:val="00C3471D"/>
    <w:rsid w:val="00C35538"/>
    <w:rsid w:val="00C35E92"/>
    <w:rsid w:val="00C365DE"/>
    <w:rsid w:val="00C36994"/>
    <w:rsid w:val="00C36B49"/>
    <w:rsid w:val="00C3750D"/>
    <w:rsid w:val="00C37597"/>
    <w:rsid w:val="00C37606"/>
    <w:rsid w:val="00C378F0"/>
    <w:rsid w:val="00C37FEE"/>
    <w:rsid w:val="00C401F5"/>
    <w:rsid w:val="00C407CB"/>
    <w:rsid w:val="00C4108D"/>
    <w:rsid w:val="00C41600"/>
    <w:rsid w:val="00C41642"/>
    <w:rsid w:val="00C41779"/>
    <w:rsid w:val="00C41891"/>
    <w:rsid w:val="00C41A53"/>
    <w:rsid w:val="00C42DE9"/>
    <w:rsid w:val="00C42E50"/>
    <w:rsid w:val="00C4400D"/>
    <w:rsid w:val="00C44EE3"/>
    <w:rsid w:val="00C45526"/>
    <w:rsid w:val="00C45B2A"/>
    <w:rsid w:val="00C45E3D"/>
    <w:rsid w:val="00C45F20"/>
    <w:rsid w:val="00C45F54"/>
    <w:rsid w:val="00C467A0"/>
    <w:rsid w:val="00C471C5"/>
    <w:rsid w:val="00C47BB7"/>
    <w:rsid w:val="00C500A4"/>
    <w:rsid w:val="00C50201"/>
    <w:rsid w:val="00C50221"/>
    <w:rsid w:val="00C51025"/>
    <w:rsid w:val="00C51409"/>
    <w:rsid w:val="00C515BA"/>
    <w:rsid w:val="00C51A14"/>
    <w:rsid w:val="00C52BC3"/>
    <w:rsid w:val="00C5332D"/>
    <w:rsid w:val="00C5335B"/>
    <w:rsid w:val="00C5443E"/>
    <w:rsid w:val="00C54A05"/>
    <w:rsid w:val="00C54E99"/>
    <w:rsid w:val="00C5513B"/>
    <w:rsid w:val="00C55DA2"/>
    <w:rsid w:val="00C55E5A"/>
    <w:rsid w:val="00C55E69"/>
    <w:rsid w:val="00C56699"/>
    <w:rsid w:val="00C56A89"/>
    <w:rsid w:val="00C56E27"/>
    <w:rsid w:val="00C573CC"/>
    <w:rsid w:val="00C576D6"/>
    <w:rsid w:val="00C57C1D"/>
    <w:rsid w:val="00C600E0"/>
    <w:rsid w:val="00C60338"/>
    <w:rsid w:val="00C60673"/>
    <w:rsid w:val="00C608BD"/>
    <w:rsid w:val="00C61297"/>
    <w:rsid w:val="00C62087"/>
    <w:rsid w:val="00C635C8"/>
    <w:rsid w:val="00C64142"/>
    <w:rsid w:val="00C645D8"/>
    <w:rsid w:val="00C6479B"/>
    <w:rsid w:val="00C64A32"/>
    <w:rsid w:val="00C64A9A"/>
    <w:rsid w:val="00C6534F"/>
    <w:rsid w:val="00C66ACE"/>
    <w:rsid w:val="00C66D9B"/>
    <w:rsid w:val="00C66E13"/>
    <w:rsid w:val="00C66F12"/>
    <w:rsid w:val="00C67C06"/>
    <w:rsid w:val="00C67C8C"/>
    <w:rsid w:val="00C706F7"/>
    <w:rsid w:val="00C72916"/>
    <w:rsid w:val="00C72EF2"/>
    <w:rsid w:val="00C7354F"/>
    <w:rsid w:val="00C73954"/>
    <w:rsid w:val="00C73B2B"/>
    <w:rsid w:val="00C74364"/>
    <w:rsid w:val="00C74465"/>
    <w:rsid w:val="00C7469A"/>
    <w:rsid w:val="00C74AEE"/>
    <w:rsid w:val="00C74B89"/>
    <w:rsid w:val="00C75A68"/>
    <w:rsid w:val="00C76496"/>
    <w:rsid w:val="00C76632"/>
    <w:rsid w:val="00C768E5"/>
    <w:rsid w:val="00C76CBD"/>
    <w:rsid w:val="00C76D97"/>
    <w:rsid w:val="00C76E20"/>
    <w:rsid w:val="00C76FAA"/>
    <w:rsid w:val="00C77A56"/>
    <w:rsid w:val="00C77BF7"/>
    <w:rsid w:val="00C77D17"/>
    <w:rsid w:val="00C80447"/>
    <w:rsid w:val="00C806C7"/>
    <w:rsid w:val="00C808A3"/>
    <w:rsid w:val="00C80DD4"/>
    <w:rsid w:val="00C80EBC"/>
    <w:rsid w:val="00C80F36"/>
    <w:rsid w:val="00C817A3"/>
    <w:rsid w:val="00C81A71"/>
    <w:rsid w:val="00C81D7A"/>
    <w:rsid w:val="00C82245"/>
    <w:rsid w:val="00C83053"/>
    <w:rsid w:val="00C83CB9"/>
    <w:rsid w:val="00C83EF0"/>
    <w:rsid w:val="00C83F00"/>
    <w:rsid w:val="00C84A5A"/>
    <w:rsid w:val="00C85120"/>
    <w:rsid w:val="00C85FB8"/>
    <w:rsid w:val="00C8610D"/>
    <w:rsid w:val="00C869DE"/>
    <w:rsid w:val="00C87498"/>
    <w:rsid w:val="00C8760B"/>
    <w:rsid w:val="00C87616"/>
    <w:rsid w:val="00C87E1F"/>
    <w:rsid w:val="00C905AF"/>
    <w:rsid w:val="00C908F5"/>
    <w:rsid w:val="00C90A58"/>
    <w:rsid w:val="00C911F4"/>
    <w:rsid w:val="00C91C02"/>
    <w:rsid w:val="00C927A3"/>
    <w:rsid w:val="00C939E9"/>
    <w:rsid w:val="00C95AA2"/>
    <w:rsid w:val="00C96061"/>
    <w:rsid w:val="00C960CA"/>
    <w:rsid w:val="00C9611C"/>
    <w:rsid w:val="00C9613F"/>
    <w:rsid w:val="00C961D4"/>
    <w:rsid w:val="00C963C2"/>
    <w:rsid w:val="00C966EA"/>
    <w:rsid w:val="00C96B27"/>
    <w:rsid w:val="00C96B2F"/>
    <w:rsid w:val="00C96E98"/>
    <w:rsid w:val="00C96F1B"/>
    <w:rsid w:val="00C96F21"/>
    <w:rsid w:val="00C96FBA"/>
    <w:rsid w:val="00C97AD8"/>
    <w:rsid w:val="00CA0158"/>
    <w:rsid w:val="00CA0B64"/>
    <w:rsid w:val="00CA0E77"/>
    <w:rsid w:val="00CA1264"/>
    <w:rsid w:val="00CA151B"/>
    <w:rsid w:val="00CA1894"/>
    <w:rsid w:val="00CA18D2"/>
    <w:rsid w:val="00CA1E9A"/>
    <w:rsid w:val="00CA2AD2"/>
    <w:rsid w:val="00CA40FB"/>
    <w:rsid w:val="00CA4476"/>
    <w:rsid w:val="00CA485D"/>
    <w:rsid w:val="00CA4943"/>
    <w:rsid w:val="00CA5619"/>
    <w:rsid w:val="00CA57A1"/>
    <w:rsid w:val="00CA595F"/>
    <w:rsid w:val="00CA5BE9"/>
    <w:rsid w:val="00CA741A"/>
    <w:rsid w:val="00CA7B6C"/>
    <w:rsid w:val="00CA7BD2"/>
    <w:rsid w:val="00CA7D26"/>
    <w:rsid w:val="00CB0150"/>
    <w:rsid w:val="00CB01BA"/>
    <w:rsid w:val="00CB05A1"/>
    <w:rsid w:val="00CB0D23"/>
    <w:rsid w:val="00CB1965"/>
    <w:rsid w:val="00CB1CDF"/>
    <w:rsid w:val="00CB2255"/>
    <w:rsid w:val="00CB2F19"/>
    <w:rsid w:val="00CB3575"/>
    <w:rsid w:val="00CB3843"/>
    <w:rsid w:val="00CB400A"/>
    <w:rsid w:val="00CB544D"/>
    <w:rsid w:val="00CB5578"/>
    <w:rsid w:val="00CB5B4C"/>
    <w:rsid w:val="00CB649B"/>
    <w:rsid w:val="00CB7129"/>
    <w:rsid w:val="00CB7825"/>
    <w:rsid w:val="00CC0C2A"/>
    <w:rsid w:val="00CC133E"/>
    <w:rsid w:val="00CC15A9"/>
    <w:rsid w:val="00CC1964"/>
    <w:rsid w:val="00CC1FF3"/>
    <w:rsid w:val="00CC2870"/>
    <w:rsid w:val="00CC288F"/>
    <w:rsid w:val="00CC2ADE"/>
    <w:rsid w:val="00CC3FCE"/>
    <w:rsid w:val="00CC4F08"/>
    <w:rsid w:val="00CC5CA3"/>
    <w:rsid w:val="00CC60ED"/>
    <w:rsid w:val="00CC73C2"/>
    <w:rsid w:val="00CC77D0"/>
    <w:rsid w:val="00CC7B17"/>
    <w:rsid w:val="00CD14AB"/>
    <w:rsid w:val="00CD14F0"/>
    <w:rsid w:val="00CD1925"/>
    <w:rsid w:val="00CD2411"/>
    <w:rsid w:val="00CD2438"/>
    <w:rsid w:val="00CD243F"/>
    <w:rsid w:val="00CD3010"/>
    <w:rsid w:val="00CD398C"/>
    <w:rsid w:val="00CD3E47"/>
    <w:rsid w:val="00CD4AE8"/>
    <w:rsid w:val="00CD4D16"/>
    <w:rsid w:val="00CD4DC5"/>
    <w:rsid w:val="00CD55B5"/>
    <w:rsid w:val="00CD5D04"/>
    <w:rsid w:val="00CD5DA4"/>
    <w:rsid w:val="00CD5E8C"/>
    <w:rsid w:val="00CD66C3"/>
    <w:rsid w:val="00CD705E"/>
    <w:rsid w:val="00CD7A02"/>
    <w:rsid w:val="00CD7B3D"/>
    <w:rsid w:val="00CD7F98"/>
    <w:rsid w:val="00CE019F"/>
    <w:rsid w:val="00CE05A9"/>
    <w:rsid w:val="00CE080D"/>
    <w:rsid w:val="00CE0C52"/>
    <w:rsid w:val="00CE0F12"/>
    <w:rsid w:val="00CE1819"/>
    <w:rsid w:val="00CE1921"/>
    <w:rsid w:val="00CE1A39"/>
    <w:rsid w:val="00CE1FAF"/>
    <w:rsid w:val="00CE20EB"/>
    <w:rsid w:val="00CE29C9"/>
    <w:rsid w:val="00CE2D27"/>
    <w:rsid w:val="00CE2E7B"/>
    <w:rsid w:val="00CE31FE"/>
    <w:rsid w:val="00CE36A5"/>
    <w:rsid w:val="00CE37F3"/>
    <w:rsid w:val="00CE3E65"/>
    <w:rsid w:val="00CE4CAE"/>
    <w:rsid w:val="00CE4D4E"/>
    <w:rsid w:val="00CE55DD"/>
    <w:rsid w:val="00CE61D7"/>
    <w:rsid w:val="00CE6C4D"/>
    <w:rsid w:val="00CE7BE6"/>
    <w:rsid w:val="00CF033C"/>
    <w:rsid w:val="00CF035B"/>
    <w:rsid w:val="00CF0549"/>
    <w:rsid w:val="00CF0B08"/>
    <w:rsid w:val="00CF0F8C"/>
    <w:rsid w:val="00CF0F91"/>
    <w:rsid w:val="00CF1334"/>
    <w:rsid w:val="00CF191C"/>
    <w:rsid w:val="00CF1FB5"/>
    <w:rsid w:val="00CF35D9"/>
    <w:rsid w:val="00CF3AA6"/>
    <w:rsid w:val="00CF3C5D"/>
    <w:rsid w:val="00CF3E40"/>
    <w:rsid w:val="00CF65F0"/>
    <w:rsid w:val="00CF6AF1"/>
    <w:rsid w:val="00CF7503"/>
    <w:rsid w:val="00CF7650"/>
    <w:rsid w:val="00CF783B"/>
    <w:rsid w:val="00CF7A8B"/>
    <w:rsid w:val="00CF7D86"/>
    <w:rsid w:val="00D002D0"/>
    <w:rsid w:val="00D00CBB"/>
    <w:rsid w:val="00D00E34"/>
    <w:rsid w:val="00D011D8"/>
    <w:rsid w:val="00D015FB"/>
    <w:rsid w:val="00D01DAB"/>
    <w:rsid w:val="00D0220B"/>
    <w:rsid w:val="00D022A9"/>
    <w:rsid w:val="00D02969"/>
    <w:rsid w:val="00D02F83"/>
    <w:rsid w:val="00D03071"/>
    <w:rsid w:val="00D0345C"/>
    <w:rsid w:val="00D04A4F"/>
    <w:rsid w:val="00D04C0D"/>
    <w:rsid w:val="00D04DC8"/>
    <w:rsid w:val="00D05850"/>
    <w:rsid w:val="00D05A1C"/>
    <w:rsid w:val="00D05ED4"/>
    <w:rsid w:val="00D0607A"/>
    <w:rsid w:val="00D0685C"/>
    <w:rsid w:val="00D06BB8"/>
    <w:rsid w:val="00D06BD8"/>
    <w:rsid w:val="00D07F51"/>
    <w:rsid w:val="00D1041B"/>
    <w:rsid w:val="00D10A26"/>
    <w:rsid w:val="00D10DEB"/>
    <w:rsid w:val="00D10F5A"/>
    <w:rsid w:val="00D10FE3"/>
    <w:rsid w:val="00D11008"/>
    <w:rsid w:val="00D113B1"/>
    <w:rsid w:val="00D11B38"/>
    <w:rsid w:val="00D12173"/>
    <w:rsid w:val="00D123EC"/>
    <w:rsid w:val="00D126F4"/>
    <w:rsid w:val="00D126F6"/>
    <w:rsid w:val="00D1327D"/>
    <w:rsid w:val="00D13840"/>
    <w:rsid w:val="00D138BB"/>
    <w:rsid w:val="00D13900"/>
    <w:rsid w:val="00D13B2F"/>
    <w:rsid w:val="00D14393"/>
    <w:rsid w:val="00D146C3"/>
    <w:rsid w:val="00D1496C"/>
    <w:rsid w:val="00D1513E"/>
    <w:rsid w:val="00D15ACB"/>
    <w:rsid w:val="00D15E27"/>
    <w:rsid w:val="00D16470"/>
    <w:rsid w:val="00D16F5C"/>
    <w:rsid w:val="00D17223"/>
    <w:rsid w:val="00D17F2B"/>
    <w:rsid w:val="00D201A6"/>
    <w:rsid w:val="00D20410"/>
    <w:rsid w:val="00D207EE"/>
    <w:rsid w:val="00D209CE"/>
    <w:rsid w:val="00D20A34"/>
    <w:rsid w:val="00D21058"/>
    <w:rsid w:val="00D218A7"/>
    <w:rsid w:val="00D21F94"/>
    <w:rsid w:val="00D22843"/>
    <w:rsid w:val="00D228AA"/>
    <w:rsid w:val="00D22907"/>
    <w:rsid w:val="00D22B35"/>
    <w:rsid w:val="00D22DFC"/>
    <w:rsid w:val="00D22F75"/>
    <w:rsid w:val="00D23326"/>
    <w:rsid w:val="00D23581"/>
    <w:rsid w:val="00D237BC"/>
    <w:rsid w:val="00D23A93"/>
    <w:rsid w:val="00D23AB0"/>
    <w:rsid w:val="00D23BF9"/>
    <w:rsid w:val="00D24B1B"/>
    <w:rsid w:val="00D25054"/>
    <w:rsid w:val="00D2507E"/>
    <w:rsid w:val="00D25433"/>
    <w:rsid w:val="00D2581B"/>
    <w:rsid w:val="00D259A7"/>
    <w:rsid w:val="00D26674"/>
    <w:rsid w:val="00D26B53"/>
    <w:rsid w:val="00D275D1"/>
    <w:rsid w:val="00D278AD"/>
    <w:rsid w:val="00D30746"/>
    <w:rsid w:val="00D30F93"/>
    <w:rsid w:val="00D30FF1"/>
    <w:rsid w:val="00D31C15"/>
    <w:rsid w:val="00D338D4"/>
    <w:rsid w:val="00D33C3D"/>
    <w:rsid w:val="00D33E5C"/>
    <w:rsid w:val="00D34382"/>
    <w:rsid w:val="00D343C7"/>
    <w:rsid w:val="00D347C6"/>
    <w:rsid w:val="00D34841"/>
    <w:rsid w:val="00D35943"/>
    <w:rsid w:val="00D35FC8"/>
    <w:rsid w:val="00D3670E"/>
    <w:rsid w:val="00D36820"/>
    <w:rsid w:val="00D368BC"/>
    <w:rsid w:val="00D37215"/>
    <w:rsid w:val="00D37C8C"/>
    <w:rsid w:val="00D37E5C"/>
    <w:rsid w:val="00D402AB"/>
    <w:rsid w:val="00D410B9"/>
    <w:rsid w:val="00D4135B"/>
    <w:rsid w:val="00D413CF"/>
    <w:rsid w:val="00D41703"/>
    <w:rsid w:val="00D41B60"/>
    <w:rsid w:val="00D42909"/>
    <w:rsid w:val="00D42A8A"/>
    <w:rsid w:val="00D42DDA"/>
    <w:rsid w:val="00D42E0C"/>
    <w:rsid w:val="00D43C4B"/>
    <w:rsid w:val="00D43C84"/>
    <w:rsid w:val="00D43CF6"/>
    <w:rsid w:val="00D43F62"/>
    <w:rsid w:val="00D45530"/>
    <w:rsid w:val="00D455B2"/>
    <w:rsid w:val="00D4582A"/>
    <w:rsid w:val="00D4588B"/>
    <w:rsid w:val="00D45AC8"/>
    <w:rsid w:val="00D469C9"/>
    <w:rsid w:val="00D46BCB"/>
    <w:rsid w:val="00D4704B"/>
    <w:rsid w:val="00D471A7"/>
    <w:rsid w:val="00D47622"/>
    <w:rsid w:val="00D47D84"/>
    <w:rsid w:val="00D502A4"/>
    <w:rsid w:val="00D50345"/>
    <w:rsid w:val="00D50601"/>
    <w:rsid w:val="00D51619"/>
    <w:rsid w:val="00D51DEF"/>
    <w:rsid w:val="00D52628"/>
    <w:rsid w:val="00D52A97"/>
    <w:rsid w:val="00D52ECE"/>
    <w:rsid w:val="00D53182"/>
    <w:rsid w:val="00D53454"/>
    <w:rsid w:val="00D539BE"/>
    <w:rsid w:val="00D53C52"/>
    <w:rsid w:val="00D54FB5"/>
    <w:rsid w:val="00D5507B"/>
    <w:rsid w:val="00D551E0"/>
    <w:rsid w:val="00D55802"/>
    <w:rsid w:val="00D55908"/>
    <w:rsid w:val="00D55968"/>
    <w:rsid w:val="00D559E4"/>
    <w:rsid w:val="00D55A0D"/>
    <w:rsid w:val="00D56041"/>
    <w:rsid w:val="00D56178"/>
    <w:rsid w:val="00D5680A"/>
    <w:rsid w:val="00D56C0D"/>
    <w:rsid w:val="00D57228"/>
    <w:rsid w:val="00D5731D"/>
    <w:rsid w:val="00D5748B"/>
    <w:rsid w:val="00D57954"/>
    <w:rsid w:val="00D57989"/>
    <w:rsid w:val="00D57D7E"/>
    <w:rsid w:val="00D57F13"/>
    <w:rsid w:val="00D57F44"/>
    <w:rsid w:val="00D60071"/>
    <w:rsid w:val="00D604D2"/>
    <w:rsid w:val="00D608E0"/>
    <w:rsid w:val="00D609AC"/>
    <w:rsid w:val="00D60CFE"/>
    <w:rsid w:val="00D611FB"/>
    <w:rsid w:val="00D615A6"/>
    <w:rsid w:val="00D61B55"/>
    <w:rsid w:val="00D61C21"/>
    <w:rsid w:val="00D626E4"/>
    <w:rsid w:val="00D627CE"/>
    <w:rsid w:val="00D62ADF"/>
    <w:rsid w:val="00D639F2"/>
    <w:rsid w:val="00D63C4D"/>
    <w:rsid w:val="00D64228"/>
    <w:rsid w:val="00D65DB6"/>
    <w:rsid w:val="00D66DFC"/>
    <w:rsid w:val="00D67CA7"/>
    <w:rsid w:val="00D67F75"/>
    <w:rsid w:val="00D703CF"/>
    <w:rsid w:val="00D70869"/>
    <w:rsid w:val="00D7091F"/>
    <w:rsid w:val="00D70B1A"/>
    <w:rsid w:val="00D70D96"/>
    <w:rsid w:val="00D70E1A"/>
    <w:rsid w:val="00D70F22"/>
    <w:rsid w:val="00D7150D"/>
    <w:rsid w:val="00D717FC"/>
    <w:rsid w:val="00D72409"/>
    <w:rsid w:val="00D72FEE"/>
    <w:rsid w:val="00D730A8"/>
    <w:rsid w:val="00D74075"/>
    <w:rsid w:val="00D746B0"/>
    <w:rsid w:val="00D74A6D"/>
    <w:rsid w:val="00D74E7C"/>
    <w:rsid w:val="00D75053"/>
    <w:rsid w:val="00D7525E"/>
    <w:rsid w:val="00D75418"/>
    <w:rsid w:val="00D7559B"/>
    <w:rsid w:val="00D7582E"/>
    <w:rsid w:val="00D75905"/>
    <w:rsid w:val="00D7655A"/>
    <w:rsid w:val="00D76600"/>
    <w:rsid w:val="00D77F7C"/>
    <w:rsid w:val="00D806AE"/>
    <w:rsid w:val="00D809FE"/>
    <w:rsid w:val="00D80BF1"/>
    <w:rsid w:val="00D8216B"/>
    <w:rsid w:val="00D8258C"/>
    <w:rsid w:val="00D82876"/>
    <w:rsid w:val="00D830AA"/>
    <w:rsid w:val="00D83C98"/>
    <w:rsid w:val="00D83E21"/>
    <w:rsid w:val="00D84105"/>
    <w:rsid w:val="00D847CB"/>
    <w:rsid w:val="00D8492C"/>
    <w:rsid w:val="00D84CE5"/>
    <w:rsid w:val="00D84DFB"/>
    <w:rsid w:val="00D84E6E"/>
    <w:rsid w:val="00D85D7B"/>
    <w:rsid w:val="00D86424"/>
    <w:rsid w:val="00D86A65"/>
    <w:rsid w:val="00D86BFD"/>
    <w:rsid w:val="00D86F8A"/>
    <w:rsid w:val="00D87B8D"/>
    <w:rsid w:val="00D905BA"/>
    <w:rsid w:val="00D90739"/>
    <w:rsid w:val="00D9098E"/>
    <w:rsid w:val="00D913CD"/>
    <w:rsid w:val="00D91A89"/>
    <w:rsid w:val="00D9209A"/>
    <w:rsid w:val="00D92121"/>
    <w:rsid w:val="00D92431"/>
    <w:rsid w:val="00D928A5"/>
    <w:rsid w:val="00D93171"/>
    <w:rsid w:val="00D939F9"/>
    <w:rsid w:val="00D94813"/>
    <w:rsid w:val="00D94A48"/>
    <w:rsid w:val="00D95008"/>
    <w:rsid w:val="00D95290"/>
    <w:rsid w:val="00D952C3"/>
    <w:rsid w:val="00D95591"/>
    <w:rsid w:val="00D95DC2"/>
    <w:rsid w:val="00D95DED"/>
    <w:rsid w:val="00D95E97"/>
    <w:rsid w:val="00D96105"/>
    <w:rsid w:val="00D96856"/>
    <w:rsid w:val="00D96BE1"/>
    <w:rsid w:val="00D972FC"/>
    <w:rsid w:val="00D97F55"/>
    <w:rsid w:val="00DA00EC"/>
    <w:rsid w:val="00DA0FB6"/>
    <w:rsid w:val="00DA0FFD"/>
    <w:rsid w:val="00DA104F"/>
    <w:rsid w:val="00DA1122"/>
    <w:rsid w:val="00DA11C3"/>
    <w:rsid w:val="00DA1975"/>
    <w:rsid w:val="00DA1E3F"/>
    <w:rsid w:val="00DA2048"/>
    <w:rsid w:val="00DA239F"/>
    <w:rsid w:val="00DA23C5"/>
    <w:rsid w:val="00DA23C7"/>
    <w:rsid w:val="00DA24F2"/>
    <w:rsid w:val="00DA2BEB"/>
    <w:rsid w:val="00DA2C16"/>
    <w:rsid w:val="00DA3A4E"/>
    <w:rsid w:val="00DA3D15"/>
    <w:rsid w:val="00DA4221"/>
    <w:rsid w:val="00DA488D"/>
    <w:rsid w:val="00DA4F59"/>
    <w:rsid w:val="00DA506C"/>
    <w:rsid w:val="00DA51C7"/>
    <w:rsid w:val="00DA56BC"/>
    <w:rsid w:val="00DA5D51"/>
    <w:rsid w:val="00DA6421"/>
    <w:rsid w:val="00DA7A0E"/>
    <w:rsid w:val="00DA7BA1"/>
    <w:rsid w:val="00DA7E61"/>
    <w:rsid w:val="00DB03C5"/>
    <w:rsid w:val="00DB0A7A"/>
    <w:rsid w:val="00DB0B55"/>
    <w:rsid w:val="00DB1721"/>
    <w:rsid w:val="00DB1CB8"/>
    <w:rsid w:val="00DB20B1"/>
    <w:rsid w:val="00DB27FC"/>
    <w:rsid w:val="00DB34F5"/>
    <w:rsid w:val="00DB3971"/>
    <w:rsid w:val="00DB3B44"/>
    <w:rsid w:val="00DB3B64"/>
    <w:rsid w:val="00DB4396"/>
    <w:rsid w:val="00DB473D"/>
    <w:rsid w:val="00DB49EC"/>
    <w:rsid w:val="00DB5625"/>
    <w:rsid w:val="00DB5F19"/>
    <w:rsid w:val="00DB6200"/>
    <w:rsid w:val="00DB65A6"/>
    <w:rsid w:val="00DB66DF"/>
    <w:rsid w:val="00DB6C32"/>
    <w:rsid w:val="00DB7388"/>
    <w:rsid w:val="00DB7B1B"/>
    <w:rsid w:val="00DC016B"/>
    <w:rsid w:val="00DC01D6"/>
    <w:rsid w:val="00DC0268"/>
    <w:rsid w:val="00DC027B"/>
    <w:rsid w:val="00DC0322"/>
    <w:rsid w:val="00DC03F3"/>
    <w:rsid w:val="00DC06F3"/>
    <w:rsid w:val="00DC0A0E"/>
    <w:rsid w:val="00DC25E9"/>
    <w:rsid w:val="00DC283C"/>
    <w:rsid w:val="00DC2850"/>
    <w:rsid w:val="00DC2F39"/>
    <w:rsid w:val="00DC30C8"/>
    <w:rsid w:val="00DC344D"/>
    <w:rsid w:val="00DC35B0"/>
    <w:rsid w:val="00DC38B1"/>
    <w:rsid w:val="00DC38FD"/>
    <w:rsid w:val="00DC48E8"/>
    <w:rsid w:val="00DC4C2D"/>
    <w:rsid w:val="00DC6635"/>
    <w:rsid w:val="00DC6C02"/>
    <w:rsid w:val="00DC71E5"/>
    <w:rsid w:val="00DC74E7"/>
    <w:rsid w:val="00DC7559"/>
    <w:rsid w:val="00DC76A3"/>
    <w:rsid w:val="00DC7B2B"/>
    <w:rsid w:val="00DC7BD8"/>
    <w:rsid w:val="00DD0664"/>
    <w:rsid w:val="00DD070E"/>
    <w:rsid w:val="00DD0E0C"/>
    <w:rsid w:val="00DD1090"/>
    <w:rsid w:val="00DD110A"/>
    <w:rsid w:val="00DD132A"/>
    <w:rsid w:val="00DD157B"/>
    <w:rsid w:val="00DD23A8"/>
    <w:rsid w:val="00DD277F"/>
    <w:rsid w:val="00DD2E45"/>
    <w:rsid w:val="00DD2F05"/>
    <w:rsid w:val="00DD30CC"/>
    <w:rsid w:val="00DD337D"/>
    <w:rsid w:val="00DD3464"/>
    <w:rsid w:val="00DD4825"/>
    <w:rsid w:val="00DD5344"/>
    <w:rsid w:val="00DD57B0"/>
    <w:rsid w:val="00DD57E1"/>
    <w:rsid w:val="00DD5E2E"/>
    <w:rsid w:val="00DD605C"/>
    <w:rsid w:val="00DD6C41"/>
    <w:rsid w:val="00DD6E44"/>
    <w:rsid w:val="00DD7002"/>
    <w:rsid w:val="00DD7367"/>
    <w:rsid w:val="00DD7475"/>
    <w:rsid w:val="00DD7564"/>
    <w:rsid w:val="00DE0657"/>
    <w:rsid w:val="00DE06CC"/>
    <w:rsid w:val="00DE07C8"/>
    <w:rsid w:val="00DE0AEE"/>
    <w:rsid w:val="00DE100C"/>
    <w:rsid w:val="00DE1033"/>
    <w:rsid w:val="00DE1C64"/>
    <w:rsid w:val="00DE27B7"/>
    <w:rsid w:val="00DE2D66"/>
    <w:rsid w:val="00DE39A7"/>
    <w:rsid w:val="00DE3A2D"/>
    <w:rsid w:val="00DE3D30"/>
    <w:rsid w:val="00DE41B1"/>
    <w:rsid w:val="00DE4421"/>
    <w:rsid w:val="00DE4494"/>
    <w:rsid w:val="00DE4541"/>
    <w:rsid w:val="00DE4F92"/>
    <w:rsid w:val="00DE509F"/>
    <w:rsid w:val="00DE52BD"/>
    <w:rsid w:val="00DE6377"/>
    <w:rsid w:val="00DE6EB5"/>
    <w:rsid w:val="00DE6EB8"/>
    <w:rsid w:val="00DE6FDC"/>
    <w:rsid w:val="00DE7115"/>
    <w:rsid w:val="00DE7432"/>
    <w:rsid w:val="00DF02D4"/>
    <w:rsid w:val="00DF0E90"/>
    <w:rsid w:val="00DF14FF"/>
    <w:rsid w:val="00DF1716"/>
    <w:rsid w:val="00DF209B"/>
    <w:rsid w:val="00DF2C0A"/>
    <w:rsid w:val="00DF3268"/>
    <w:rsid w:val="00DF35FF"/>
    <w:rsid w:val="00DF40A8"/>
    <w:rsid w:val="00DF501F"/>
    <w:rsid w:val="00DF549D"/>
    <w:rsid w:val="00DF6BCD"/>
    <w:rsid w:val="00DF75B8"/>
    <w:rsid w:val="00DF76D1"/>
    <w:rsid w:val="00DF7774"/>
    <w:rsid w:val="00DF7863"/>
    <w:rsid w:val="00E003FE"/>
    <w:rsid w:val="00E00508"/>
    <w:rsid w:val="00E005BD"/>
    <w:rsid w:val="00E008F2"/>
    <w:rsid w:val="00E00927"/>
    <w:rsid w:val="00E01C87"/>
    <w:rsid w:val="00E01F6F"/>
    <w:rsid w:val="00E022F7"/>
    <w:rsid w:val="00E03020"/>
    <w:rsid w:val="00E030CB"/>
    <w:rsid w:val="00E034B7"/>
    <w:rsid w:val="00E04112"/>
    <w:rsid w:val="00E046E5"/>
    <w:rsid w:val="00E0482C"/>
    <w:rsid w:val="00E05527"/>
    <w:rsid w:val="00E056A3"/>
    <w:rsid w:val="00E05B32"/>
    <w:rsid w:val="00E05FD6"/>
    <w:rsid w:val="00E06111"/>
    <w:rsid w:val="00E06870"/>
    <w:rsid w:val="00E06E4D"/>
    <w:rsid w:val="00E07646"/>
    <w:rsid w:val="00E07777"/>
    <w:rsid w:val="00E10125"/>
    <w:rsid w:val="00E10492"/>
    <w:rsid w:val="00E10F8A"/>
    <w:rsid w:val="00E11164"/>
    <w:rsid w:val="00E112B8"/>
    <w:rsid w:val="00E11D3B"/>
    <w:rsid w:val="00E11E58"/>
    <w:rsid w:val="00E11EC6"/>
    <w:rsid w:val="00E12198"/>
    <w:rsid w:val="00E122FB"/>
    <w:rsid w:val="00E1277E"/>
    <w:rsid w:val="00E12871"/>
    <w:rsid w:val="00E129D0"/>
    <w:rsid w:val="00E12B15"/>
    <w:rsid w:val="00E12D6C"/>
    <w:rsid w:val="00E12F07"/>
    <w:rsid w:val="00E1312E"/>
    <w:rsid w:val="00E134F0"/>
    <w:rsid w:val="00E14609"/>
    <w:rsid w:val="00E14740"/>
    <w:rsid w:val="00E14FAF"/>
    <w:rsid w:val="00E15227"/>
    <w:rsid w:val="00E1544B"/>
    <w:rsid w:val="00E15961"/>
    <w:rsid w:val="00E164F6"/>
    <w:rsid w:val="00E165DC"/>
    <w:rsid w:val="00E17A68"/>
    <w:rsid w:val="00E17AC6"/>
    <w:rsid w:val="00E20036"/>
    <w:rsid w:val="00E20236"/>
    <w:rsid w:val="00E20268"/>
    <w:rsid w:val="00E20C5A"/>
    <w:rsid w:val="00E20CE1"/>
    <w:rsid w:val="00E21B44"/>
    <w:rsid w:val="00E21DC9"/>
    <w:rsid w:val="00E21E39"/>
    <w:rsid w:val="00E220EB"/>
    <w:rsid w:val="00E22522"/>
    <w:rsid w:val="00E2285B"/>
    <w:rsid w:val="00E22DBC"/>
    <w:rsid w:val="00E232CE"/>
    <w:rsid w:val="00E23713"/>
    <w:rsid w:val="00E238F8"/>
    <w:rsid w:val="00E24776"/>
    <w:rsid w:val="00E25A54"/>
    <w:rsid w:val="00E25C49"/>
    <w:rsid w:val="00E25D41"/>
    <w:rsid w:val="00E2661F"/>
    <w:rsid w:val="00E26F7C"/>
    <w:rsid w:val="00E27BCA"/>
    <w:rsid w:val="00E27BE0"/>
    <w:rsid w:val="00E27D58"/>
    <w:rsid w:val="00E27F8C"/>
    <w:rsid w:val="00E30B8E"/>
    <w:rsid w:val="00E30C73"/>
    <w:rsid w:val="00E311AC"/>
    <w:rsid w:val="00E313C3"/>
    <w:rsid w:val="00E3142F"/>
    <w:rsid w:val="00E31FBC"/>
    <w:rsid w:val="00E328CF"/>
    <w:rsid w:val="00E32DE9"/>
    <w:rsid w:val="00E33476"/>
    <w:rsid w:val="00E33516"/>
    <w:rsid w:val="00E33687"/>
    <w:rsid w:val="00E33EE4"/>
    <w:rsid w:val="00E341C9"/>
    <w:rsid w:val="00E34810"/>
    <w:rsid w:val="00E3482C"/>
    <w:rsid w:val="00E34BE6"/>
    <w:rsid w:val="00E35B27"/>
    <w:rsid w:val="00E35CC6"/>
    <w:rsid w:val="00E35E54"/>
    <w:rsid w:val="00E36CAF"/>
    <w:rsid w:val="00E37323"/>
    <w:rsid w:val="00E37D41"/>
    <w:rsid w:val="00E401A7"/>
    <w:rsid w:val="00E401BA"/>
    <w:rsid w:val="00E40DB6"/>
    <w:rsid w:val="00E418CF"/>
    <w:rsid w:val="00E41A8F"/>
    <w:rsid w:val="00E4204B"/>
    <w:rsid w:val="00E428EE"/>
    <w:rsid w:val="00E42B1A"/>
    <w:rsid w:val="00E42B7F"/>
    <w:rsid w:val="00E432D9"/>
    <w:rsid w:val="00E433F1"/>
    <w:rsid w:val="00E438A3"/>
    <w:rsid w:val="00E4481A"/>
    <w:rsid w:val="00E44BC8"/>
    <w:rsid w:val="00E44DE1"/>
    <w:rsid w:val="00E46475"/>
    <w:rsid w:val="00E46CA4"/>
    <w:rsid w:val="00E46F11"/>
    <w:rsid w:val="00E47287"/>
    <w:rsid w:val="00E47891"/>
    <w:rsid w:val="00E47A8E"/>
    <w:rsid w:val="00E50709"/>
    <w:rsid w:val="00E51CE3"/>
    <w:rsid w:val="00E51E94"/>
    <w:rsid w:val="00E51F08"/>
    <w:rsid w:val="00E52873"/>
    <w:rsid w:val="00E52942"/>
    <w:rsid w:val="00E52FF8"/>
    <w:rsid w:val="00E536A7"/>
    <w:rsid w:val="00E542FA"/>
    <w:rsid w:val="00E551AA"/>
    <w:rsid w:val="00E553F6"/>
    <w:rsid w:val="00E55DD8"/>
    <w:rsid w:val="00E56567"/>
    <w:rsid w:val="00E56A51"/>
    <w:rsid w:val="00E56C84"/>
    <w:rsid w:val="00E56D25"/>
    <w:rsid w:val="00E57172"/>
    <w:rsid w:val="00E57178"/>
    <w:rsid w:val="00E57646"/>
    <w:rsid w:val="00E57668"/>
    <w:rsid w:val="00E57AA8"/>
    <w:rsid w:val="00E57F87"/>
    <w:rsid w:val="00E60329"/>
    <w:rsid w:val="00E61045"/>
    <w:rsid w:val="00E61105"/>
    <w:rsid w:val="00E61E62"/>
    <w:rsid w:val="00E6208C"/>
    <w:rsid w:val="00E62D96"/>
    <w:rsid w:val="00E636CC"/>
    <w:rsid w:val="00E63F40"/>
    <w:rsid w:val="00E64052"/>
    <w:rsid w:val="00E641B6"/>
    <w:rsid w:val="00E64212"/>
    <w:rsid w:val="00E64BCB"/>
    <w:rsid w:val="00E64ED9"/>
    <w:rsid w:val="00E6528B"/>
    <w:rsid w:val="00E655D8"/>
    <w:rsid w:val="00E65941"/>
    <w:rsid w:val="00E66276"/>
    <w:rsid w:val="00E668E6"/>
    <w:rsid w:val="00E66C88"/>
    <w:rsid w:val="00E671E7"/>
    <w:rsid w:val="00E67AF9"/>
    <w:rsid w:val="00E67DEE"/>
    <w:rsid w:val="00E7134B"/>
    <w:rsid w:val="00E713F8"/>
    <w:rsid w:val="00E71467"/>
    <w:rsid w:val="00E715E2"/>
    <w:rsid w:val="00E716A8"/>
    <w:rsid w:val="00E71A57"/>
    <w:rsid w:val="00E71DCA"/>
    <w:rsid w:val="00E71E92"/>
    <w:rsid w:val="00E72A09"/>
    <w:rsid w:val="00E731A4"/>
    <w:rsid w:val="00E73528"/>
    <w:rsid w:val="00E73E70"/>
    <w:rsid w:val="00E75DA9"/>
    <w:rsid w:val="00E75F59"/>
    <w:rsid w:val="00E76754"/>
    <w:rsid w:val="00E76915"/>
    <w:rsid w:val="00E76A53"/>
    <w:rsid w:val="00E77350"/>
    <w:rsid w:val="00E7785A"/>
    <w:rsid w:val="00E77AB5"/>
    <w:rsid w:val="00E77DA6"/>
    <w:rsid w:val="00E77E04"/>
    <w:rsid w:val="00E77F6D"/>
    <w:rsid w:val="00E806B9"/>
    <w:rsid w:val="00E80A34"/>
    <w:rsid w:val="00E81773"/>
    <w:rsid w:val="00E8183E"/>
    <w:rsid w:val="00E81DA1"/>
    <w:rsid w:val="00E81DB9"/>
    <w:rsid w:val="00E8293D"/>
    <w:rsid w:val="00E82D7B"/>
    <w:rsid w:val="00E82EEE"/>
    <w:rsid w:val="00E83094"/>
    <w:rsid w:val="00E8385F"/>
    <w:rsid w:val="00E83966"/>
    <w:rsid w:val="00E83D88"/>
    <w:rsid w:val="00E84625"/>
    <w:rsid w:val="00E8477A"/>
    <w:rsid w:val="00E84830"/>
    <w:rsid w:val="00E84D7F"/>
    <w:rsid w:val="00E84DDA"/>
    <w:rsid w:val="00E84E1F"/>
    <w:rsid w:val="00E85161"/>
    <w:rsid w:val="00E8698A"/>
    <w:rsid w:val="00E86CDF"/>
    <w:rsid w:val="00E86E87"/>
    <w:rsid w:val="00E8707A"/>
    <w:rsid w:val="00E87839"/>
    <w:rsid w:val="00E90161"/>
    <w:rsid w:val="00E907BB"/>
    <w:rsid w:val="00E90D3A"/>
    <w:rsid w:val="00E9219D"/>
    <w:rsid w:val="00E932D9"/>
    <w:rsid w:val="00E93928"/>
    <w:rsid w:val="00E943EB"/>
    <w:rsid w:val="00E94B34"/>
    <w:rsid w:val="00E94FF6"/>
    <w:rsid w:val="00E9515F"/>
    <w:rsid w:val="00E9583D"/>
    <w:rsid w:val="00E96149"/>
    <w:rsid w:val="00E96159"/>
    <w:rsid w:val="00E9618F"/>
    <w:rsid w:val="00E96D88"/>
    <w:rsid w:val="00E97052"/>
    <w:rsid w:val="00E970C1"/>
    <w:rsid w:val="00E97528"/>
    <w:rsid w:val="00E976DE"/>
    <w:rsid w:val="00E97A11"/>
    <w:rsid w:val="00E97C10"/>
    <w:rsid w:val="00EA094F"/>
    <w:rsid w:val="00EA0B65"/>
    <w:rsid w:val="00EA1714"/>
    <w:rsid w:val="00EA183E"/>
    <w:rsid w:val="00EA2A1D"/>
    <w:rsid w:val="00EA2F4F"/>
    <w:rsid w:val="00EA39A2"/>
    <w:rsid w:val="00EA419A"/>
    <w:rsid w:val="00EA42B5"/>
    <w:rsid w:val="00EA4635"/>
    <w:rsid w:val="00EA4E33"/>
    <w:rsid w:val="00EA5658"/>
    <w:rsid w:val="00EA6069"/>
    <w:rsid w:val="00EA60DC"/>
    <w:rsid w:val="00EA619D"/>
    <w:rsid w:val="00EA6356"/>
    <w:rsid w:val="00EA63BA"/>
    <w:rsid w:val="00EA769A"/>
    <w:rsid w:val="00EA7B33"/>
    <w:rsid w:val="00EB1107"/>
    <w:rsid w:val="00EB14CF"/>
    <w:rsid w:val="00EB165E"/>
    <w:rsid w:val="00EB22C5"/>
    <w:rsid w:val="00EB2C45"/>
    <w:rsid w:val="00EB2CAE"/>
    <w:rsid w:val="00EB2E08"/>
    <w:rsid w:val="00EB307E"/>
    <w:rsid w:val="00EB3184"/>
    <w:rsid w:val="00EB3FD9"/>
    <w:rsid w:val="00EB4165"/>
    <w:rsid w:val="00EB4489"/>
    <w:rsid w:val="00EB45A0"/>
    <w:rsid w:val="00EB4719"/>
    <w:rsid w:val="00EB4E79"/>
    <w:rsid w:val="00EB4F50"/>
    <w:rsid w:val="00EB4F52"/>
    <w:rsid w:val="00EB58A4"/>
    <w:rsid w:val="00EB59D8"/>
    <w:rsid w:val="00EB5CC0"/>
    <w:rsid w:val="00EB6664"/>
    <w:rsid w:val="00EB6C09"/>
    <w:rsid w:val="00EB6EE8"/>
    <w:rsid w:val="00EB7D25"/>
    <w:rsid w:val="00EB7E96"/>
    <w:rsid w:val="00EC0825"/>
    <w:rsid w:val="00EC085E"/>
    <w:rsid w:val="00EC104A"/>
    <w:rsid w:val="00EC175E"/>
    <w:rsid w:val="00EC178C"/>
    <w:rsid w:val="00EC19DB"/>
    <w:rsid w:val="00EC1F21"/>
    <w:rsid w:val="00EC2A16"/>
    <w:rsid w:val="00EC3265"/>
    <w:rsid w:val="00EC34A1"/>
    <w:rsid w:val="00EC35EB"/>
    <w:rsid w:val="00EC361E"/>
    <w:rsid w:val="00EC3680"/>
    <w:rsid w:val="00EC3881"/>
    <w:rsid w:val="00EC3E90"/>
    <w:rsid w:val="00EC435D"/>
    <w:rsid w:val="00EC45AC"/>
    <w:rsid w:val="00EC4B7A"/>
    <w:rsid w:val="00EC525F"/>
    <w:rsid w:val="00EC588D"/>
    <w:rsid w:val="00EC5EDE"/>
    <w:rsid w:val="00EC6AC1"/>
    <w:rsid w:val="00EC6BFF"/>
    <w:rsid w:val="00EC6C37"/>
    <w:rsid w:val="00EC74C8"/>
    <w:rsid w:val="00EC77D5"/>
    <w:rsid w:val="00EC7A19"/>
    <w:rsid w:val="00EC7CFB"/>
    <w:rsid w:val="00ED0AEE"/>
    <w:rsid w:val="00ED0C31"/>
    <w:rsid w:val="00ED11A1"/>
    <w:rsid w:val="00ED12BD"/>
    <w:rsid w:val="00ED1592"/>
    <w:rsid w:val="00ED1C0B"/>
    <w:rsid w:val="00ED2FAC"/>
    <w:rsid w:val="00ED3B85"/>
    <w:rsid w:val="00ED4C31"/>
    <w:rsid w:val="00ED4CDF"/>
    <w:rsid w:val="00ED5150"/>
    <w:rsid w:val="00ED6413"/>
    <w:rsid w:val="00ED64DD"/>
    <w:rsid w:val="00ED6E26"/>
    <w:rsid w:val="00ED72E8"/>
    <w:rsid w:val="00ED7454"/>
    <w:rsid w:val="00EE02ED"/>
    <w:rsid w:val="00EE0484"/>
    <w:rsid w:val="00EE152D"/>
    <w:rsid w:val="00EE16CC"/>
    <w:rsid w:val="00EE1C2C"/>
    <w:rsid w:val="00EE319C"/>
    <w:rsid w:val="00EE3207"/>
    <w:rsid w:val="00EE349D"/>
    <w:rsid w:val="00EE37AF"/>
    <w:rsid w:val="00EE3BC6"/>
    <w:rsid w:val="00EE3E45"/>
    <w:rsid w:val="00EE4A7E"/>
    <w:rsid w:val="00EE4B4E"/>
    <w:rsid w:val="00EE4DCB"/>
    <w:rsid w:val="00EE4F00"/>
    <w:rsid w:val="00EE5533"/>
    <w:rsid w:val="00EE6433"/>
    <w:rsid w:val="00EE6B6D"/>
    <w:rsid w:val="00EF0149"/>
    <w:rsid w:val="00EF0386"/>
    <w:rsid w:val="00EF04EB"/>
    <w:rsid w:val="00EF0511"/>
    <w:rsid w:val="00EF1290"/>
    <w:rsid w:val="00EF163E"/>
    <w:rsid w:val="00EF165E"/>
    <w:rsid w:val="00EF1ACF"/>
    <w:rsid w:val="00EF1AEE"/>
    <w:rsid w:val="00EF1BA5"/>
    <w:rsid w:val="00EF1ECB"/>
    <w:rsid w:val="00EF1F08"/>
    <w:rsid w:val="00EF2115"/>
    <w:rsid w:val="00EF2214"/>
    <w:rsid w:val="00EF2371"/>
    <w:rsid w:val="00EF2BEF"/>
    <w:rsid w:val="00EF2D1E"/>
    <w:rsid w:val="00EF2D21"/>
    <w:rsid w:val="00EF3352"/>
    <w:rsid w:val="00EF34DB"/>
    <w:rsid w:val="00EF3C3B"/>
    <w:rsid w:val="00EF4872"/>
    <w:rsid w:val="00EF49B1"/>
    <w:rsid w:val="00EF501C"/>
    <w:rsid w:val="00EF51ED"/>
    <w:rsid w:val="00EF6BB5"/>
    <w:rsid w:val="00EF7056"/>
    <w:rsid w:val="00EF7490"/>
    <w:rsid w:val="00EF763B"/>
    <w:rsid w:val="00F001DB"/>
    <w:rsid w:val="00F0103F"/>
    <w:rsid w:val="00F02681"/>
    <w:rsid w:val="00F02683"/>
    <w:rsid w:val="00F02A5E"/>
    <w:rsid w:val="00F02EE4"/>
    <w:rsid w:val="00F03987"/>
    <w:rsid w:val="00F04E36"/>
    <w:rsid w:val="00F05C97"/>
    <w:rsid w:val="00F0613B"/>
    <w:rsid w:val="00F061F4"/>
    <w:rsid w:val="00F077FF"/>
    <w:rsid w:val="00F07A1E"/>
    <w:rsid w:val="00F07CEC"/>
    <w:rsid w:val="00F101AB"/>
    <w:rsid w:val="00F10733"/>
    <w:rsid w:val="00F10852"/>
    <w:rsid w:val="00F10B22"/>
    <w:rsid w:val="00F11641"/>
    <w:rsid w:val="00F1170A"/>
    <w:rsid w:val="00F11B35"/>
    <w:rsid w:val="00F11BB0"/>
    <w:rsid w:val="00F11D6D"/>
    <w:rsid w:val="00F122F3"/>
    <w:rsid w:val="00F124BD"/>
    <w:rsid w:val="00F12528"/>
    <w:rsid w:val="00F126CA"/>
    <w:rsid w:val="00F12DD0"/>
    <w:rsid w:val="00F12F28"/>
    <w:rsid w:val="00F1334E"/>
    <w:rsid w:val="00F135F3"/>
    <w:rsid w:val="00F13668"/>
    <w:rsid w:val="00F13F36"/>
    <w:rsid w:val="00F14151"/>
    <w:rsid w:val="00F14528"/>
    <w:rsid w:val="00F149A0"/>
    <w:rsid w:val="00F15A15"/>
    <w:rsid w:val="00F15AE6"/>
    <w:rsid w:val="00F16254"/>
    <w:rsid w:val="00F163BC"/>
    <w:rsid w:val="00F1668D"/>
    <w:rsid w:val="00F16745"/>
    <w:rsid w:val="00F170E4"/>
    <w:rsid w:val="00F1733F"/>
    <w:rsid w:val="00F177B6"/>
    <w:rsid w:val="00F200A7"/>
    <w:rsid w:val="00F20116"/>
    <w:rsid w:val="00F201FE"/>
    <w:rsid w:val="00F20A93"/>
    <w:rsid w:val="00F210E9"/>
    <w:rsid w:val="00F21413"/>
    <w:rsid w:val="00F21923"/>
    <w:rsid w:val="00F22C1D"/>
    <w:rsid w:val="00F22CC2"/>
    <w:rsid w:val="00F22D02"/>
    <w:rsid w:val="00F23A7D"/>
    <w:rsid w:val="00F23A80"/>
    <w:rsid w:val="00F24102"/>
    <w:rsid w:val="00F24B42"/>
    <w:rsid w:val="00F24CD2"/>
    <w:rsid w:val="00F253B9"/>
    <w:rsid w:val="00F25801"/>
    <w:rsid w:val="00F25B05"/>
    <w:rsid w:val="00F26267"/>
    <w:rsid w:val="00F267FE"/>
    <w:rsid w:val="00F26C6D"/>
    <w:rsid w:val="00F26D9A"/>
    <w:rsid w:val="00F26DF1"/>
    <w:rsid w:val="00F26FB6"/>
    <w:rsid w:val="00F27935"/>
    <w:rsid w:val="00F27D7E"/>
    <w:rsid w:val="00F3073B"/>
    <w:rsid w:val="00F3078A"/>
    <w:rsid w:val="00F31E17"/>
    <w:rsid w:val="00F324D5"/>
    <w:rsid w:val="00F328B8"/>
    <w:rsid w:val="00F33F29"/>
    <w:rsid w:val="00F33F7D"/>
    <w:rsid w:val="00F342A1"/>
    <w:rsid w:val="00F34604"/>
    <w:rsid w:val="00F34883"/>
    <w:rsid w:val="00F34B4E"/>
    <w:rsid w:val="00F35185"/>
    <w:rsid w:val="00F35A8D"/>
    <w:rsid w:val="00F37146"/>
    <w:rsid w:val="00F37888"/>
    <w:rsid w:val="00F37940"/>
    <w:rsid w:val="00F40330"/>
    <w:rsid w:val="00F408B3"/>
    <w:rsid w:val="00F40932"/>
    <w:rsid w:val="00F40B8B"/>
    <w:rsid w:val="00F40E05"/>
    <w:rsid w:val="00F40E9D"/>
    <w:rsid w:val="00F41D86"/>
    <w:rsid w:val="00F42722"/>
    <w:rsid w:val="00F42DB9"/>
    <w:rsid w:val="00F435AB"/>
    <w:rsid w:val="00F43683"/>
    <w:rsid w:val="00F43A31"/>
    <w:rsid w:val="00F43BA6"/>
    <w:rsid w:val="00F454DB"/>
    <w:rsid w:val="00F459EA"/>
    <w:rsid w:val="00F46168"/>
    <w:rsid w:val="00F46842"/>
    <w:rsid w:val="00F46CD7"/>
    <w:rsid w:val="00F475DB"/>
    <w:rsid w:val="00F504C3"/>
    <w:rsid w:val="00F50581"/>
    <w:rsid w:val="00F506E1"/>
    <w:rsid w:val="00F512A3"/>
    <w:rsid w:val="00F52986"/>
    <w:rsid w:val="00F52D2A"/>
    <w:rsid w:val="00F536D3"/>
    <w:rsid w:val="00F53702"/>
    <w:rsid w:val="00F53C10"/>
    <w:rsid w:val="00F53CF8"/>
    <w:rsid w:val="00F54129"/>
    <w:rsid w:val="00F54538"/>
    <w:rsid w:val="00F546A1"/>
    <w:rsid w:val="00F54A5D"/>
    <w:rsid w:val="00F54D54"/>
    <w:rsid w:val="00F55046"/>
    <w:rsid w:val="00F55392"/>
    <w:rsid w:val="00F553B3"/>
    <w:rsid w:val="00F568C8"/>
    <w:rsid w:val="00F5706C"/>
    <w:rsid w:val="00F570CD"/>
    <w:rsid w:val="00F572D3"/>
    <w:rsid w:val="00F575D9"/>
    <w:rsid w:val="00F577DC"/>
    <w:rsid w:val="00F57D20"/>
    <w:rsid w:val="00F57D95"/>
    <w:rsid w:val="00F60038"/>
    <w:rsid w:val="00F6038E"/>
    <w:rsid w:val="00F60608"/>
    <w:rsid w:val="00F60839"/>
    <w:rsid w:val="00F60901"/>
    <w:rsid w:val="00F60B81"/>
    <w:rsid w:val="00F60D5C"/>
    <w:rsid w:val="00F6197F"/>
    <w:rsid w:val="00F61E80"/>
    <w:rsid w:val="00F6268B"/>
    <w:rsid w:val="00F62F0A"/>
    <w:rsid w:val="00F63334"/>
    <w:rsid w:val="00F63A57"/>
    <w:rsid w:val="00F64B3E"/>
    <w:rsid w:val="00F65730"/>
    <w:rsid w:val="00F65C02"/>
    <w:rsid w:val="00F66445"/>
    <w:rsid w:val="00F66679"/>
    <w:rsid w:val="00F66A79"/>
    <w:rsid w:val="00F6786A"/>
    <w:rsid w:val="00F67CD8"/>
    <w:rsid w:val="00F67FFA"/>
    <w:rsid w:val="00F70509"/>
    <w:rsid w:val="00F7161C"/>
    <w:rsid w:val="00F716D8"/>
    <w:rsid w:val="00F72211"/>
    <w:rsid w:val="00F723E1"/>
    <w:rsid w:val="00F72D15"/>
    <w:rsid w:val="00F72EC8"/>
    <w:rsid w:val="00F7310C"/>
    <w:rsid w:val="00F73170"/>
    <w:rsid w:val="00F73546"/>
    <w:rsid w:val="00F73FFE"/>
    <w:rsid w:val="00F742A1"/>
    <w:rsid w:val="00F74CE8"/>
    <w:rsid w:val="00F75B8C"/>
    <w:rsid w:val="00F75E35"/>
    <w:rsid w:val="00F75F04"/>
    <w:rsid w:val="00F75FC4"/>
    <w:rsid w:val="00F76451"/>
    <w:rsid w:val="00F76BB9"/>
    <w:rsid w:val="00F770D1"/>
    <w:rsid w:val="00F7711E"/>
    <w:rsid w:val="00F7717F"/>
    <w:rsid w:val="00F7719D"/>
    <w:rsid w:val="00F77359"/>
    <w:rsid w:val="00F7735F"/>
    <w:rsid w:val="00F77E3C"/>
    <w:rsid w:val="00F80C54"/>
    <w:rsid w:val="00F80DA9"/>
    <w:rsid w:val="00F81625"/>
    <w:rsid w:val="00F817D0"/>
    <w:rsid w:val="00F817E0"/>
    <w:rsid w:val="00F81D36"/>
    <w:rsid w:val="00F822B0"/>
    <w:rsid w:val="00F82873"/>
    <w:rsid w:val="00F83434"/>
    <w:rsid w:val="00F83746"/>
    <w:rsid w:val="00F8402D"/>
    <w:rsid w:val="00F84932"/>
    <w:rsid w:val="00F85244"/>
    <w:rsid w:val="00F85635"/>
    <w:rsid w:val="00F85D78"/>
    <w:rsid w:val="00F86190"/>
    <w:rsid w:val="00F865B2"/>
    <w:rsid w:val="00F865DB"/>
    <w:rsid w:val="00F8660F"/>
    <w:rsid w:val="00F87041"/>
    <w:rsid w:val="00F87A87"/>
    <w:rsid w:val="00F87B13"/>
    <w:rsid w:val="00F87C31"/>
    <w:rsid w:val="00F87EAC"/>
    <w:rsid w:val="00F90801"/>
    <w:rsid w:val="00F90FAE"/>
    <w:rsid w:val="00F911A3"/>
    <w:rsid w:val="00F915D2"/>
    <w:rsid w:val="00F91D25"/>
    <w:rsid w:val="00F928B4"/>
    <w:rsid w:val="00F93C5F"/>
    <w:rsid w:val="00F93E7A"/>
    <w:rsid w:val="00F93FAE"/>
    <w:rsid w:val="00F94179"/>
    <w:rsid w:val="00F94477"/>
    <w:rsid w:val="00F94BEA"/>
    <w:rsid w:val="00F94EA6"/>
    <w:rsid w:val="00F950C7"/>
    <w:rsid w:val="00F95A4E"/>
    <w:rsid w:val="00F968F3"/>
    <w:rsid w:val="00F976FF"/>
    <w:rsid w:val="00F97BD3"/>
    <w:rsid w:val="00F97C3F"/>
    <w:rsid w:val="00F97EFA"/>
    <w:rsid w:val="00FA0115"/>
    <w:rsid w:val="00FA013E"/>
    <w:rsid w:val="00FA0776"/>
    <w:rsid w:val="00FA137D"/>
    <w:rsid w:val="00FA181B"/>
    <w:rsid w:val="00FA1E45"/>
    <w:rsid w:val="00FA2004"/>
    <w:rsid w:val="00FA203A"/>
    <w:rsid w:val="00FA2A87"/>
    <w:rsid w:val="00FA2A9A"/>
    <w:rsid w:val="00FA3CFE"/>
    <w:rsid w:val="00FA3F34"/>
    <w:rsid w:val="00FA422E"/>
    <w:rsid w:val="00FA4E7D"/>
    <w:rsid w:val="00FA56D2"/>
    <w:rsid w:val="00FA5C13"/>
    <w:rsid w:val="00FA5CBE"/>
    <w:rsid w:val="00FA6390"/>
    <w:rsid w:val="00FA6B14"/>
    <w:rsid w:val="00FA6BBB"/>
    <w:rsid w:val="00FA6E7A"/>
    <w:rsid w:val="00FA6F5B"/>
    <w:rsid w:val="00FA7530"/>
    <w:rsid w:val="00FB03B9"/>
    <w:rsid w:val="00FB048B"/>
    <w:rsid w:val="00FB0A3F"/>
    <w:rsid w:val="00FB0B7B"/>
    <w:rsid w:val="00FB0DCE"/>
    <w:rsid w:val="00FB0E67"/>
    <w:rsid w:val="00FB0EC5"/>
    <w:rsid w:val="00FB1B0D"/>
    <w:rsid w:val="00FB1FDA"/>
    <w:rsid w:val="00FB21BD"/>
    <w:rsid w:val="00FB2529"/>
    <w:rsid w:val="00FB25BC"/>
    <w:rsid w:val="00FB260B"/>
    <w:rsid w:val="00FB27AB"/>
    <w:rsid w:val="00FB2DFB"/>
    <w:rsid w:val="00FB35DF"/>
    <w:rsid w:val="00FB36E1"/>
    <w:rsid w:val="00FB4675"/>
    <w:rsid w:val="00FB507A"/>
    <w:rsid w:val="00FB578A"/>
    <w:rsid w:val="00FB589F"/>
    <w:rsid w:val="00FB5A97"/>
    <w:rsid w:val="00FB5C57"/>
    <w:rsid w:val="00FB5EB0"/>
    <w:rsid w:val="00FB60D7"/>
    <w:rsid w:val="00FB62D2"/>
    <w:rsid w:val="00FB63D6"/>
    <w:rsid w:val="00FB701B"/>
    <w:rsid w:val="00FB7311"/>
    <w:rsid w:val="00FB7338"/>
    <w:rsid w:val="00FB796F"/>
    <w:rsid w:val="00FB7DC3"/>
    <w:rsid w:val="00FC0096"/>
    <w:rsid w:val="00FC0C9D"/>
    <w:rsid w:val="00FC19A9"/>
    <w:rsid w:val="00FC27C4"/>
    <w:rsid w:val="00FC2CE0"/>
    <w:rsid w:val="00FC32BE"/>
    <w:rsid w:val="00FC355F"/>
    <w:rsid w:val="00FC35E3"/>
    <w:rsid w:val="00FC3F53"/>
    <w:rsid w:val="00FC4068"/>
    <w:rsid w:val="00FC487A"/>
    <w:rsid w:val="00FC4A5B"/>
    <w:rsid w:val="00FC4BD9"/>
    <w:rsid w:val="00FC6216"/>
    <w:rsid w:val="00FC7535"/>
    <w:rsid w:val="00FC773F"/>
    <w:rsid w:val="00FC7B85"/>
    <w:rsid w:val="00FD0CE4"/>
    <w:rsid w:val="00FD18B3"/>
    <w:rsid w:val="00FD2442"/>
    <w:rsid w:val="00FD2793"/>
    <w:rsid w:val="00FD3323"/>
    <w:rsid w:val="00FD3678"/>
    <w:rsid w:val="00FD3B48"/>
    <w:rsid w:val="00FD4184"/>
    <w:rsid w:val="00FD46D8"/>
    <w:rsid w:val="00FD55C9"/>
    <w:rsid w:val="00FD607E"/>
    <w:rsid w:val="00FD6892"/>
    <w:rsid w:val="00FD6B53"/>
    <w:rsid w:val="00FD6FD2"/>
    <w:rsid w:val="00FD76E1"/>
    <w:rsid w:val="00FE118D"/>
    <w:rsid w:val="00FE1276"/>
    <w:rsid w:val="00FE1BCD"/>
    <w:rsid w:val="00FE1D71"/>
    <w:rsid w:val="00FE1EB8"/>
    <w:rsid w:val="00FE2582"/>
    <w:rsid w:val="00FE2C32"/>
    <w:rsid w:val="00FE2E88"/>
    <w:rsid w:val="00FE2EC9"/>
    <w:rsid w:val="00FE3104"/>
    <w:rsid w:val="00FE333C"/>
    <w:rsid w:val="00FE3343"/>
    <w:rsid w:val="00FE34D2"/>
    <w:rsid w:val="00FE40EA"/>
    <w:rsid w:val="00FE41BA"/>
    <w:rsid w:val="00FE4B43"/>
    <w:rsid w:val="00FE4ECE"/>
    <w:rsid w:val="00FE5756"/>
    <w:rsid w:val="00FE5AB1"/>
    <w:rsid w:val="00FE5D78"/>
    <w:rsid w:val="00FE6539"/>
    <w:rsid w:val="00FE69D2"/>
    <w:rsid w:val="00FE6E90"/>
    <w:rsid w:val="00FE7154"/>
    <w:rsid w:val="00FE742E"/>
    <w:rsid w:val="00FE7904"/>
    <w:rsid w:val="00FE7A43"/>
    <w:rsid w:val="00FE7E55"/>
    <w:rsid w:val="00FF0289"/>
    <w:rsid w:val="00FF05CB"/>
    <w:rsid w:val="00FF11A0"/>
    <w:rsid w:val="00FF17E0"/>
    <w:rsid w:val="00FF1824"/>
    <w:rsid w:val="00FF1983"/>
    <w:rsid w:val="00FF2019"/>
    <w:rsid w:val="00FF20A4"/>
    <w:rsid w:val="00FF25C1"/>
    <w:rsid w:val="00FF2902"/>
    <w:rsid w:val="00FF31D3"/>
    <w:rsid w:val="00FF382A"/>
    <w:rsid w:val="00FF39CA"/>
    <w:rsid w:val="00FF41E0"/>
    <w:rsid w:val="00FF4BB1"/>
    <w:rsid w:val="00FF4E8D"/>
    <w:rsid w:val="00FF4EB8"/>
    <w:rsid w:val="00FF4ED5"/>
    <w:rsid w:val="00FF4EDA"/>
    <w:rsid w:val="00FF6473"/>
    <w:rsid w:val="00FF6CB1"/>
    <w:rsid w:val="00FF74BA"/>
    <w:rsid w:val="00FF7B4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4">
      <o:colormru v:ext="edit" colors="#e5ea18"/>
    </o:shapedefaults>
    <o:shapelayout v:ext="edit">
      <o:idmap v:ext="edit" data="1"/>
    </o:shapelayout>
  </w:shapeDefaults>
  <w:doNotEmbedSmartTags/>
  <w:decimalSymbol w:val=","/>
  <w:listSeparator w:val=";"/>
  <w14:docId w14:val="73FA7E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footer" w:uiPriority="99"/>
    <w:lsdException w:name="caption"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75EA"/>
    <w:rPr>
      <w:noProof/>
      <w:sz w:val="24"/>
      <w:szCs w:val="24"/>
      <w:lang w:val="tr-TR" w:eastAsia="tr-TR"/>
    </w:rPr>
  </w:style>
  <w:style w:type="paragraph" w:styleId="Heading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Heading2">
    <w:name w:val="heading 2"/>
    <w:basedOn w:val="Normal"/>
    <w:next w:val="Normal"/>
    <w:qFormat/>
    <w:rsid w:val="002275EA"/>
    <w:pPr>
      <w:keepNext/>
      <w:spacing w:before="240" w:after="60"/>
      <w:outlineLvl w:val="1"/>
    </w:pPr>
    <w:rPr>
      <w:rFonts w:ascii="Arial" w:hAnsi="Arial" w:cs="Arial"/>
      <w:b/>
      <w:bCs/>
      <w:i/>
      <w:iCs/>
      <w:noProof w:val="0"/>
      <w:sz w:val="28"/>
      <w:szCs w:val="28"/>
      <w:lang w:eastAsia="en-US"/>
    </w:rPr>
  </w:style>
  <w:style w:type="paragraph" w:styleId="Heading3">
    <w:name w:val="heading 3"/>
    <w:basedOn w:val="Normal"/>
    <w:next w:val="Normal"/>
    <w:qFormat/>
    <w:rsid w:val="002275EA"/>
    <w:pPr>
      <w:keepNext/>
      <w:spacing w:before="240" w:after="60"/>
      <w:outlineLvl w:val="2"/>
    </w:pPr>
    <w:rPr>
      <w:rFonts w:ascii="Arial" w:hAnsi="Arial" w:cs="Arial"/>
      <w:b/>
      <w:bCs/>
      <w:noProof w:val="0"/>
      <w:sz w:val="26"/>
      <w:szCs w:val="26"/>
      <w:lang w:eastAsia="en-US"/>
    </w:rPr>
  </w:style>
  <w:style w:type="paragraph" w:styleId="Heading4">
    <w:name w:val="heading 4"/>
    <w:basedOn w:val="Normal"/>
    <w:next w:val="Normal"/>
    <w:qFormat/>
    <w:rsid w:val="002275EA"/>
    <w:pPr>
      <w:keepNext/>
      <w:spacing w:before="240" w:after="60"/>
      <w:outlineLvl w:val="3"/>
    </w:pPr>
    <w:rPr>
      <w:b/>
      <w:bCs/>
      <w:noProof w:val="0"/>
      <w:sz w:val="28"/>
      <w:szCs w:val="28"/>
      <w:lang w:eastAsia="en-US"/>
    </w:rPr>
  </w:style>
  <w:style w:type="paragraph" w:styleId="Heading5">
    <w:name w:val="heading 5"/>
    <w:basedOn w:val="Normal"/>
    <w:next w:val="Normal"/>
    <w:qFormat/>
    <w:rsid w:val="002275EA"/>
    <w:pPr>
      <w:spacing w:before="240" w:after="60"/>
      <w:outlineLvl w:val="4"/>
    </w:pPr>
    <w:rPr>
      <w:b/>
      <w:bCs/>
      <w:i/>
      <w:iCs/>
      <w:noProof w:val="0"/>
      <w:sz w:val="26"/>
      <w:szCs w:val="26"/>
      <w:lang w:eastAsia="en-US"/>
    </w:rPr>
  </w:style>
  <w:style w:type="paragraph" w:styleId="Heading6">
    <w:name w:val="heading 6"/>
    <w:basedOn w:val="Normal"/>
    <w:next w:val="Normal"/>
    <w:qFormat/>
    <w:rsid w:val="002275EA"/>
    <w:pPr>
      <w:numPr>
        <w:ilvl w:val="5"/>
        <w:numId w:val="3"/>
      </w:numPr>
      <w:spacing w:before="240" w:after="60"/>
      <w:outlineLvl w:val="5"/>
    </w:pPr>
    <w:rPr>
      <w:b/>
      <w:bCs/>
      <w:sz w:val="22"/>
      <w:szCs w:val="22"/>
    </w:rPr>
  </w:style>
  <w:style w:type="paragraph" w:styleId="Heading7">
    <w:name w:val="heading 7"/>
    <w:basedOn w:val="Normal"/>
    <w:next w:val="Normal"/>
    <w:qFormat/>
    <w:rsid w:val="002275EA"/>
    <w:pPr>
      <w:numPr>
        <w:ilvl w:val="6"/>
        <w:numId w:val="3"/>
      </w:numPr>
      <w:spacing w:before="240" w:after="60"/>
      <w:outlineLvl w:val="6"/>
    </w:pPr>
  </w:style>
  <w:style w:type="paragraph" w:styleId="Heading8">
    <w:name w:val="heading 8"/>
    <w:basedOn w:val="Normal"/>
    <w:next w:val="Normal"/>
    <w:qFormat/>
    <w:rsid w:val="002275EA"/>
    <w:pPr>
      <w:numPr>
        <w:ilvl w:val="7"/>
        <w:numId w:val="3"/>
      </w:numPr>
      <w:spacing w:before="240" w:after="60"/>
      <w:outlineLvl w:val="7"/>
    </w:pPr>
    <w:rPr>
      <w:i/>
      <w:iCs/>
    </w:rPr>
  </w:style>
  <w:style w:type="paragraph" w:styleId="Heading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75EA"/>
    <w:pPr>
      <w:tabs>
        <w:tab w:val="center" w:pos="4536"/>
        <w:tab w:val="right" w:pos="9072"/>
      </w:tabs>
    </w:pPr>
  </w:style>
  <w:style w:type="character" w:customStyle="1" w:styleId="FooterChar">
    <w:name w:val="Footer Char"/>
    <w:link w:val="Footer"/>
    <w:uiPriority w:val="99"/>
    <w:rsid w:val="002275EA"/>
    <w:rPr>
      <w:noProof/>
      <w:sz w:val="24"/>
      <w:szCs w:val="24"/>
    </w:rPr>
  </w:style>
  <w:style w:type="paragraph" w:styleId="BalloonText">
    <w:name w:val="Balloon Text"/>
    <w:basedOn w:val="Normal"/>
    <w:link w:val="BalloonTextChar"/>
    <w:rsid w:val="002275EA"/>
    <w:rPr>
      <w:rFonts w:ascii="Tahoma" w:hAnsi="Tahoma" w:cs="Tahoma"/>
      <w:noProof w:val="0"/>
      <w:sz w:val="16"/>
      <w:szCs w:val="16"/>
      <w:lang w:eastAsia="en-US"/>
    </w:rPr>
  </w:style>
  <w:style w:type="character" w:customStyle="1" w:styleId="BalloonTextChar">
    <w:name w:val="Balloon Text Char"/>
    <w:link w:val="BalloonText"/>
    <w:rsid w:val="002275EA"/>
    <w:rPr>
      <w:rFonts w:ascii="Tahoma" w:hAnsi="Tahoma" w:cs="Tahoma"/>
      <w:sz w:val="16"/>
      <w:szCs w:val="16"/>
      <w:lang w:eastAsia="en-US"/>
    </w:rPr>
  </w:style>
  <w:style w:type="paragraph" w:customStyle="1" w:styleId="BASLIK1">
    <w:name w:val="BASLIK1"/>
    <w:basedOn w:val="Normal"/>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83197C"/>
    <w:pPr>
      <w:numPr>
        <w:ilvl w:val="2"/>
        <w:numId w:val="3"/>
      </w:numPr>
      <w:spacing w:before="240" w:after="120" w:line="360" w:lineRule="auto"/>
    </w:pPr>
    <w:rPr>
      <w:b/>
    </w:rPr>
  </w:style>
  <w:style w:type="paragraph" w:customStyle="1" w:styleId="BASLIK4">
    <w:name w:val="BASLIK4"/>
    <w:basedOn w:val="Normal"/>
    <w:autoRedefine/>
    <w:rsid w:val="002275EA"/>
    <w:pPr>
      <w:numPr>
        <w:ilvl w:val="3"/>
        <w:numId w:val="3"/>
      </w:numPr>
      <w:spacing w:before="240" w:after="120" w:line="360" w:lineRule="auto"/>
    </w:pPr>
    <w:rPr>
      <w:b/>
    </w:rPr>
  </w:style>
  <w:style w:type="paragraph" w:customStyle="1" w:styleId="BASLIK5">
    <w:name w:val="BASLIK5"/>
    <w:basedOn w:val="Normal"/>
    <w:autoRedefine/>
    <w:rsid w:val="002275EA"/>
    <w:rPr>
      <w:b/>
      <w:lang w:val="en-GB"/>
    </w:rPr>
  </w:style>
  <w:style w:type="paragraph" w:customStyle="1" w:styleId="baslik">
    <w:name w:val="baslik"/>
    <w:basedOn w:val="Heading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Number">
    <w:name w:val="List Number"/>
    <w:basedOn w:val="Normal"/>
    <w:rsid w:val="002275EA"/>
  </w:style>
  <w:style w:type="paragraph" w:customStyle="1" w:styleId="BB-DENKLEM">
    <w:name w:val="BB-DENKLEM"/>
    <w:basedOn w:val="ListNumber"/>
    <w:autoRedefine/>
    <w:rsid w:val="002275EA"/>
    <w:pPr>
      <w:spacing w:before="240" w:after="240"/>
      <w:ind w:left="288"/>
      <w:jc w:val="right"/>
    </w:pPr>
    <w:rPr>
      <w:b/>
      <w:noProof w:val="0"/>
      <w:lang w:val="en-GB" w:eastAsia="en-US"/>
    </w:rPr>
  </w:style>
  <w:style w:type="paragraph" w:styleId="DocumentMap">
    <w:name w:val="Document Map"/>
    <w:basedOn w:val="Normal"/>
    <w:link w:val="DocumentMapChar"/>
    <w:rsid w:val="002275EA"/>
    <w:pPr>
      <w:shd w:val="clear" w:color="auto" w:fill="000080"/>
    </w:pPr>
    <w:rPr>
      <w:rFonts w:ascii="Tahoma" w:hAnsi="Tahoma" w:cs="Tahoma"/>
      <w:sz w:val="20"/>
      <w:szCs w:val="20"/>
    </w:rPr>
  </w:style>
  <w:style w:type="character" w:customStyle="1" w:styleId="DocumentMapChar">
    <w:name w:val="Document Map Char"/>
    <w:link w:val="DocumentMap"/>
    <w:rsid w:val="002275EA"/>
    <w:rPr>
      <w:rFonts w:ascii="Tahoma" w:hAnsi="Tahoma" w:cs="Tahoma"/>
      <w:noProof/>
      <w:shd w:val="clear" w:color="auto" w:fill="000080"/>
    </w:rPr>
  </w:style>
  <w:style w:type="paragraph" w:customStyle="1" w:styleId="CizelgeFBESablonBolumEKLER">
    <w:name w:val="Cizelge_FBE_Sablon_BolumEKLER"/>
    <w:autoRedefine/>
    <w:rsid w:val="00CB3575"/>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A86A54"/>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E4204B"/>
    <w:pPr>
      <w:numPr>
        <w:numId w:val="6"/>
      </w:numPr>
      <w:spacing w:before="240"/>
    </w:pPr>
    <w:rPr>
      <w:lang w:val="en-GB"/>
    </w:rPr>
  </w:style>
  <w:style w:type="paragraph" w:customStyle="1" w:styleId="CizelgeFBESablonBolumIII">
    <w:name w:val="Cizelge_FBE_Sablon_BolumIII"/>
    <w:basedOn w:val="TableTitle1Line"/>
    <w:autoRedefine/>
    <w:rsid w:val="00EE5533"/>
    <w:pPr>
      <w:numPr>
        <w:numId w:val="7"/>
      </w:numPr>
      <w:spacing w:before="240"/>
    </w:pPr>
    <w:rPr>
      <w:lang w:val="en-GB"/>
    </w:rPr>
  </w:style>
  <w:style w:type="paragraph" w:customStyle="1" w:styleId="CizelgeFBESablonBolumIV">
    <w:name w:val="Cizelge_FBE_Sablon_BolumIV"/>
    <w:basedOn w:val="Normal"/>
    <w:next w:val="Normal"/>
    <w:autoRedefine/>
    <w:rsid w:val="00CB3575"/>
    <w:pPr>
      <w:numPr>
        <w:numId w:val="8"/>
      </w:numPr>
      <w:spacing w:before="240" w:after="120"/>
      <w:jc w:val="center"/>
    </w:pPr>
  </w:style>
  <w:style w:type="paragraph" w:customStyle="1" w:styleId="CizelgeFBESablonBolumV">
    <w:name w:val="Cizelge_FBE_Sablon_BolumV"/>
    <w:next w:val="Normal"/>
    <w:autoRedefine/>
    <w:rsid w:val="00CB3575"/>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CB3575"/>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FootnoteReference">
    <w:name w:val="footnote reference"/>
    <w:rsid w:val="002275EA"/>
    <w:rPr>
      <w:vertAlign w:val="superscript"/>
    </w:rPr>
  </w:style>
  <w:style w:type="paragraph" w:styleId="FootnoteText">
    <w:name w:val="footnote text"/>
    <w:basedOn w:val="Normal"/>
    <w:link w:val="FootnoteTextChar"/>
    <w:rsid w:val="002275EA"/>
    <w:rPr>
      <w:noProof w:val="0"/>
      <w:sz w:val="20"/>
      <w:szCs w:val="20"/>
      <w:lang w:eastAsia="en-US"/>
    </w:rPr>
  </w:style>
  <w:style w:type="character" w:customStyle="1" w:styleId="FootnoteTextChar">
    <w:name w:val="Footnote Text Char"/>
    <w:link w:val="FootnoteText"/>
    <w:rsid w:val="002275EA"/>
    <w:rPr>
      <w:lang w:eastAsia="en-US"/>
    </w:rPr>
  </w:style>
  <w:style w:type="paragraph" w:styleId="TOC1">
    <w:name w:val="toc 1"/>
    <w:basedOn w:val="Normal"/>
    <w:next w:val="Normal"/>
    <w:autoRedefine/>
    <w:uiPriority w:val="39"/>
    <w:rsid w:val="00AC452E"/>
    <w:pPr>
      <w:spacing w:before="120"/>
    </w:pPr>
    <w:rPr>
      <w:rFonts w:asciiTheme="minorHAnsi" w:hAnsiTheme="minorHAnsi"/>
      <w:b/>
    </w:rPr>
  </w:style>
  <w:style w:type="paragraph" w:styleId="Index1">
    <w:name w:val="index 1"/>
    <w:basedOn w:val="TOC1"/>
    <w:next w:val="Normal"/>
    <w:autoRedefine/>
    <w:rsid w:val="002275EA"/>
    <w:pPr>
      <w:spacing w:before="240"/>
      <w:ind w:left="238" w:hanging="238"/>
    </w:pPr>
  </w:style>
  <w:style w:type="paragraph" w:styleId="Index3">
    <w:name w:val="index 3"/>
    <w:basedOn w:val="Normal"/>
    <w:next w:val="Normal"/>
    <w:autoRedefine/>
    <w:rsid w:val="002275EA"/>
    <w:pPr>
      <w:ind w:left="720" w:hanging="240"/>
    </w:p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BodyText">
    <w:name w:val="Body Text"/>
    <w:aliases w:val="Body Text Char Char Char Char Char"/>
    <w:basedOn w:val="Normal"/>
    <w:link w:val="BodyTextChar"/>
    <w:rsid w:val="002275EA"/>
    <w:pPr>
      <w:jc w:val="both"/>
    </w:pPr>
    <w:rPr>
      <w:lang w:eastAsia="en-US"/>
    </w:rPr>
  </w:style>
  <w:style w:type="character" w:customStyle="1" w:styleId="BodyTextChar">
    <w:name w:val="Body Text Char"/>
    <w:aliases w:val="Body Text Char Char Char Char Char Char"/>
    <w:link w:val="BodyText"/>
    <w:rsid w:val="002275EA"/>
    <w:rPr>
      <w:noProof/>
      <w:sz w:val="24"/>
      <w:szCs w:val="24"/>
      <w:lang w:eastAsia="en-US"/>
    </w:rPr>
  </w:style>
  <w:style w:type="paragraph" w:styleId="TOC2">
    <w:name w:val="toc 2"/>
    <w:basedOn w:val="Normal"/>
    <w:next w:val="Normal"/>
    <w:autoRedefine/>
    <w:uiPriority w:val="39"/>
    <w:rsid w:val="002275EA"/>
    <w:pPr>
      <w:ind w:left="240"/>
    </w:pPr>
    <w:rPr>
      <w:rFonts w:asciiTheme="minorHAnsi" w:hAnsiTheme="minorHAnsi"/>
      <w:b/>
      <w:sz w:val="22"/>
      <w:szCs w:val="22"/>
    </w:rPr>
  </w:style>
  <w:style w:type="paragraph" w:styleId="TOC3">
    <w:name w:val="toc 3"/>
    <w:basedOn w:val="Normal"/>
    <w:next w:val="Normal"/>
    <w:autoRedefine/>
    <w:uiPriority w:val="39"/>
    <w:rsid w:val="002275EA"/>
    <w:pPr>
      <w:ind w:left="480"/>
    </w:pPr>
    <w:rPr>
      <w:rFonts w:asciiTheme="minorHAnsi" w:hAnsiTheme="minorHAnsi"/>
      <w:sz w:val="22"/>
      <w:szCs w:val="22"/>
    </w:rPr>
  </w:style>
  <w:style w:type="paragraph" w:styleId="TOC4">
    <w:name w:val="toc 4"/>
    <w:basedOn w:val="Normal"/>
    <w:next w:val="Normal"/>
    <w:autoRedefine/>
    <w:uiPriority w:val="39"/>
    <w:rsid w:val="002275EA"/>
    <w:pPr>
      <w:ind w:left="720"/>
    </w:pPr>
    <w:rPr>
      <w:rFonts w:asciiTheme="minorHAnsi" w:hAnsiTheme="minorHAnsi"/>
      <w:sz w:val="20"/>
      <w:szCs w:val="20"/>
    </w:rPr>
  </w:style>
  <w:style w:type="paragraph" w:styleId="TOC5">
    <w:name w:val="toc 5"/>
    <w:basedOn w:val="Normal"/>
    <w:next w:val="Normal"/>
    <w:autoRedefine/>
    <w:uiPriority w:val="39"/>
    <w:rsid w:val="002275EA"/>
    <w:pPr>
      <w:ind w:left="960"/>
    </w:pPr>
    <w:rPr>
      <w:rFonts w:asciiTheme="minorHAnsi" w:hAnsiTheme="minorHAnsi"/>
      <w:sz w:val="20"/>
      <w:szCs w:val="20"/>
    </w:rPr>
  </w:style>
  <w:style w:type="paragraph" w:styleId="TOC6">
    <w:name w:val="toc 6"/>
    <w:basedOn w:val="Normal"/>
    <w:next w:val="Normal"/>
    <w:autoRedefine/>
    <w:rsid w:val="002275EA"/>
    <w:pPr>
      <w:ind w:left="1200"/>
    </w:pPr>
    <w:rPr>
      <w:rFonts w:asciiTheme="minorHAnsi" w:hAnsiTheme="minorHAnsi"/>
      <w:sz w:val="20"/>
      <w:szCs w:val="20"/>
    </w:rPr>
  </w:style>
  <w:style w:type="paragraph" w:styleId="TOC7">
    <w:name w:val="toc 7"/>
    <w:basedOn w:val="Normal"/>
    <w:next w:val="Normal"/>
    <w:autoRedefine/>
    <w:rsid w:val="002275EA"/>
    <w:pPr>
      <w:ind w:left="1440"/>
    </w:pPr>
    <w:rPr>
      <w:rFonts w:asciiTheme="minorHAnsi" w:hAnsiTheme="minorHAnsi"/>
      <w:sz w:val="20"/>
      <w:szCs w:val="20"/>
    </w:rPr>
  </w:style>
  <w:style w:type="paragraph" w:styleId="TOC8">
    <w:name w:val="toc 8"/>
    <w:basedOn w:val="Normal"/>
    <w:next w:val="Normal"/>
    <w:autoRedefine/>
    <w:rsid w:val="002275EA"/>
    <w:pPr>
      <w:ind w:left="1680"/>
    </w:pPr>
    <w:rPr>
      <w:rFonts w:asciiTheme="minorHAnsi" w:hAnsiTheme="minorHAnsi"/>
      <w:sz w:val="20"/>
      <w:szCs w:val="20"/>
    </w:rPr>
  </w:style>
  <w:style w:type="paragraph" w:styleId="TOC9">
    <w:name w:val="toc 9"/>
    <w:basedOn w:val="Normal"/>
    <w:next w:val="Normal"/>
    <w:autoRedefine/>
    <w:rsid w:val="002275EA"/>
    <w:pPr>
      <w:ind w:left="1920"/>
    </w:pPr>
    <w:rPr>
      <w:rFonts w:asciiTheme="minorHAnsi" w:hAnsiTheme="minorHAnsi"/>
      <w:sz w:val="20"/>
      <w:szCs w:val="20"/>
    </w:rPr>
  </w:style>
  <w:style w:type="character" w:styleId="FollowedHyperlink">
    <w:name w:val="FollowedHyperlink"/>
    <w:rsid w:val="002275EA"/>
    <w:rPr>
      <w:color w:val="800080"/>
      <w:u w:val="single"/>
    </w:rPr>
  </w:style>
  <w:style w:type="paragraph" w:styleId="TOAHeading">
    <w:name w:val="toa heading"/>
    <w:basedOn w:val="Normal"/>
    <w:next w:val="Normal"/>
    <w:rsid w:val="002275EA"/>
    <w:pPr>
      <w:spacing w:before="120"/>
    </w:pPr>
    <w:rPr>
      <w:rFonts w:ascii="Arial" w:hAnsi="Arial" w:cs="Arial"/>
      <w:b/>
      <w:bCs/>
      <w:noProof w:val="0"/>
      <w:lang w:eastAsia="en-US"/>
    </w:rPr>
  </w:style>
  <w:style w:type="paragraph" w:styleId="Title">
    <w:name w:val="Title"/>
    <w:basedOn w:val="Normal"/>
    <w:link w:val="TitleChar"/>
    <w:qFormat/>
    <w:rsid w:val="002275EA"/>
    <w:pPr>
      <w:spacing w:before="1320" w:after="600"/>
      <w:jc w:val="center"/>
    </w:pPr>
    <w:rPr>
      <w:b/>
      <w:noProof w:val="0"/>
    </w:rPr>
  </w:style>
  <w:style w:type="character" w:customStyle="1" w:styleId="TitleChar">
    <w:name w:val="Title Char"/>
    <w:link w:val="Title"/>
    <w:rsid w:val="002275EA"/>
    <w:rPr>
      <w:b/>
      <w:sz w:val="24"/>
      <w:szCs w:val="24"/>
    </w:rPr>
  </w:style>
  <w:style w:type="character" w:styleId="Hyperlink">
    <w:name w:val="Hyperlink"/>
    <w:uiPriority w:val="99"/>
    <w:rsid w:val="002275EA"/>
    <w:rPr>
      <w:color w:val="0000FF"/>
      <w:u w:val="singl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Caption">
    <w:name w:val="caption"/>
    <w:basedOn w:val="Normal"/>
    <w:next w:val="Normal"/>
    <w:qFormat/>
    <w:rsid w:val="002275EA"/>
    <w:pPr>
      <w:spacing w:before="120" w:after="120"/>
    </w:pPr>
    <w:rPr>
      <w:b/>
      <w:bCs/>
      <w:sz w:val="20"/>
      <w:szCs w:val="20"/>
    </w:rPr>
  </w:style>
  <w:style w:type="character" w:styleId="PageNumber">
    <w:name w:val="page number"/>
    <w:rsid w:val="002275EA"/>
  </w:style>
  <w:style w:type="paragraph" w:customStyle="1" w:styleId="SekilFBESablonBolumI">
    <w:name w:val="Sekil_FBE_Sablon_BolumI"/>
    <w:basedOn w:val="Normal"/>
    <w:autoRedefine/>
    <w:rsid w:val="00BF442A"/>
    <w:pPr>
      <w:numPr>
        <w:numId w:val="13"/>
      </w:numPr>
      <w:spacing w:before="120" w:after="240"/>
      <w:ind w:left="0"/>
      <w:jc w:val="center"/>
    </w:pPr>
    <w:rPr>
      <w:rFonts w:eastAsia="Batang"/>
      <w:lang w:val="en-GB"/>
    </w:rPr>
  </w:style>
  <w:style w:type="paragraph" w:customStyle="1" w:styleId="SekilFBESablonBolumII">
    <w:name w:val="Sekil_FBE_Sablon_BolumII"/>
    <w:basedOn w:val="Normal"/>
    <w:autoRedefine/>
    <w:rsid w:val="00A86A54"/>
    <w:pPr>
      <w:numPr>
        <w:numId w:val="14"/>
      </w:numPr>
      <w:spacing w:before="120" w:after="240"/>
      <w:jc w:val="center"/>
    </w:pPr>
    <w:rPr>
      <w:szCs w:val="20"/>
      <w:lang w:val="en-US"/>
    </w:rPr>
  </w:style>
  <w:style w:type="paragraph" w:customStyle="1" w:styleId="SekilFBESablonBolumIII">
    <w:name w:val="Sekil_FBE_Sablon_BolumIII"/>
    <w:basedOn w:val="Normal"/>
    <w:autoRedefine/>
    <w:rsid w:val="00E15961"/>
    <w:pPr>
      <w:numPr>
        <w:numId w:val="15"/>
      </w:numPr>
      <w:spacing w:before="120" w:after="240"/>
      <w:jc w:val="center"/>
    </w:pPr>
    <w:rPr>
      <w:lang w:val="en-US"/>
    </w:rPr>
  </w:style>
  <w:style w:type="paragraph" w:customStyle="1" w:styleId="SekilFBESablonBolumIV">
    <w:name w:val="Sekil_FBE_Sablon_BolumIV"/>
    <w:basedOn w:val="Normal"/>
    <w:next w:val="GOVDE"/>
    <w:autoRedefine/>
    <w:rsid w:val="00CB3575"/>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CB3575"/>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CB3575"/>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543DB3"/>
    <w:pPr>
      <w:numPr>
        <w:numId w:val="19"/>
      </w:numPr>
      <w:spacing w:before="120" w:after="240"/>
      <w:jc w:val="center"/>
    </w:pPr>
    <w:rPr>
      <w:lang w:val="en-GB"/>
    </w:rPr>
  </w:style>
  <w:style w:type="paragraph" w:styleId="TableofFigures">
    <w:name w:val="table of figures"/>
    <w:basedOn w:val="Normal"/>
    <w:next w:val="Normal"/>
    <w:uiPriority w:val="99"/>
    <w:rsid w:val="002275EA"/>
    <w:pPr>
      <w:ind w:left="480" w:hanging="480"/>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Revision">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eGrid">
    <w:name w:val="Table Grid"/>
    <w:basedOn w:val="TableNormal"/>
    <w:rsid w:val="002275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275EA"/>
    <w:pPr>
      <w:tabs>
        <w:tab w:val="center" w:pos="4536"/>
        <w:tab w:val="right" w:pos="9072"/>
      </w:tabs>
    </w:pPr>
  </w:style>
  <w:style w:type="character" w:customStyle="1" w:styleId="HeaderChar">
    <w:name w:val="Header Char"/>
    <w:link w:val="Header"/>
    <w:rsid w:val="002275EA"/>
    <w:rPr>
      <w:noProof/>
      <w:sz w:val="24"/>
      <w:szCs w:val="24"/>
    </w:rPr>
  </w:style>
  <w:style w:type="character" w:styleId="Emphasis">
    <w:name w:val="Emphasis"/>
    <w:qFormat/>
    <w:rsid w:val="002275EA"/>
    <w:rPr>
      <w:i/>
      <w:iCs/>
    </w:rPr>
  </w:style>
  <w:style w:type="character" w:styleId="LineNumber">
    <w:name w:val="line number"/>
    <w:basedOn w:val="DefaultParagraphFont"/>
    <w:rsid w:val="006034EA"/>
  </w:style>
  <w:style w:type="character" w:styleId="CommentReference">
    <w:name w:val="annotation reference"/>
    <w:basedOn w:val="DefaultParagraphFont"/>
    <w:rsid w:val="003A708F"/>
    <w:rPr>
      <w:sz w:val="16"/>
      <w:szCs w:val="16"/>
    </w:rPr>
  </w:style>
  <w:style w:type="paragraph" w:styleId="CommentText">
    <w:name w:val="annotation text"/>
    <w:basedOn w:val="Normal"/>
    <w:link w:val="CommentTextChar"/>
    <w:rsid w:val="003A708F"/>
    <w:rPr>
      <w:sz w:val="20"/>
      <w:szCs w:val="20"/>
    </w:rPr>
  </w:style>
  <w:style w:type="character" w:customStyle="1" w:styleId="CommentTextChar">
    <w:name w:val="Comment Text Char"/>
    <w:basedOn w:val="DefaultParagraphFont"/>
    <w:link w:val="CommentText"/>
    <w:rsid w:val="003A708F"/>
    <w:rPr>
      <w:noProof/>
      <w:lang w:val="tr-TR" w:eastAsia="tr-TR"/>
    </w:rPr>
  </w:style>
  <w:style w:type="paragraph" w:styleId="CommentSubject">
    <w:name w:val="annotation subject"/>
    <w:basedOn w:val="CommentText"/>
    <w:next w:val="CommentText"/>
    <w:link w:val="CommentSubjectChar"/>
    <w:rsid w:val="003A708F"/>
    <w:rPr>
      <w:b/>
      <w:bCs/>
    </w:rPr>
  </w:style>
  <w:style w:type="character" w:customStyle="1" w:styleId="CommentSubjectChar">
    <w:name w:val="Comment Subject Char"/>
    <w:basedOn w:val="CommentTextChar"/>
    <w:link w:val="CommentSubject"/>
    <w:rsid w:val="003A708F"/>
    <w:rPr>
      <w:b/>
      <w:bCs/>
      <w:noProof/>
      <w:lang w:val="tr-TR" w:eastAsia="tr-TR"/>
    </w:rPr>
  </w:style>
  <w:style w:type="paragraph" w:styleId="TOCHeading">
    <w:name w:val="TOC Heading"/>
    <w:basedOn w:val="Heading1"/>
    <w:next w:val="Normal"/>
    <w:uiPriority w:val="39"/>
    <w:unhideWhenUsed/>
    <w:qFormat/>
    <w:rsid w:val="004B4CB1"/>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footer" w:uiPriority="99"/>
    <w:lsdException w:name="caption"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75EA"/>
    <w:rPr>
      <w:noProof/>
      <w:sz w:val="24"/>
      <w:szCs w:val="24"/>
      <w:lang w:val="tr-TR" w:eastAsia="tr-TR"/>
    </w:rPr>
  </w:style>
  <w:style w:type="paragraph" w:styleId="Heading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Heading2">
    <w:name w:val="heading 2"/>
    <w:basedOn w:val="Normal"/>
    <w:next w:val="Normal"/>
    <w:qFormat/>
    <w:rsid w:val="002275EA"/>
    <w:pPr>
      <w:keepNext/>
      <w:spacing w:before="240" w:after="60"/>
      <w:outlineLvl w:val="1"/>
    </w:pPr>
    <w:rPr>
      <w:rFonts w:ascii="Arial" w:hAnsi="Arial" w:cs="Arial"/>
      <w:b/>
      <w:bCs/>
      <w:i/>
      <w:iCs/>
      <w:noProof w:val="0"/>
      <w:sz w:val="28"/>
      <w:szCs w:val="28"/>
      <w:lang w:eastAsia="en-US"/>
    </w:rPr>
  </w:style>
  <w:style w:type="paragraph" w:styleId="Heading3">
    <w:name w:val="heading 3"/>
    <w:basedOn w:val="Normal"/>
    <w:next w:val="Normal"/>
    <w:qFormat/>
    <w:rsid w:val="002275EA"/>
    <w:pPr>
      <w:keepNext/>
      <w:spacing w:before="240" w:after="60"/>
      <w:outlineLvl w:val="2"/>
    </w:pPr>
    <w:rPr>
      <w:rFonts w:ascii="Arial" w:hAnsi="Arial" w:cs="Arial"/>
      <w:b/>
      <w:bCs/>
      <w:noProof w:val="0"/>
      <w:sz w:val="26"/>
      <w:szCs w:val="26"/>
      <w:lang w:eastAsia="en-US"/>
    </w:rPr>
  </w:style>
  <w:style w:type="paragraph" w:styleId="Heading4">
    <w:name w:val="heading 4"/>
    <w:basedOn w:val="Normal"/>
    <w:next w:val="Normal"/>
    <w:qFormat/>
    <w:rsid w:val="002275EA"/>
    <w:pPr>
      <w:keepNext/>
      <w:spacing w:before="240" w:after="60"/>
      <w:outlineLvl w:val="3"/>
    </w:pPr>
    <w:rPr>
      <w:b/>
      <w:bCs/>
      <w:noProof w:val="0"/>
      <w:sz w:val="28"/>
      <w:szCs w:val="28"/>
      <w:lang w:eastAsia="en-US"/>
    </w:rPr>
  </w:style>
  <w:style w:type="paragraph" w:styleId="Heading5">
    <w:name w:val="heading 5"/>
    <w:basedOn w:val="Normal"/>
    <w:next w:val="Normal"/>
    <w:qFormat/>
    <w:rsid w:val="002275EA"/>
    <w:pPr>
      <w:spacing w:before="240" w:after="60"/>
      <w:outlineLvl w:val="4"/>
    </w:pPr>
    <w:rPr>
      <w:b/>
      <w:bCs/>
      <w:i/>
      <w:iCs/>
      <w:noProof w:val="0"/>
      <w:sz w:val="26"/>
      <w:szCs w:val="26"/>
      <w:lang w:eastAsia="en-US"/>
    </w:rPr>
  </w:style>
  <w:style w:type="paragraph" w:styleId="Heading6">
    <w:name w:val="heading 6"/>
    <w:basedOn w:val="Normal"/>
    <w:next w:val="Normal"/>
    <w:qFormat/>
    <w:rsid w:val="002275EA"/>
    <w:pPr>
      <w:numPr>
        <w:ilvl w:val="5"/>
        <w:numId w:val="3"/>
      </w:numPr>
      <w:spacing w:before="240" w:after="60"/>
      <w:outlineLvl w:val="5"/>
    </w:pPr>
    <w:rPr>
      <w:b/>
      <w:bCs/>
      <w:sz w:val="22"/>
      <w:szCs w:val="22"/>
    </w:rPr>
  </w:style>
  <w:style w:type="paragraph" w:styleId="Heading7">
    <w:name w:val="heading 7"/>
    <w:basedOn w:val="Normal"/>
    <w:next w:val="Normal"/>
    <w:qFormat/>
    <w:rsid w:val="002275EA"/>
    <w:pPr>
      <w:numPr>
        <w:ilvl w:val="6"/>
        <w:numId w:val="3"/>
      </w:numPr>
      <w:spacing w:before="240" w:after="60"/>
      <w:outlineLvl w:val="6"/>
    </w:pPr>
  </w:style>
  <w:style w:type="paragraph" w:styleId="Heading8">
    <w:name w:val="heading 8"/>
    <w:basedOn w:val="Normal"/>
    <w:next w:val="Normal"/>
    <w:qFormat/>
    <w:rsid w:val="002275EA"/>
    <w:pPr>
      <w:numPr>
        <w:ilvl w:val="7"/>
        <w:numId w:val="3"/>
      </w:numPr>
      <w:spacing w:before="240" w:after="60"/>
      <w:outlineLvl w:val="7"/>
    </w:pPr>
    <w:rPr>
      <w:i/>
      <w:iCs/>
    </w:rPr>
  </w:style>
  <w:style w:type="paragraph" w:styleId="Heading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75EA"/>
    <w:pPr>
      <w:tabs>
        <w:tab w:val="center" w:pos="4536"/>
        <w:tab w:val="right" w:pos="9072"/>
      </w:tabs>
    </w:pPr>
  </w:style>
  <w:style w:type="character" w:customStyle="1" w:styleId="FooterChar">
    <w:name w:val="Footer Char"/>
    <w:link w:val="Footer"/>
    <w:uiPriority w:val="99"/>
    <w:rsid w:val="002275EA"/>
    <w:rPr>
      <w:noProof/>
      <w:sz w:val="24"/>
      <w:szCs w:val="24"/>
    </w:rPr>
  </w:style>
  <w:style w:type="paragraph" w:styleId="BalloonText">
    <w:name w:val="Balloon Text"/>
    <w:basedOn w:val="Normal"/>
    <w:link w:val="BalloonTextChar"/>
    <w:rsid w:val="002275EA"/>
    <w:rPr>
      <w:rFonts w:ascii="Tahoma" w:hAnsi="Tahoma" w:cs="Tahoma"/>
      <w:noProof w:val="0"/>
      <w:sz w:val="16"/>
      <w:szCs w:val="16"/>
      <w:lang w:eastAsia="en-US"/>
    </w:rPr>
  </w:style>
  <w:style w:type="character" w:customStyle="1" w:styleId="BalloonTextChar">
    <w:name w:val="Balloon Text Char"/>
    <w:link w:val="BalloonText"/>
    <w:rsid w:val="002275EA"/>
    <w:rPr>
      <w:rFonts w:ascii="Tahoma" w:hAnsi="Tahoma" w:cs="Tahoma"/>
      <w:sz w:val="16"/>
      <w:szCs w:val="16"/>
      <w:lang w:eastAsia="en-US"/>
    </w:rPr>
  </w:style>
  <w:style w:type="paragraph" w:customStyle="1" w:styleId="BASLIK1">
    <w:name w:val="BASLIK1"/>
    <w:basedOn w:val="Normal"/>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83197C"/>
    <w:pPr>
      <w:numPr>
        <w:ilvl w:val="2"/>
        <w:numId w:val="3"/>
      </w:numPr>
      <w:spacing w:before="240" w:after="120" w:line="360" w:lineRule="auto"/>
    </w:pPr>
    <w:rPr>
      <w:b/>
    </w:rPr>
  </w:style>
  <w:style w:type="paragraph" w:customStyle="1" w:styleId="BASLIK4">
    <w:name w:val="BASLIK4"/>
    <w:basedOn w:val="Normal"/>
    <w:autoRedefine/>
    <w:rsid w:val="002275EA"/>
    <w:pPr>
      <w:numPr>
        <w:ilvl w:val="3"/>
        <w:numId w:val="3"/>
      </w:numPr>
      <w:spacing w:before="240" w:after="120" w:line="360" w:lineRule="auto"/>
    </w:pPr>
    <w:rPr>
      <w:b/>
    </w:rPr>
  </w:style>
  <w:style w:type="paragraph" w:customStyle="1" w:styleId="BASLIK5">
    <w:name w:val="BASLIK5"/>
    <w:basedOn w:val="Normal"/>
    <w:autoRedefine/>
    <w:rsid w:val="002275EA"/>
    <w:rPr>
      <w:b/>
      <w:lang w:val="en-GB"/>
    </w:rPr>
  </w:style>
  <w:style w:type="paragraph" w:customStyle="1" w:styleId="baslik">
    <w:name w:val="baslik"/>
    <w:basedOn w:val="Heading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Number">
    <w:name w:val="List Number"/>
    <w:basedOn w:val="Normal"/>
    <w:rsid w:val="002275EA"/>
  </w:style>
  <w:style w:type="paragraph" w:customStyle="1" w:styleId="BB-DENKLEM">
    <w:name w:val="BB-DENKLEM"/>
    <w:basedOn w:val="ListNumber"/>
    <w:autoRedefine/>
    <w:rsid w:val="002275EA"/>
    <w:pPr>
      <w:spacing w:before="240" w:after="240"/>
      <w:ind w:left="288"/>
      <w:jc w:val="right"/>
    </w:pPr>
    <w:rPr>
      <w:b/>
      <w:noProof w:val="0"/>
      <w:lang w:val="en-GB" w:eastAsia="en-US"/>
    </w:rPr>
  </w:style>
  <w:style w:type="paragraph" w:styleId="DocumentMap">
    <w:name w:val="Document Map"/>
    <w:basedOn w:val="Normal"/>
    <w:link w:val="DocumentMapChar"/>
    <w:rsid w:val="002275EA"/>
    <w:pPr>
      <w:shd w:val="clear" w:color="auto" w:fill="000080"/>
    </w:pPr>
    <w:rPr>
      <w:rFonts w:ascii="Tahoma" w:hAnsi="Tahoma" w:cs="Tahoma"/>
      <w:sz w:val="20"/>
      <w:szCs w:val="20"/>
    </w:rPr>
  </w:style>
  <w:style w:type="character" w:customStyle="1" w:styleId="DocumentMapChar">
    <w:name w:val="Document Map Char"/>
    <w:link w:val="DocumentMap"/>
    <w:rsid w:val="002275EA"/>
    <w:rPr>
      <w:rFonts w:ascii="Tahoma" w:hAnsi="Tahoma" w:cs="Tahoma"/>
      <w:noProof/>
      <w:shd w:val="clear" w:color="auto" w:fill="000080"/>
    </w:rPr>
  </w:style>
  <w:style w:type="paragraph" w:customStyle="1" w:styleId="CizelgeFBESablonBolumEKLER">
    <w:name w:val="Cizelge_FBE_Sablon_BolumEKLER"/>
    <w:autoRedefine/>
    <w:rsid w:val="00CB3575"/>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A86A54"/>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E4204B"/>
    <w:pPr>
      <w:numPr>
        <w:numId w:val="6"/>
      </w:numPr>
      <w:spacing w:before="240"/>
    </w:pPr>
    <w:rPr>
      <w:lang w:val="en-GB"/>
    </w:rPr>
  </w:style>
  <w:style w:type="paragraph" w:customStyle="1" w:styleId="CizelgeFBESablonBolumIII">
    <w:name w:val="Cizelge_FBE_Sablon_BolumIII"/>
    <w:basedOn w:val="TableTitle1Line"/>
    <w:autoRedefine/>
    <w:rsid w:val="00EE5533"/>
    <w:pPr>
      <w:numPr>
        <w:numId w:val="7"/>
      </w:numPr>
      <w:spacing w:before="240"/>
    </w:pPr>
    <w:rPr>
      <w:lang w:val="en-GB"/>
    </w:rPr>
  </w:style>
  <w:style w:type="paragraph" w:customStyle="1" w:styleId="CizelgeFBESablonBolumIV">
    <w:name w:val="Cizelge_FBE_Sablon_BolumIV"/>
    <w:basedOn w:val="Normal"/>
    <w:next w:val="Normal"/>
    <w:autoRedefine/>
    <w:rsid w:val="00CB3575"/>
    <w:pPr>
      <w:numPr>
        <w:numId w:val="8"/>
      </w:numPr>
      <w:spacing w:before="240" w:after="120"/>
      <w:jc w:val="center"/>
    </w:pPr>
  </w:style>
  <w:style w:type="paragraph" w:customStyle="1" w:styleId="CizelgeFBESablonBolumV">
    <w:name w:val="Cizelge_FBE_Sablon_BolumV"/>
    <w:next w:val="Normal"/>
    <w:autoRedefine/>
    <w:rsid w:val="00CB3575"/>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CB3575"/>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FootnoteReference">
    <w:name w:val="footnote reference"/>
    <w:rsid w:val="002275EA"/>
    <w:rPr>
      <w:vertAlign w:val="superscript"/>
    </w:rPr>
  </w:style>
  <w:style w:type="paragraph" w:styleId="FootnoteText">
    <w:name w:val="footnote text"/>
    <w:basedOn w:val="Normal"/>
    <w:link w:val="FootnoteTextChar"/>
    <w:rsid w:val="002275EA"/>
    <w:rPr>
      <w:noProof w:val="0"/>
      <w:sz w:val="20"/>
      <w:szCs w:val="20"/>
      <w:lang w:eastAsia="en-US"/>
    </w:rPr>
  </w:style>
  <w:style w:type="character" w:customStyle="1" w:styleId="FootnoteTextChar">
    <w:name w:val="Footnote Text Char"/>
    <w:link w:val="FootnoteText"/>
    <w:rsid w:val="002275EA"/>
    <w:rPr>
      <w:lang w:eastAsia="en-US"/>
    </w:rPr>
  </w:style>
  <w:style w:type="paragraph" w:styleId="TOC1">
    <w:name w:val="toc 1"/>
    <w:basedOn w:val="Normal"/>
    <w:next w:val="Normal"/>
    <w:autoRedefine/>
    <w:uiPriority w:val="39"/>
    <w:rsid w:val="00AC452E"/>
    <w:pPr>
      <w:spacing w:before="120"/>
    </w:pPr>
    <w:rPr>
      <w:rFonts w:asciiTheme="minorHAnsi" w:hAnsiTheme="minorHAnsi"/>
      <w:b/>
    </w:rPr>
  </w:style>
  <w:style w:type="paragraph" w:styleId="Index1">
    <w:name w:val="index 1"/>
    <w:basedOn w:val="TOC1"/>
    <w:next w:val="Normal"/>
    <w:autoRedefine/>
    <w:rsid w:val="002275EA"/>
    <w:pPr>
      <w:spacing w:before="240"/>
      <w:ind w:left="238" w:hanging="238"/>
    </w:pPr>
  </w:style>
  <w:style w:type="paragraph" w:styleId="Index3">
    <w:name w:val="index 3"/>
    <w:basedOn w:val="Normal"/>
    <w:next w:val="Normal"/>
    <w:autoRedefine/>
    <w:rsid w:val="002275EA"/>
    <w:pPr>
      <w:ind w:left="720" w:hanging="240"/>
    </w:p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BodyText">
    <w:name w:val="Body Text"/>
    <w:aliases w:val="Body Text Char Char Char Char Char"/>
    <w:basedOn w:val="Normal"/>
    <w:link w:val="BodyTextChar"/>
    <w:rsid w:val="002275EA"/>
    <w:pPr>
      <w:jc w:val="both"/>
    </w:pPr>
    <w:rPr>
      <w:lang w:eastAsia="en-US"/>
    </w:rPr>
  </w:style>
  <w:style w:type="character" w:customStyle="1" w:styleId="BodyTextChar">
    <w:name w:val="Body Text Char"/>
    <w:aliases w:val="Body Text Char Char Char Char Char Char"/>
    <w:link w:val="BodyText"/>
    <w:rsid w:val="002275EA"/>
    <w:rPr>
      <w:noProof/>
      <w:sz w:val="24"/>
      <w:szCs w:val="24"/>
      <w:lang w:eastAsia="en-US"/>
    </w:rPr>
  </w:style>
  <w:style w:type="paragraph" w:styleId="TOC2">
    <w:name w:val="toc 2"/>
    <w:basedOn w:val="Normal"/>
    <w:next w:val="Normal"/>
    <w:autoRedefine/>
    <w:uiPriority w:val="39"/>
    <w:rsid w:val="002275EA"/>
    <w:pPr>
      <w:ind w:left="240"/>
    </w:pPr>
    <w:rPr>
      <w:rFonts w:asciiTheme="minorHAnsi" w:hAnsiTheme="minorHAnsi"/>
      <w:b/>
      <w:sz w:val="22"/>
      <w:szCs w:val="22"/>
    </w:rPr>
  </w:style>
  <w:style w:type="paragraph" w:styleId="TOC3">
    <w:name w:val="toc 3"/>
    <w:basedOn w:val="Normal"/>
    <w:next w:val="Normal"/>
    <w:autoRedefine/>
    <w:uiPriority w:val="39"/>
    <w:rsid w:val="002275EA"/>
    <w:pPr>
      <w:ind w:left="480"/>
    </w:pPr>
    <w:rPr>
      <w:rFonts w:asciiTheme="minorHAnsi" w:hAnsiTheme="minorHAnsi"/>
      <w:sz w:val="22"/>
      <w:szCs w:val="22"/>
    </w:rPr>
  </w:style>
  <w:style w:type="paragraph" w:styleId="TOC4">
    <w:name w:val="toc 4"/>
    <w:basedOn w:val="Normal"/>
    <w:next w:val="Normal"/>
    <w:autoRedefine/>
    <w:uiPriority w:val="39"/>
    <w:rsid w:val="002275EA"/>
    <w:pPr>
      <w:ind w:left="720"/>
    </w:pPr>
    <w:rPr>
      <w:rFonts w:asciiTheme="minorHAnsi" w:hAnsiTheme="minorHAnsi"/>
      <w:sz w:val="20"/>
      <w:szCs w:val="20"/>
    </w:rPr>
  </w:style>
  <w:style w:type="paragraph" w:styleId="TOC5">
    <w:name w:val="toc 5"/>
    <w:basedOn w:val="Normal"/>
    <w:next w:val="Normal"/>
    <w:autoRedefine/>
    <w:uiPriority w:val="39"/>
    <w:rsid w:val="002275EA"/>
    <w:pPr>
      <w:ind w:left="960"/>
    </w:pPr>
    <w:rPr>
      <w:rFonts w:asciiTheme="minorHAnsi" w:hAnsiTheme="minorHAnsi"/>
      <w:sz w:val="20"/>
      <w:szCs w:val="20"/>
    </w:rPr>
  </w:style>
  <w:style w:type="paragraph" w:styleId="TOC6">
    <w:name w:val="toc 6"/>
    <w:basedOn w:val="Normal"/>
    <w:next w:val="Normal"/>
    <w:autoRedefine/>
    <w:rsid w:val="002275EA"/>
    <w:pPr>
      <w:ind w:left="1200"/>
    </w:pPr>
    <w:rPr>
      <w:rFonts w:asciiTheme="minorHAnsi" w:hAnsiTheme="minorHAnsi"/>
      <w:sz w:val="20"/>
      <w:szCs w:val="20"/>
    </w:rPr>
  </w:style>
  <w:style w:type="paragraph" w:styleId="TOC7">
    <w:name w:val="toc 7"/>
    <w:basedOn w:val="Normal"/>
    <w:next w:val="Normal"/>
    <w:autoRedefine/>
    <w:rsid w:val="002275EA"/>
    <w:pPr>
      <w:ind w:left="1440"/>
    </w:pPr>
    <w:rPr>
      <w:rFonts w:asciiTheme="minorHAnsi" w:hAnsiTheme="minorHAnsi"/>
      <w:sz w:val="20"/>
      <w:szCs w:val="20"/>
    </w:rPr>
  </w:style>
  <w:style w:type="paragraph" w:styleId="TOC8">
    <w:name w:val="toc 8"/>
    <w:basedOn w:val="Normal"/>
    <w:next w:val="Normal"/>
    <w:autoRedefine/>
    <w:rsid w:val="002275EA"/>
    <w:pPr>
      <w:ind w:left="1680"/>
    </w:pPr>
    <w:rPr>
      <w:rFonts w:asciiTheme="minorHAnsi" w:hAnsiTheme="minorHAnsi"/>
      <w:sz w:val="20"/>
      <w:szCs w:val="20"/>
    </w:rPr>
  </w:style>
  <w:style w:type="paragraph" w:styleId="TOC9">
    <w:name w:val="toc 9"/>
    <w:basedOn w:val="Normal"/>
    <w:next w:val="Normal"/>
    <w:autoRedefine/>
    <w:rsid w:val="002275EA"/>
    <w:pPr>
      <w:ind w:left="1920"/>
    </w:pPr>
    <w:rPr>
      <w:rFonts w:asciiTheme="minorHAnsi" w:hAnsiTheme="minorHAnsi"/>
      <w:sz w:val="20"/>
      <w:szCs w:val="20"/>
    </w:rPr>
  </w:style>
  <w:style w:type="character" w:styleId="FollowedHyperlink">
    <w:name w:val="FollowedHyperlink"/>
    <w:rsid w:val="002275EA"/>
    <w:rPr>
      <w:color w:val="800080"/>
      <w:u w:val="single"/>
    </w:rPr>
  </w:style>
  <w:style w:type="paragraph" w:styleId="TOAHeading">
    <w:name w:val="toa heading"/>
    <w:basedOn w:val="Normal"/>
    <w:next w:val="Normal"/>
    <w:rsid w:val="002275EA"/>
    <w:pPr>
      <w:spacing w:before="120"/>
    </w:pPr>
    <w:rPr>
      <w:rFonts w:ascii="Arial" w:hAnsi="Arial" w:cs="Arial"/>
      <w:b/>
      <w:bCs/>
      <w:noProof w:val="0"/>
      <w:lang w:eastAsia="en-US"/>
    </w:rPr>
  </w:style>
  <w:style w:type="paragraph" w:styleId="Title">
    <w:name w:val="Title"/>
    <w:basedOn w:val="Normal"/>
    <w:link w:val="TitleChar"/>
    <w:qFormat/>
    <w:rsid w:val="002275EA"/>
    <w:pPr>
      <w:spacing w:before="1320" w:after="600"/>
      <w:jc w:val="center"/>
    </w:pPr>
    <w:rPr>
      <w:b/>
      <w:noProof w:val="0"/>
    </w:rPr>
  </w:style>
  <w:style w:type="character" w:customStyle="1" w:styleId="TitleChar">
    <w:name w:val="Title Char"/>
    <w:link w:val="Title"/>
    <w:rsid w:val="002275EA"/>
    <w:rPr>
      <w:b/>
      <w:sz w:val="24"/>
      <w:szCs w:val="24"/>
    </w:rPr>
  </w:style>
  <w:style w:type="character" w:styleId="Hyperlink">
    <w:name w:val="Hyperlink"/>
    <w:uiPriority w:val="99"/>
    <w:rsid w:val="002275EA"/>
    <w:rPr>
      <w:color w:val="0000FF"/>
      <w:u w:val="singl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Caption">
    <w:name w:val="caption"/>
    <w:basedOn w:val="Normal"/>
    <w:next w:val="Normal"/>
    <w:qFormat/>
    <w:rsid w:val="002275EA"/>
    <w:pPr>
      <w:spacing w:before="120" w:after="120"/>
    </w:pPr>
    <w:rPr>
      <w:b/>
      <w:bCs/>
      <w:sz w:val="20"/>
      <w:szCs w:val="20"/>
    </w:rPr>
  </w:style>
  <w:style w:type="character" w:styleId="PageNumber">
    <w:name w:val="page number"/>
    <w:rsid w:val="002275EA"/>
  </w:style>
  <w:style w:type="paragraph" w:customStyle="1" w:styleId="SekilFBESablonBolumI">
    <w:name w:val="Sekil_FBE_Sablon_BolumI"/>
    <w:basedOn w:val="Normal"/>
    <w:autoRedefine/>
    <w:rsid w:val="00BF442A"/>
    <w:pPr>
      <w:numPr>
        <w:numId w:val="13"/>
      </w:numPr>
      <w:spacing w:before="120" w:after="240"/>
      <w:ind w:left="0"/>
      <w:jc w:val="center"/>
    </w:pPr>
    <w:rPr>
      <w:rFonts w:eastAsia="Batang"/>
      <w:lang w:val="en-GB"/>
    </w:rPr>
  </w:style>
  <w:style w:type="paragraph" w:customStyle="1" w:styleId="SekilFBESablonBolumII">
    <w:name w:val="Sekil_FBE_Sablon_BolumII"/>
    <w:basedOn w:val="Normal"/>
    <w:autoRedefine/>
    <w:rsid w:val="00A86A54"/>
    <w:pPr>
      <w:numPr>
        <w:numId w:val="14"/>
      </w:numPr>
      <w:spacing w:before="120" w:after="240"/>
      <w:jc w:val="center"/>
    </w:pPr>
    <w:rPr>
      <w:szCs w:val="20"/>
      <w:lang w:val="en-US"/>
    </w:rPr>
  </w:style>
  <w:style w:type="paragraph" w:customStyle="1" w:styleId="SekilFBESablonBolumIII">
    <w:name w:val="Sekil_FBE_Sablon_BolumIII"/>
    <w:basedOn w:val="Normal"/>
    <w:autoRedefine/>
    <w:rsid w:val="00E15961"/>
    <w:pPr>
      <w:numPr>
        <w:numId w:val="15"/>
      </w:numPr>
      <w:spacing w:before="120" w:after="240"/>
      <w:jc w:val="center"/>
    </w:pPr>
    <w:rPr>
      <w:lang w:val="en-US"/>
    </w:rPr>
  </w:style>
  <w:style w:type="paragraph" w:customStyle="1" w:styleId="SekilFBESablonBolumIV">
    <w:name w:val="Sekil_FBE_Sablon_BolumIV"/>
    <w:basedOn w:val="Normal"/>
    <w:next w:val="GOVDE"/>
    <w:autoRedefine/>
    <w:rsid w:val="00CB3575"/>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CB3575"/>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CB3575"/>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543DB3"/>
    <w:pPr>
      <w:numPr>
        <w:numId w:val="19"/>
      </w:numPr>
      <w:spacing w:before="120" w:after="240"/>
      <w:jc w:val="center"/>
    </w:pPr>
    <w:rPr>
      <w:lang w:val="en-GB"/>
    </w:rPr>
  </w:style>
  <w:style w:type="paragraph" w:styleId="TableofFigures">
    <w:name w:val="table of figures"/>
    <w:basedOn w:val="Normal"/>
    <w:next w:val="Normal"/>
    <w:uiPriority w:val="99"/>
    <w:rsid w:val="002275EA"/>
    <w:pPr>
      <w:ind w:left="480" w:hanging="480"/>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Revision">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eGrid">
    <w:name w:val="Table Grid"/>
    <w:basedOn w:val="TableNormal"/>
    <w:rsid w:val="002275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275EA"/>
    <w:pPr>
      <w:tabs>
        <w:tab w:val="center" w:pos="4536"/>
        <w:tab w:val="right" w:pos="9072"/>
      </w:tabs>
    </w:pPr>
  </w:style>
  <w:style w:type="character" w:customStyle="1" w:styleId="HeaderChar">
    <w:name w:val="Header Char"/>
    <w:link w:val="Header"/>
    <w:rsid w:val="002275EA"/>
    <w:rPr>
      <w:noProof/>
      <w:sz w:val="24"/>
      <w:szCs w:val="24"/>
    </w:rPr>
  </w:style>
  <w:style w:type="character" w:styleId="Emphasis">
    <w:name w:val="Emphasis"/>
    <w:qFormat/>
    <w:rsid w:val="002275EA"/>
    <w:rPr>
      <w:i/>
      <w:iCs/>
    </w:rPr>
  </w:style>
  <w:style w:type="character" w:styleId="LineNumber">
    <w:name w:val="line number"/>
    <w:basedOn w:val="DefaultParagraphFont"/>
    <w:rsid w:val="006034EA"/>
  </w:style>
  <w:style w:type="character" w:styleId="CommentReference">
    <w:name w:val="annotation reference"/>
    <w:basedOn w:val="DefaultParagraphFont"/>
    <w:rsid w:val="003A708F"/>
    <w:rPr>
      <w:sz w:val="16"/>
      <w:szCs w:val="16"/>
    </w:rPr>
  </w:style>
  <w:style w:type="paragraph" w:styleId="CommentText">
    <w:name w:val="annotation text"/>
    <w:basedOn w:val="Normal"/>
    <w:link w:val="CommentTextChar"/>
    <w:rsid w:val="003A708F"/>
    <w:rPr>
      <w:sz w:val="20"/>
      <w:szCs w:val="20"/>
    </w:rPr>
  </w:style>
  <w:style w:type="character" w:customStyle="1" w:styleId="CommentTextChar">
    <w:name w:val="Comment Text Char"/>
    <w:basedOn w:val="DefaultParagraphFont"/>
    <w:link w:val="CommentText"/>
    <w:rsid w:val="003A708F"/>
    <w:rPr>
      <w:noProof/>
      <w:lang w:val="tr-TR" w:eastAsia="tr-TR"/>
    </w:rPr>
  </w:style>
  <w:style w:type="paragraph" w:styleId="CommentSubject">
    <w:name w:val="annotation subject"/>
    <w:basedOn w:val="CommentText"/>
    <w:next w:val="CommentText"/>
    <w:link w:val="CommentSubjectChar"/>
    <w:rsid w:val="003A708F"/>
    <w:rPr>
      <w:b/>
      <w:bCs/>
    </w:rPr>
  </w:style>
  <w:style w:type="character" w:customStyle="1" w:styleId="CommentSubjectChar">
    <w:name w:val="Comment Subject Char"/>
    <w:basedOn w:val="CommentTextChar"/>
    <w:link w:val="CommentSubject"/>
    <w:rsid w:val="003A708F"/>
    <w:rPr>
      <w:b/>
      <w:bCs/>
      <w:noProof/>
      <w:lang w:val="tr-TR" w:eastAsia="tr-TR"/>
    </w:rPr>
  </w:style>
  <w:style w:type="paragraph" w:styleId="TOCHeading">
    <w:name w:val="TOC Heading"/>
    <w:basedOn w:val="Heading1"/>
    <w:next w:val="Normal"/>
    <w:uiPriority w:val="39"/>
    <w:unhideWhenUsed/>
    <w:qFormat/>
    <w:rsid w:val="004B4CB1"/>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01610">
      <w:bodyDiv w:val="1"/>
      <w:marLeft w:val="0"/>
      <w:marRight w:val="0"/>
      <w:marTop w:val="0"/>
      <w:marBottom w:val="0"/>
      <w:divBdr>
        <w:top w:val="none" w:sz="0" w:space="0" w:color="auto"/>
        <w:left w:val="none" w:sz="0" w:space="0" w:color="auto"/>
        <w:bottom w:val="none" w:sz="0" w:space="0" w:color="auto"/>
        <w:right w:val="none" w:sz="0" w:space="0" w:color="auto"/>
      </w:divBdr>
    </w:div>
    <w:div w:id="23336239">
      <w:bodyDiv w:val="1"/>
      <w:marLeft w:val="0"/>
      <w:marRight w:val="0"/>
      <w:marTop w:val="0"/>
      <w:marBottom w:val="0"/>
      <w:divBdr>
        <w:top w:val="none" w:sz="0" w:space="0" w:color="auto"/>
        <w:left w:val="none" w:sz="0" w:space="0" w:color="auto"/>
        <w:bottom w:val="none" w:sz="0" w:space="0" w:color="auto"/>
        <w:right w:val="none" w:sz="0" w:space="0" w:color="auto"/>
      </w:divBdr>
    </w:div>
    <w:div w:id="42751591">
      <w:bodyDiv w:val="1"/>
      <w:marLeft w:val="0"/>
      <w:marRight w:val="0"/>
      <w:marTop w:val="0"/>
      <w:marBottom w:val="0"/>
      <w:divBdr>
        <w:top w:val="none" w:sz="0" w:space="0" w:color="auto"/>
        <w:left w:val="none" w:sz="0" w:space="0" w:color="auto"/>
        <w:bottom w:val="none" w:sz="0" w:space="0" w:color="auto"/>
        <w:right w:val="none" w:sz="0" w:space="0" w:color="auto"/>
      </w:divBdr>
    </w:div>
    <w:div w:id="43454038">
      <w:bodyDiv w:val="1"/>
      <w:marLeft w:val="0"/>
      <w:marRight w:val="0"/>
      <w:marTop w:val="0"/>
      <w:marBottom w:val="0"/>
      <w:divBdr>
        <w:top w:val="none" w:sz="0" w:space="0" w:color="auto"/>
        <w:left w:val="none" w:sz="0" w:space="0" w:color="auto"/>
        <w:bottom w:val="none" w:sz="0" w:space="0" w:color="auto"/>
        <w:right w:val="none" w:sz="0" w:space="0" w:color="auto"/>
      </w:divBdr>
    </w:div>
    <w:div w:id="98644447">
      <w:bodyDiv w:val="1"/>
      <w:marLeft w:val="0"/>
      <w:marRight w:val="0"/>
      <w:marTop w:val="0"/>
      <w:marBottom w:val="0"/>
      <w:divBdr>
        <w:top w:val="none" w:sz="0" w:space="0" w:color="auto"/>
        <w:left w:val="none" w:sz="0" w:space="0" w:color="auto"/>
        <w:bottom w:val="none" w:sz="0" w:space="0" w:color="auto"/>
        <w:right w:val="none" w:sz="0" w:space="0" w:color="auto"/>
      </w:divBdr>
    </w:div>
    <w:div w:id="204294345">
      <w:bodyDiv w:val="1"/>
      <w:marLeft w:val="0"/>
      <w:marRight w:val="0"/>
      <w:marTop w:val="0"/>
      <w:marBottom w:val="0"/>
      <w:divBdr>
        <w:top w:val="none" w:sz="0" w:space="0" w:color="auto"/>
        <w:left w:val="none" w:sz="0" w:space="0" w:color="auto"/>
        <w:bottom w:val="none" w:sz="0" w:space="0" w:color="auto"/>
        <w:right w:val="none" w:sz="0" w:space="0" w:color="auto"/>
      </w:divBdr>
    </w:div>
    <w:div w:id="242645097">
      <w:bodyDiv w:val="1"/>
      <w:marLeft w:val="0"/>
      <w:marRight w:val="0"/>
      <w:marTop w:val="0"/>
      <w:marBottom w:val="0"/>
      <w:divBdr>
        <w:top w:val="none" w:sz="0" w:space="0" w:color="auto"/>
        <w:left w:val="none" w:sz="0" w:space="0" w:color="auto"/>
        <w:bottom w:val="none" w:sz="0" w:space="0" w:color="auto"/>
        <w:right w:val="none" w:sz="0" w:space="0" w:color="auto"/>
      </w:divBdr>
    </w:div>
    <w:div w:id="246959112">
      <w:bodyDiv w:val="1"/>
      <w:marLeft w:val="0"/>
      <w:marRight w:val="0"/>
      <w:marTop w:val="0"/>
      <w:marBottom w:val="0"/>
      <w:divBdr>
        <w:top w:val="none" w:sz="0" w:space="0" w:color="auto"/>
        <w:left w:val="none" w:sz="0" w:space="0" w:color="auto"/>
        <w:bottom w:val="none" w:sz="0" w:space="0" w:color="auto"/>
        <w:right w:val="none" w:sz="0" w:space="0" w:color="auto"/>
      </w:divBdr>
    </w:div>
    <w:div w:id="257637324">
      <w:bodyDiv w:val="1"/>
      <w:marLeft w:val="0"/>
      <w:marRight w:val="0"/>
      <w:marTop w:val="0"/>
      <w:marBottom w:val="0"/>
      <w:divBdr>
        <w:top w:val="none" w:sz="0" w:space="0" w:color="auto"/>
        <w:left w:val="none" w:sz="0" w:space="0" w:color="auto"/>
        <w:bottom w:val="none" w:sz="0" w:space="0" w:color="auto"/>
        <w:right w:val="none" w:sz="0" w:space="0" w:color="auto"/>
      </w:divBdr>
    </w:div>
    <w:div w:id="291863204">
      <w:bodyDiv w:val="1"/>
      <w:marLeft w:val="0"/>
      <w:marRight w:val="0"/>
      <w:marTop w:val="0"/>
      <w:marBottom w:val="0"/>
      <w:divBdr>
        <w:top w:val="none" w:sz="0" w:space="0" w:color="auto"/>
        <w:left w:val="none" w:sz="0" w:space="0" w:color="auto"/>
        <w:bottom w:val="none" w:sz="0" w:space="0" w:color="auto"/>
        <w:right w:val="none" w:sz="0" w:space="0" w:color="auto"/>
      </w:divBdr>
    </w:div>
    <w:div w:id="312416405">
      <w:bodyDiv w:val="1"/>
      <w:marLeft w:val="0"/>
      <w:marRight w:val="0"/>
      <w:marTop w:val="0"/>
      <w:marBottom w:val="0"/>
      <w:divBdr>
        <w:top w:val="none" w:sz="0" w:space="0" w:color="auto"/>
        <w:left w:val="none" w:sz="0" w:space="0" w:color="auto"/>
        <w:bottom w:val="none" w:sz="0" w:space="0" w:color="auto"/>
        <w:right w:val="none" w:sz="0" w:space="0" w:color="auto"/>
      </w:divBdr>
    </w:div>
    <w:div w:id="350954640">
      <w:bodyDiv w:val="1"/>
      <w:marLeft w:val="0"/>
      <w:marRight w:val="0"/>
      <w:marTop w:val="0"/>
      <w:marBottom w:val="0"/>
      <w:divBdr>
        <w:top w:val="none" w:sz="0" w:space="0" w:color="auto"/>
        <w:left w:val="none" w:sz="0" w:space="0" w:color="auto"/>
        <w:bottom w:val="none" w:sz="0" w:space="0" w:color="auto"/>
        <w:right w:val="none" w:sz="0" w:space="0" w:color="auto"/>
      </w:divBdr>
    </w:div>
    <w:div w:id="354502196">
      <w:bodyDiv w:val="1"/>
      <w:marLeft w:val="0"/>
      <w:marRight w:val="0"/>
      <w:marTop w:val="0"/>
      <w:marBottom w:val="0"/>
      <w:divBdr>
        <w:top w:val="none" w:sz="0" w:space="0" w:color="auto"/>
        <w:left w:val="none" w:sz="0" w:space="0" w:color="auto"/>
        <w:bottom w:val="none" w:sz="0" w:space="0" w:color="auto"/>
        <w:right w:val="none" w:sz="0" w:space="0" w:color="auto"/>
      </w:divBdr>
    </w:div>
    <w:div w:id="430125150">
      <w:bodyDiv w:val="1"/>
      <w:marLeft w:val="0"/>
      <w:marRight w:val="0"/>
      <w:marTop w:val="0"/>
      <w:marBottom w:val="0"/>
      <w:divBdr>
        <w:top w:val="none" w:sz="0" w:space="0" w:color="auto"/>
        <w:left w:val="none" w:sz="0" w:space="0" w:color="auto"/>
        <w:bottom w:val="none" w:sz="0" w:space="0" w:color="auto"/>
        <w:right w:val="none" w:sz="0" w:space="0" w:color="auto"/>
      </w:divBdr>
    </w:div>
    <w:div w:id="445463508">
      <w:bodyDiv w:val="1"/>
      <w:marLeft w:val="0"/>
      <w:marRight w:val="0"/>
      <w:marTop w:val="0"/>
      <w:marBottom w:val="0"/>
      <w:divBdr>
        <w:top w:val="none" w:sz="0" w:space="0" w:color="auto"/>
        <w:left w:val="none" w:sz="0" w:space="0" w:color="auto"/>
        <w:bottom w:val="none" w:sz="0" w:space="0" w:color="auto"/>
        <w:right w:val="none" w:sz="0" w:space="0" w:color="auto"/>
      </w:divBdr>
    </w:div>
    <w:div w:id="447312642">
      <w:bodyDiv w:val="1"/>
      <w:marLeft w:val="0"/>
      <w:marRight w:val="0"/>
      <w:marTop w:val="0"/>
      <w:marBottom w:val="0"/>
      <w:divBdr>
        <w:top w:val="none" w:sz="0" w:space="0" w:color="auto"/>
        <w:left w:val="none" w:sz="0" w:space="0" w:color="auto"/>
        <w:bottom w:val="none" w:sz="0" w:space="0" w:color="auto"/>
        <w:right w:val="none" w:sz="0" w:space="0" w:color="auto"/>
      </w:divBdr>
    </w:div>
    <w:div w:id="544297475">
      <w:bodyDiv w:val="1"/>
      <w:marLeft w:val="0"/>
      <w:marRight w:val="0"/>
      <w:marTop w:val="0"/>
      <w:marBottom w:val="0"/>
      <w:divBdr>
        <w:top w:val="none" w:sz="0" w:space="0" w:color="auto"/>
        <w:left w:val="none" w:sz="0" w:space="0" w:color="auto"/>
        <w:bottom w:val="none" w:sz="0" w:space="0" w:color="auto"/>
        <w:right w:val="none" w:sz="0" w:space="0" w:color="auto"/>
      </w:divBdr>
    </w:div>
    <w:div w:id="567304166">
      <w:bodyDiv w:val="1"/>
      <w:marLeft w:val="0"/>
      <w:marRight w:val="0"/>
      <w:marTop w:val="0"/>
      <w:marBottom w:val="0"/>
      <w:divBdr>
        <w:top w:val="none" w:sz="0" w:space="0" w:color="auto"/>
        <w:left w:val="none" w:sz="0" w:space="0" w:color="auto"/>
        <w:bottom w:val="none" w:sz="0" w:space="0" w:color="auto"/>
        <w:right w:val="none" w:sz="0" w:space="0" w:color="auto"/>
      </w:divBdr>
    </w:div>
    <w:div w:id="580873713">
      <w:bodyDiv w:val="1"/>
      <w:marLeft w:val="0"/>
      <w:marRight w:val="0"/>
      <w:marTop w:val="0"/>
      <w:marBottom w:val="0"/>
      <w:divBdr>
        <w:top w:val="none" w:sz="0" w:space="0" w:color="auto"/>
        <w:left w:val="none" w:sz="0" w:space="0" w:color="auto"/>
        <w:bottom w:val="none" w:sz="0" w:space="0" w:color="auto"/>
        <w:right w:val="none" w:sz="0" w:space="0" w:color="auto"/>
      </w:divBdr>
    </w:div>
    <w:div w:id="667096475">
      <w:bodyDiv w:val="1"/>
      <w:marLeft w:val="0"/>
      <w:marRight w:val="0"/>
      <w:marTop w:val="0"/>
      <w:marBottom w:val="0"/>
      <w:divBdr>
        <w:top w:val="none" w:sz="0" w:space="0" w:color="auto"/>
        <w:left w:val="none" w:sz="0" w:space="0" w:color="auto"/>
        <w:bottom w:val="none" w:sz="0" w:space="0" w:color="auto"/>
        <w:right w:val="none" w:sz="0" w:space="0" w:color="auto"/>
      </w:divBdr>
    </w:div>
    <w:div w:id="705905599">
      <w:bodyDiv w:val="1"/>
      <w:marLeft w:val="0"/>
      <w:marRight w:val="0"/>
      <w:marTop w:val="0"/>
      <w:marBottom w:val="0"/>
      <w:divBdr>
        <w:top w:val="none" w:sz="0" w:space="0" w:color="auto"/>
        <w:left w:val="none" w:sz="0" w:space="0" w:color="auto"/>
        <w:bottom w:val="none" w:sz="0" w:space="0" w:color="auto"/>
        <w:right w:val="none" w:sz="0" w:space="0" w:color="auto"/>
      </w:divBdr>
    </w:div>
    <w:div w:id="812217887">
      <w:bodyDiv w:val="1"/>
      <w:marLeft w:val="0"/>
      <w:marRight w:val="0"/>
      <w:marTop w:val="0"/>
      <w:marBottom w:val="0"/>
      <w:divBdr>
        <w:top w:val="none" w:sz="0" w:space="0" w:color="auto"/>
        <w:left w:val="none" w:sz="0" w:space="0" w:color="auto"/>
        <w:bottom w:val="none" w:sz="0" w:space="0" w:color="auto"/>
        <w:right w:val="none" w:sz="0" w:space="0" w:color="auto"/>
      </w:divBdr>
    </w:div>
    <w:div w:id="848494910">
      <w:bodyDiv w:val="1"/>
      <w:marLeft w:val="0"/>
      <w:marRight w:val="0"/>
      <w:marTop w:val="0"/>
      <w:marBottom w:val="0"/>
      <w:divBdr>
        <w:top w:val="none" w:sz="0" w:space="0" w:color="auto"/>
        <w:left w:val="none" w:sz="0" w:space="0" w:color="auto"/>
        <w:bottom w:val="none" w:sz="0" w:space="0" w:color="auto"/>
        <w:right w:val="none" w:sz="0" w:space="0" w:color="auto"/>
      </w:divBdr>
      <w:divsChild>
        <w:div w:id="1650671438">
          <w:marLeft w:val="0"/>
          <w:marRight w:val="0"/>
          <w:marTop w:val="0"/>
          <w:marBottom w:val="0"/>
          <w:divBdr>
            <w:top w:val="none" w:sz="0" w:space="0" w:color="auto"/>
            <w:left w:val="none" w:sz="0" w:space="0" w:color="auto"/>
            <w:bottom w:val="none" w:sz="0" w:space="0" w:color="auto"/>
            <w:right w:val="none" w:sz="0" w:space="0" w:color="auto"/>
          </w:divBdr>
          <w:divsChild>
            <w:div w:id="1445923970">
              <w:marLeft w:val="0"/>
              <w:marRight w:val="0"/>
              <w:marTop w:val="0"/>
              <w:marBottom w:val="0"/>
              <w:divBdr>
                <w:top w:val="none" w:sz="0" w:space="0" w:color="auto"/>
                <w:left w:val="none" w:sz="0" w:space="0" w:color="auto"/>
                <w:bottom w:val="none" w:sz="0" w:space="0" w:color="auto"/>
                <w:right w:val="none" w:sz="0" w:space="0" w:color="auto"/>
              </w:divBdr>
              <w:divsChild>
                <w:div w:id="2107533355">
                  <w:marLeft w:val="0"/>
                  <w:marRight w:val="0"/>
                  <w:marTop w:val="0"/>
                  <w:marBottom w:val="0"/>
                  <w:divBdr>
                    <w:top w:val="none" w:sz="0" w:space="0" w:color="auto"/>
                    <w:left w:val="none" w:sz="0" w:space="0" w:color="auto"/>
                    <w:bottom w:val="none" w:sz="0" w:space="0" w:color="auto"/>
                    <w:right w:val="none" w:sz="0" w:space="0" w:color="auto"/>
                  </w:divBdr>
                  <w:divsChild>
                    <w:div w:id="29132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0440002">
      <w:bodyDiv w:val="1"/>
      <w:marLeft w:val="0"/>
      <w:marRight w:val="0"/>
      <w:marTop w:val="0"/>
      <w:marBottom w:val="0"/>
      <w:divBdr>
        <w:top w:val="none" w:sz="0" w:space="0" w:color="auto"/>
        <w:left w:val="none" w:sz="0" w:space="0" w:color="auto"/>
        <w:bottom w:val="none" w:sz="0" w:space="0" w:color="auto"/>
        <w:right w:val="none" w:sz="0" w:space="0" w:color="auto"/>
      </w:divBdr>
    </w:div>
    <w:div w:id="898445554">
      <w:bodyDiv w:val="1"/>
      <w:marLeft w:val="0"/>
      <w:marRight w:val="0"/>
      <w:marTop w:val="0"/>
      <w:marBottom w:val="0"/>
      <w:divBdr>
        <w:top w:val="none" w:sz="0" w:space="0" w:color="auto"/>
        <w:left w:val="none" w:sz="0" w:space="0" w:color="auto"/>
        <w:bottom w:val="none" w:sz="0" w:space="0" w:color="auto"/>
        <w:right w:val="none" w:sz="0" w:space="0" w:color="auto"/>
      </w:divBdr>
    </w:div>
    <w:div w:id="909920328">
      <w:bodyDiv w:val="1"/>
      <w:marLeft w:val="0"/>
      <w:marRight w:val="0"/>
      <w:marTop w:val="0"/>
      <w:marBottom w:val="0"/>
      <w:divBdr>
        <w:top w:val="none" w:sz="0" w:space="0" w:color="auto"/>
        <w:left w:val="none" w:sz="0" w:space="0" w:color="auto"/>
        <w:bottom w:val="none" w:sz="0" w:space="0" w:color="auto"/>
        <w:right w:val="none" w:sz="0" w:space="0" w:color="auto"/>
      </w:divBdr>
    </w:div>
    <w:div w:id="935596044">
      <w:bodyDiv w:val="1"/>
      <w:marLeft w:val="0"/>
      <w:marRight w:val="0"/>
      <w:marTop w:val="0"/>
      <w:marBottom w:val="0"/>
      <w:divBdr>
        <w:top w:val="none" w:sz="0" w:space="0" w:color="auto"/>
        <w:left w:val="none" w:sz="0" w:space="0" w:color="auto"/>
        <w:bottom w:val="none" w:sz="0" w:space="0" w:color="auto"/>
        <w:right w:val="none" w:sz="0" w:space="0" w:color="auto"/>
      </w:divBdr>
    </w:div>
    <w:div w:id="937254103">
      <w:bodyDiv w:val="1"/>
      <w:marLeft w:val="0"/>
      <w:marRight w:val="0"/>
      <w:marTop w:val="0"/>
      <w:marBottom w:val="0"/>
      <w:divBdr>
        <w:top w:val="none" w:sz="0" w:space="0" w:color="auto"/>
        <w:left w:val="none" w:sz="0" w:space="0" w:color="auto"/>
        <w:bottom w:val="none" w:sz="0" w:space="0" w:color="auto"/>
        <w:right w:val="none" w:sz="0" w:space="0" w:color="auto"/>
      </w:divBdr>
    </w:div>
    <w:div w:id="1002853542">
      <w:bodyDiv w:val="1"/>
      <w:marLeft w:val="0"/>
      <w:marRight w:val="0"/>
      <w:marTop w:val="0"/>
      <w:marBottom w:val="0"/>
      <w:divBdr>
        <w:top w:val="none" w:sz="0" w:space="0" w:color="auto"/>
        <w:left w:val="none" w:sz="0" w:space="0" w:color="auto"/>
        <w:bottom w:val="none" w:sz="0" w:space="0" w:color="auto"/>
        <w:right w:val="none" w:sz="0" w:space="0" w:color="auto"/>
      </w:divBdr>
    </w:div>
    <w:div w:id="1021780324">
      <w:bodyDiv w:val="1"/>
      <w:marLeft w:val="0"/>
      <w:marRight w:val="0"/>
      <w:marTop w:val="0"/>
      <w:marBottom w:val="0"/>
      <w:divBdr>
        <w:top w:val="none" w:sz="0" w:space="0" w:color="auto"/>
        <w:left w:val="none" w:sz="0" w:space="0" w:color="auto"/>
        <w:bottom w:val="none" w:sz="0" w:space="0" w:color="auto"/>
        <w:right w:val="none" w:sz="0" w:space="0" w:color="auto"/>
      </w:divBdr>
    </w:div>
    <w:div w:id="1031565951">
      <w:bodyDiv w:val="1"/>
      <w:marLeft w:val="0"/>
      <w:marRight w:val="0"/>
      <w:marTop w:val="0"/>
      <w:marBottom w:val="0"/>
      <w:divBdr>
        <w:top w:val="none" w:sz="0" w:space="0" w:color="auto"/>
        <w:left w:val="none" w:sz="0" w:space="0" w:color="auto"/>
        <w:bottom w:val="none" w:sz="0" w:space="0" w:color="auto"/>
        <w:right w:val="none" w:sz="0" w:space="0" w:color="auto"/>
      </w:divBdr>
    </w:div>
    <w:div w:id="1056470591">
      <w:bodyDiv w:val="1"/>
      <w:marLeft w:val="0"/>
      <w:marRight w:val="0"/>
      <w:marTop w:val="0"/>
      <w:marBottom w:val="0"/>
      <w:divBdr>
        <w:top w:val="none" w:sz="0" w:space="0" w:color="auto"/>
        <w:left w:val="none" w:sz="0" w:space="0" w:color="auto"/>
        <w:bottom w:val="none" w:sz="0" w:space="0" w:color="auto"/>
        <w:right w:val="none" w:sz="0" w:space="0" w:color="auto"/>
      </w:divBdr>
    </w:div>
    <w:div w:id="1068769196">
      <w:bodyDiv w:val="1"/>
      <w:marLeft w:val="0"/>
      <w:marRight w:val="0"/>
      <w:marTop w:val="0"/>
      <w:marBottom w:val="0"/>
      <w:divBdr>
        <w:top w:val="none" w:sz="0" w:space="0" w:color="auto"/>
        <w:left w:val="none" w:sz="0" w:space="0" w:color="auto"/>
        <w:bottom w:val="none" w:sz="0" w:space="0" w:color="auto"/>
        <w:right w:val="none" w:sz="0" w:space="0" w:color="auto"/>
      </w:divBdr>
    </w:div>
    <w:div w:id="1156992910">
      <w:bodyDiv w:val="1"/>
      <w:marLeft w:val="0"/>
      <w:marRight w:val="0"/>
      <w:marTop w:val="0"/>
      <w:marBottom w:val="0"/>
      <w:divBdr>
        <w:top w:val="none" w:sz="0" w:space="0" w:color="auto"/>
        <w:left w:val="none" w:sz="0" w:space="0" w:color="auto"/>
        <w:bottom w:val="none" w:sz="0" w:space="0" w:color="auto"/>
        <w:right w:val="none" w:sz="0" w:space="0" w:color="auto"/>
      </w:divBdr>
    </w:div>
    <w:div w:id="1167404911">
      <w:bodyDiv w:val="1"/>
      <w:marLeft w:val="0"/>
      <w:marRight w:val="0"/>
      <w:marTop w:val="0"/>
      <w:marBottom w:val="0"/>
      <w:divBdr>
        <w:top w:val="none" w:sz="0" w:space="0" w:color="auto"/>
        <w:left w:val="none" w:sz="0" w:space="0" w:color="auto"/>
        <w:bottom w:val="none" w:sz="0" w:space="0" w:color="auto"/>
        <w:right w:val="none" w:sz="0" w:space="0" w:color="auto"/>
      </w:divBdr>
    </w:div>
    <w:div w:id="1176846457">
      <w:bodyDiv w:val="1"/>
      <w:marLeft w:val="0"/>
      <w:marRight w:val="0"/>
      <w:marTop w:val="0"/>
      <w:marBottom w:val="0"/>
      <w:divBdr>
        <w:top w:val="none" w:sz="0" w:space="0" w:color="auto"/>
        <w:left w:val="none" w:sz="0" w:space="0" w:color="auto"/>
        <w:bottom w:val="none" w:sz="0" w:space="0" w:color="auto"/>
        <w:right w:val="none" w:sz="0" w:space="0" w:color="auto"/>
      </w:divBdr>
    </w:div>
    <w:div w:id="1180047253">
      <w:bodyDiv w:val="1"/>
      <w:marLeft w:val="0"/>
      <w:marRight w:val="0"/>
      <w:marTop w:val="0"/>
      <w:marBottom w:val="0"/>
      <w:divBdr>
        <w:top w:val="none" w:sz="0" w:space="0" w:color="auto"/>
        <w:left w:val="none" w:sz="0" w:space="0" w:color="auto"/>
        <w:bottom w:val="none" w:sz="0" w:space="0" w:color="auto"/>
        <w:right w:val="none" w:sz="0" w:space="0" w:color="auto"/>
      </w:divBdr>
    </w:div>
    <w:div w:id="1218585561">
      <w:bodyDiv w:val="1"/>
      <w:marLeft w:val="0"/>
      <w:marRight w:val="0"/>
      <w:marTop w:val="0"/>
      <w:marBottom w:val="0"/>
      <w:divBdr>
        <w:top w:val="none" w:sz="0" w:space="0" w:color="auto"/>
        <w:left w:val="none" w:sz="0" w:space="0" w:color="auto"/>
        <w:bottom w:val="none" w:sz="0" w:space="0" w:color="auto"/>
        <w:right w:val="none" w:sz="0" w:space="0" w:color="auto"/>
      </w:divBdr>
    </w:div>
    <w:div w:id="1252466236">
      <w:bodyDiv w:val="1"/>
      <w:marLeft w:val="0"/>
      <w:marRight w:val="0"/>
      <w:marTop w:val="0"/>
      <w:marBottom w:val="0"/>
      <w:divBdr>
        <w:top w:val="none" w:sz="0" w:space="0" w:color="auto"/>
        <w:left w:val="none" w:sz="0" w:space="0" w:color="auto"/>
        <w:bottom w:val="none" w:sz="0" w:space="0" w:color="auto"/>
        <w:right w:val="none" w:sz="0" w:space="0" w:color="auto"/>
      </w:divBdr>
    </w:div>
    <w:div w:id="1351184479">
      <w:bodyDiv w:val="1"/>
      <w:marLeft w:val="0"/>
      <w:marRight w:val="0"/>
      <w:marTop w:val="0"/>
      <w:marBottom w:val="0"/>
      <w:divBdr>
        <w:top w:val="none" w:sz="0" w:space="0" w:color="auto"/>
        <w:left w:val="none" w:sz="0" w:space="0" w:color="auto"/>
        <w:bottom w:val="none" w:sz="0" w:space="0" w:color="auto"/>
        <w:right w:val="none" w:sz="0" w:space="0" w:color="auto"/>
      </w:divBdr>
    </w:div>
    <w:div w:id="1357539719">
      <w:bodyDiv w:val="1"/>
      <w:marLeft w:val="0"/>
      <w:marRight w:val="0"/>
      <w:marTop w:val="0"/>
      <w:marBottom w:val="0"/>
      <w:divBdr>
        <w:top w:val="none" w:sz="0" w:space="0" w:color="auto"/>
        <w:left w:val="none" w:sz="0" w:space="0" w:color="auto"/>
        <w:bottom w:val="none" w:sz="0" w:space="0" w:color="auto"/>
        <w:right w:val="none" w:sz="0" w:space="0" w:color="auto"/>
      </w:divBdr>
      <w:divsChild>
        <w:div w:id="1175150364">
          <w:marLeft w:val="0"/>
          <w:marRight w:val="0"/>
          <w:marTop w:val="0"/>
          <w:marBottom w:val="0"/>
          <w:divBdr>
            <w:top w:val="none" w:sz="0" w:space="0" w:color="auto"/>
            <w:left w:val="none" w:sz="0" w:space="0" w:color="auto"/>
            <w:bottom w:val="none" w:sz="0" w:space="0" w:color="auto"/>
            <w:right w:val="none" w:sz="0" w:space="0" w:color="auto"/>
          </w:divBdr>
        </w:div>
      </w:divsChild>
    </w:div>
    <w:div w:id="1388534141">
      <w:bodyDiv w:val="1"/>
      <w:marLeft w:val="0"/>
      <w:marRight w:val="0"/>
      <w:marTop w:val="0"/>
      <w:marBottom w:val="0"/>
      <w:divBdr>
        <w:top w:val="none" w:sz="0" w:space="0" w:color="auto"/>
        <w:left w:val="none" w:sz="0" w:space="0" w:color="auto"/>
        <w:bottom w:val="none" w:sz="0" w:space="0" w:color="auto"/>
        <w:right w:val="none" w:sz="0" w:space="0" w:color="auto"/>
      </w:divBdr>
    </w:div>
    <w:div w:id="1388839164">
      <w:bodyDiv w:val="1"/>
      <w:marLeft w:val="0"/>
      <w:marRight w:val="0"/>
      <w:marTop w:val="0"/>
      <w:marBottom w:val="0"/>
      <w:divBdr>
        <w:top w:val="none" w:sz="0" w:space="0" w:color="auto"/>
        <w:left w:val="none" w:sz="0" w:space="0" w:color="auto"/>
        <w:bottom w:val="none" w:sz="0" w:space="0" w:color="auto"/>
        <w:right w:val="none" w:sz="0" w:space="0" w:color="auto"/>
      </w:divBdr>
    </w:div>
    <w:div w:id="1409960317">
      <w:bodyDiv w:val="1"/>
      <w:marLeft w:val="0"/>
      <w:marRight w:val="0"/>
      <w:marTop w:val="0"/>
      <w:marBottom w:val="0"/>
      <w:divBdr>
        <w:top w:val="none" w:sz="0" w:space="0" w:color="auto"/>
        <w:left w:val="none" w:sz="0" w:space="0" w:color="auto"/>
        <w:bottom w:val="none" w:sz="0" w:space="0" w:color="auto"/>
        <w:right w:val="none" w:sz="0" w:space="0" w:color="auto"/>
      </w:divBdr>
    </w:div>
    <w:div w:id="1423913512">
      <w:bodyDiv w:val="1"/>
      <w:marLeft w:val="0"/>
      <w:marRight w:val="0"/>
      <w:marTop w:val="0"/>
      <w:marBottom w:val="0"/>
      <w:divBdr>
        <w:top w:val="none" w:sz="0" w:space="0" w:color="auto"/>
        <w:left w:val="none" w:sz="0" w:space="0" w:color="auto"/>
        <w:bottom w:val="none" w:sz="0" w:space="0" w:color="auto"/>
        <w:right w:val="none" w:sz="0" w:space="0" w:color="auto"/>
      </w:divBdr>
    </w:div>
    <w:div w:id="1473522691">
      <w:bodyDiv w:val="1"/>
      <w:marLeft w:val="0"/>
      <w:marRight w:val="0"/>
      <w:marTop w:val="0"/>
      <w:marBottom w:val="0"/>
      <w:divBdr>
        <w:top w:val="none" w:sz="0" w:space="0" w:color="auto"/>
        <w:left w:val="none" w:sz="0" w:space="0" w:color="auto"/>
        <w:bottom w:val="none" w:sz="0" w:space="0" w:color="auto"/>
        <w:right w:val="none" w:sz="0" w:space="0" w:color="auto"/>
      </w:divBdr>
    </w:div>
    <w:div w:id="1576742562">
      <w:bodyDiv w:val="1"/>
      <w:marLeft w:val="0"/>
      <w:marRight w:val="0"/>
      <w:marTop w:val="0"/>
      <w:marBottom w:val="0"/>
      <w:divBdr>
        <w:top w:val="none" w:sz="0" w:space="0" w:color="auto"/>
        <w:left w:val="none" w:sz="0" w:space="0" w:color="auto"/>
        <w:bottom w:val="none" w:sz="0" w:space="0" w:color="auto"/>
        <w:right w:val="none" w:sz="0" w:space="0" w:color="auto"/>
      </w:divBdr>
    </w:div>
    <w:div w:id="1582986788">
      <w:bodyDiv w:val="1"/>
      <w:marLeft w:val="0"/>
      <w:marRight w:val="0"/>
      <w:marTop w:val="0"/>
      <w:marBottom w:val="0"/>
      <w:divBdr>
        <w:top w:val="none" w:sz="0" w:space="0" w:color="auto"/>
        <w:left w:val="none" w:sz="0" w:space="0" w:color="auto"/>
        <w:bottom w:val="none" w:sz="0" w:space="0" w:color="auto"/>
        <w:right w:val="none" w:sz="0" w:space="0" w:color="auto"/>
      </w:divBdr>
    </w:div>
    <w:div w:id="1604848995">
      <w:bodyDiv w:val="1"/>
      <w:marLeft w:val="0"/>
      <w:marRight w:val="0"/>
      <w:marTop w:val="0"/>
      <w:marBottom w:val="0"/>
      <w:divBdr>
        <w:top w:val="none" w:sz="0" w:space="0" w:color="auto"/>
        <w:left w:val="none" w:sz="0" w:space="0" w:color="auto"/>
        <w:bottom w:val="none" w:sz="0" w:space="0" w:color="auto"/>
        <w:right w:val="none" w:sz="0" w:space="0" w:color="auto"/>
      </w:divBdr>
    </w:div>
    <w:div w:id="1608388843">
      <w:bodyDiv w:val="1"/>
      <w:marLeft w:val="0"/>
      <w:marRight w:val="0"/>
      <w:marTop w:val="0"/>
      <w:marBottom w:val="0"/>
      <w:divBdr>
        <w:top w:val="none" w:sz="0" w:space="0" w:color="auto"/>
        <w:left w:val="none" w:sz="0" w:space="0" w:color="auto"/>
        <w:bottom w:val="none" w:sz="0" w:space="0" w:color="auto"/>
        <w:right w:val="none" w:sz="0" w:space="0" w:color="auto"/>
      </w:divBdr>
    </w:div>
    <w:div w:id="1673870853">
      <w:bodyDiv w:val="1"/>
      <w:marLeft w:val="0"/>
      <w:marRight w:val="0"/>
      <w:marTop w:val="0"/>
      <w:marBottom w:val="0"/>
      <w:divBdr>
        <w:top w:val="none" w:sz="0" w:space="0" w:color="auto"/>
        <w:left w:val="none" w:sz="0" w:space="0" w:color="auto"/>
        <w:bottom w:val="none" w:sz="0" w:space="0" w:color="auto"/>
        <w:right w:val="none" w:sz="0" w:space="0" w:color="auto"/>
      </w:divBdr>
    </w:div>
    <w:div w:id="1676377459">
      <w:bodyDiv w:val="1"/>
      <w:marLeft w:val="0"/>
      <w:marRight w:val="0"/>
      <w:marTop w:val="0"/>
      <w:marBottom w:val="0"/>
      <w:divBdr>
        <w:top w:val="none" w:sz="0" w:space="0" w:color="auto"/>
        <w:left w:val="none" w:sz="0" w:space="0" w:color="auto"/>
        <w:bottom w:val="none" w:sz="0" w:space="0" w:color="auto"/>
        <w:right w:val="none" w:sz="0" w:space="0" w:color="auto"/>
      </w:divBdr>
    </w:div>
    <w:div w:id="1732190435">
      <w:bodyDiv w:val="1"/>
      <w:marLeft w:val="0"/>
      <w:marRight w:val="0"/>
      <w:marTop w:val="0"/>
      <w:marBottom w:val="0"/>
      <w:divBdr>
        <w:top w:val="none" w:sz="0" w:space="0" w:color="auto"/>
        <w:left w:val="none" w:sz="0" w:space="0" w:color="auto"/>
        <w:bottom w:val="none" w:sz="0" w:space="0" w:color="auto"/>
        <w:right w:val="none" w:sz="0" w:space="0" w:color="auto"/>
      </w:divBdr>
    </w:div>
    <w:div w:id="1763335428">
      <w:bodyDiv w:val="1"/>
      <w:marLeft w:val="0"/>
      <w:marRight w:val="0"/>
      <w:marTop w:val="0"/>
      <w:marBottom w:val="0"/>
      <w:divBdr>
        <w:top w:val="none" w:sz="0" w:space="0" w:color="auto"/>
        <w:left w:val="none" w:sz="0" w:space="0" w:color="auto"/>
        <w:bottom w:val="none" w:sz="0" w:space="0" w:color="auto"/>
        <w:right w:val="none" w:sz="0" w:space="0" w:color="auto"/>
      </w:divBdr>
    </w:div>
    <w:div w:id="1783069952">
      <w:bodyDiv w:val="1"/>
      <w:marLeft w:val="0"/>
      <w:marRight w:val="0"/>
      <w:marTop w:val="0"/>
      <w:marBottom w:val="0"/>
      <w:divBdr>
        <w:top w:val="none" w:sz="0" w:space="0" w:color="auto"/>
        <w:left w:val="none" w:sz="0" w:space="0" w:color="auto"/>
        <w:bottom w:val="none" w:sz="0" w:space="0" w:color="auto"/>
        <w:right w:val="none" w:sz="0" w:space="0" w:color="auto"/>
      </w:divBdr>
    </w:div>
    <w:div w:id="1828670587">
      <w:bodyDiv w:val="1"/>
      <w:marLeft w:val="0"/>
      <w:marRight w:val="0"/>
      <w:marTop w:val="0"/>
      <w:marBottom w:val="0"/>
      <w:divBdr>
        <w:top w:val="none" w:sz="0" w:space="0" w:color="auto"/>
        <w:left w:val="none" w:sz="0" w:space="0" w:color="auto"/>
        <w:bottom w:val="none" w:sz="0" w:space="0" w:color="auto"/>
        <w:right w:val="none" w:sz="0" w:space="0" w:color="auto"/>
      </w:divBdr>
    </w:div>
    <w:div w:id="1830826280">
      <w:bodyDiv w:val="1"/>
      <w:marLeft w:val="0"/>
      <w:marRight w:val="0"/>
      <w:marTop w:val="0"/>
      <w:marBottom w:val="0"/>
      <w:divBdr>
        <w:top w:val="none" w:sz="0" w:space="0" w:color="auto"/>
        <w:left w:val="none" w:sz="0" w:space="0" w:color="auto"/>
        <w:bottom w:val="none" w:sz="0" w:space="0" w:color="auto"/>
        <w:right w:val="none" w:sz="0" w:space="0" w:color="auto"/>
      </w:divBdr>
    </w:div>
    <w:div w:id="1921133817">
      <w:bodyDiv w:val="1"/>
      <w:marLeft w:val="0"/>
      <w:marRight w:val="0"/>
      <w:marTop w:val="0"/>
      <w:marBottom w:val="0"/>
      <w:divBdr>
        <w:top w:val="none" w:sz="0" w:space="0" w:color="auto"/>
        <w:left w:val="none" w:sz="0" w:space="0" w:color="auto"/>
        <w:bottom w:val="none" w:sz="0" w:space="0" w:color="auto"/>
        <w:right w:val="none" w:sz="0" w:space="0" w:color="auto"/>
      </w:divBdr>
    </w:div>
    <w:div w:id="1927962152">
      <w:bodyDiv w:val="1"/>
      <w:marLeft w:val="0"/>
      <w:marRight w:val="0"/>
      <w:marTop w:val="0"/>
      <w:marBottom w:val="0"/>
      <w:divBdr>
        <w:top w:val="none" w:sz="0" w:space="0" w:color="auto"/>
        <w:left w:val="none" w:sz="0" w:space="0" w:color="auto"/>
        <w:bottom w:val="none" w:sz="0" w:space="0" w:color="auto"/>
        <w:right w:val="none" w:sz="0" w:space="0" w:color="auto"/>
      </w:divBdr>
    </w:div>
    <w:div w:id="1929729884">
      <w:bodyDiv w:val="1"/>
      <w:marLeft w:val="0"/>
      <w:marRight w:val="0"/>
      <w:marTop w:val="0"/>
      <w:marBottom w:val="0"/>
      <w:divBdr>
        <w:top w:val="none" w:sz="0" w:space="0" w:color="auto"/>
        <w:left w:val="none" w:sz="0" w:space="0" w:color="auto"/>
        <w:bottom w:val="none" w:sz="0" w:space="0" w:color="auto"/>
        <w:right w:val="none" w:sz="0" w:space="0" w:color="auto"/>
      </w:divBdr>
    </w:div>
    <w:div w:id="1958944624">
      <w:bodyDiv w:val="1"/>
      <w:marLeft w:val="0"/>
      <w:marRight w:val="0"/>
      <w:marTop w:val="0"/>
      <w:marBottom w:val="0"/>
      <w:divBdr>
        <w:top w:val="none" w:sz="0" w:space="0" w:color="auto"/>
        <w:left w:val="none" w:sz="0" w:space="0" w:color="auto"/>
        <w:bottom w:val="none" w:sz="0" w:space="0" w:color="auto"/>
        <w:right w:val="none" w:sz="0" w:space="0" w:color="auto"/>
      </w:divBdr>
    </w:div>
    <w:div w:id="2005817346">
      <w:bodyDiv w:val="1"/>
      <w:marLeft w:val="0"/>
      <w:marRight w:val="0"/>
      <w:marTop w:val="0"/>
      <w:marBottom w:val="0"/>
      <w:divBdr>
        <w:top w:val="none" w:sz="0" w:space="0" w:color="auto"/>
        <w:left w:val="none" w:sz="0" w:space="0" w:color="auto"/>
        <w:bottom w:val="none" w:sz="0" w:space="0" w:color="auto"/>
        <w:right w:val="none" w:sz="0" w:space="0" w:color="auto"/>
      </w:divBdr>
      <w:divsChild>
        <w:div w:id="2118524079">
          <w:marLeft w:val="0"/>
          <w:marRight w:val="0"/>
          <w:marTop w:val="0"/>
          <w:marBottom w:val="0"/>
          <w:divBdr>
            <w:top w:val="none" w:sz="0" w:space="0" w:color="auto"/>
            <w:left w:val="none" w:sz="0" w:space="0" w:color="auto"/>
            <w:bottom w:val="none" w:sz="0" w:space="0" w:color="auto"/>
            <w:right w:val="none" w:sz="0" w:space="0" w:color="auto"/>
          </w:divBdr>
          <w:divsChild>
            <w:div w:id="1088580352">
              <w:marLeft w:val="0"/>
              <w:marRight w:val="0"/>
              <w:marTop w:val="0"/>
              <w:marBottom w:val="0"/>
              <w:divBdr>
                <w:top w:val="none" w:sz="0" w:space="0" w:color="auto"/>
                <w:left w:val="none" w:sz="0" w:space="0" w:color="auto"/>
                <w:bottom w:val="none" w:sz="0" w:space="0" w:color="auto"/>
                <w:right w:val="none" w:sz="0" w:space="0" w:color="auto"/>
              </w:divBdr>
              <w:divsChild>
                <w:div w:id="1673144191">
                  <w:marLeft w:val="0"/>
                  <w:marRight w:val="0"/>
                  <w:marTop w:val="0"/>
                  <w:marBottom w:val="0"/>
                  <w:divBdr>
                    <w:top w:val="none" w:sz="0" w:space="0" w:color="auto"/>
                    <w:left w:val="none" w:sz="0" w:space="0" w:color="auto"/>
                    <w:bottom w:val="none" w:sz="0" w:space="0" w:color="auto"/>
                    <w:right w:val="none" w:sz="0" w:space="0" w:color="auto"/>
                  </w:divBdr>
                  <w:divsChild>
                    <w:div w:id="38406651">
                      <w:marLeft w:val="0"/>
                      <w:marRight w:val="0"/>
                      <w:marTop w:val="0"/>
                      <w:marBottom w:val="0"/>
                      <w:divBdr>
                        <w:top w:val="none" w:sz="0" w:space="0" w:color="auto"/>
                        <w:left w:val="none" w:sz="0" w:space="0" w:color="auto"/>
                        <w:bottom w:val="none" w:sz="0" w:space="0" w:color="auto"/>
                        <w:right w:val="none" w:sz="0" w:space="0" w:color="auto"/>
                      </w:divBdr>
                      <w:divsChild>
                        <w:div w:id="530341321">
                          <w:marLeft w:val="0"/>
                          <w:marRight w:val="0"/>
                          <w:marTop w:val="0"/>
                          <w:marBottom w:val="0"/>
                          <w:divBdr>
                            <w:top w:val="none" w:sz="0" w:space="0" w:color="auto"/>
                            <w:left w:val="none" w:sz="0" w:space="0" w:color="auto"/>
                            <w:bottom w:val="none" w:sz="0" w:space="0" w:color="auto"/>
                            <w:right w:val="none" w:sz="0" w:space="0" w:color="auto"/>
                          </w:divBdr>
                          <w:divsChild>
                            <w:div w:id="1637294373">
                              <w:marLeft w:val="0"/>
                              <w:marRight w:val="0"/>
                              <w:marTop w:val="0"/>
                              <w:marBottom w:val="0"/>
                              <w:divBdr>
                                <w:top w:val="none" w:sz="0" w:space="0" w:color="auto"/>
                                <w:left w:val="none" w:sz="0" w:space="0" w:color="auto"/>
                                <w:bottom w:val="none" w:sz="0" w:space="0" w:color="auto"/>
                                <w:right w:val="none" w:sz="0" w:space="0" w:color="auto"/>
                              </w:divBdr>
                              <w:divsChild>
                                <w:div w:id="1696423962">
                                  <w:marLeft w:val="400"/>
                                  <w:marRight w:val="400"/>
                                  <w:marTop w:val="200"/>
                                  <w:marBottom w:val="200"/>
                                  <w:divBdr>
                                    <w:top w:val="none" w:sz="0" w:space="0" w:color="auto"/>
                                    <w:left w:val="none" w:sz="0" w:space="0" w:color="auto"/>
                                    <w:bottom w:val="none" w:sz="0" w:space="0" w:color="auto"/>
                                    <w:right w:val="none" w:sz="0" w:space="0" w:color="auto"/>
                                  </w:divBdr>
                                  <w:divsChild>
                                    <w:div w:id="1498576300">
                                      <w:marLeft w:val="0"/>
                                      <w:marRight w:val="0"/>
                                      <w:marTop w:val="0"/>
                                      <w:marBottom w:val="0"/>
                                      <w:divBdr>
                                        <w:top w:val="none" w:sz="0" w:space="0" w:color="auto"/>
                                        <w:left w:val="none" w:sz="0" w:space="0" w:color="auto"/>
                                        <w:bottom w:val="none" w:sz="0" w:space="0" w:color="auto"/>
                                        <w:right w:val="none" w:sz="0" w:space="0" w:color="auto"/>
                                      </w:divBdr>
                                      <w:divsChild>
                                        <w:div w:id="166791434">
                                          <w:marLeft w:val="0"/>
                                          <w:marRight w:val="0"/>
                                          <w:marTop w:val="0"/>
                                          <w:marBottom w:val="0"/>
                                          <w:divBdr>
                                            <w:top w:val="none" w:sz="0" w:space="0" w:color="auto"/>
                                            <w:left w:val="none" w:sz="0" w:space="0" w:color="auto"/>
                                            <w:bottom w:val="none" w:sz="0" w:space="0" w:color="auto"/>
                                            <w:right w:val="none" w:sz="0" w:space="0" w:color="auto"/>
                                          </w:divBdr>
                                          <w:divsChild>
                                            <w:div w:id="160838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49186431">
      <w:bodyDiv w:val="1"/>
      <w:marLeft w:val="0"/>
      <w:marRight w:val="0"/>
      <w:marTop w:val="0"/>
      <w:marBottom w:val="0"/>
      <w:divBdr>
        <w:top w:val="none" w:sz="0" w:space="0" w:color="auto"/>
        <w:left w:val="none" w:sz="0" w:space="0" w:color="auto"/>
        <w:bottom w:val="none" w:sz="0" w:space="0" w:color="auto"/>
        <w:right w:val="none" w:sz="0" w:space="0" w:color="auto"/>
      </w:divBdr>
    </w:div>
    <w:div w:id="2080514251">
      <w:bodyDiv w:val="1"/>
      <w:marLeft w:val="0"/>
      <w:marRight w:val="0"/>
      <w:marTop w:val="0"/>
      <w:marBottom w:val="0"/>
      <w:divBdr>
        <w:top w:val="none" w:sz="0" w:space="0" w:color="auto"/>
        <w:left w:val="none" w:sz="0" w:space="0" w:color="auto"/>
        <w:bottom w:val="none" w:sz="0" w:space="0" w:color="auto"/>
        <w:right w:val="none" w:sz="0" w:space="0" w:color="auto"/>
      </w:divBdr>
    </w:div>
    <w:div w:id="2146653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header" Target="header1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header" Target="header15.xml"/><Relationship Id="rId21" Type="http://schemas.openxmlformats.org/officeDocument/2006/relationships/footer" Target="footer5.xml"/><Relationship Id="rId34" Type="http://schemas.openxmlformats.org/officeDocument/2006/relationships/image" Target="media/image4.png"/><Relationship Id="rId42" Type="http://schemas.openxmlformats.org/officeDocument/2006/relationships/customXml" Target="../customXml/item2.xml"/><Relationship Id="rId7" Type="http://schemas.openxmlformats.org/officeDocument/2006/relationships/footnotes" Target="footnotes.xml"/><Relationship Id="rId20" Type="http://schemas.openxmlformats.org/officeDocument/2006/relationships/header" Target="header8.xml"/><Relationship Id="rId29" Type="http://schemas.openxmlformats.org/officeDocument/2006/relationships/header" Target="header12.xml"/><Relationship Id="rId2" Type="http://schemas.openxmlformats.org/officeDocument/2006/relationships/numbering" Target="numbering.xml"/><Relationship Id="rId16" Type="http://schemas.openxmlformats.org/officeDocument/2006/relationships/header" Target="header5.xml"/><Relationship Id="rId41" Type="http://schemas.openxmlformats.org/officeDocument/2006/relationships/theme" Target="theme/theme1.xml"/><Relationship Id="rId24" Type="http://schemas.openxmlformats.org/officeDocument/2006/relationships/image" Target="media/image1.png"/><Relationship Id="rId1" Type="http://schemas.openxmlformats.org/officeDocument/2006/relationships/customXml" Target="../customXml/item1.xml"/><Relationship Id="rId32" Type="http://schemas.openxmlformats.org/officeDocument/2006/relationships/image" Target="media/image3.wmf"/><Relationship Id="rId6" Type="http://schemas.openxmlformats.org/officeDocument/2006/relationships/webSettings" Target="webSettings.xml"/><Relationship Id="rId11" Type="http://schemas.openxmlformats.org/officeDocument/2006/relationships/footer" Target="footer1.xml"/><Relationship Id="rId37" Type="http://schemas.openxmlformats.org/officeDocument/2006/relationships/footer" Target="footer9.xml"/><Relationship Id="rId40" Type="http://schemas.openxmlformats.org/officeDocument/2006/relationships/fontTable" Target="fontTable.xml"/><Relationship Id="rId23" Type="http://schemas.openxmlformats.org/officeDocument/2006/relationships/header" Target="header9.xml"/><Relationship Id="rId28" Type="http://schemas.openxmlformats.org/officeDocument/2006/relationships/footer" Target="footer8.xml"/><Relationship Id="rId5" Type="http://schemas.openxmlformats.org/officeDocument/2006/relationships/settings" Target="settings.xml"/><Relationship Id="rId36" Type="http://schemas.openxmlformats.org/officeDocument/2006/relationships/header" Target="header14.xml"/><Relationship Id="rId15" Type="http://schemas.openxmlformats.org/officeDocument/2006/relationships/header" Target="header4.xml"/><Relationship Id="rId31" Type="http://schemas.openxmlformats.org/officeDocument/2006/relationships/oleObject" Target="embeddings/Microsoft_Equation1.bin"/><Relationship Id="rId10" Type="http://schemas.openxmlformats.org/officeDocument/2006/relationships/header" Target="header2.xml"/><Relationship Id="rId19" Type="http://schemas.openxmlformats.org/officeDocument/2006/relationships/header" Target="header7.xml"/><Relationship Id="rId44" Type="http://schemas.openxmlformats.org/officeDocument/2006/relationships/customXml" Target="../customXml/item4.xml"/><Relationship Id="rId22" Type="http://schemas.openxmlformats.org/officeDocument/2006/relationships/footer" Target="footer6.xml"/><Relationship Id="rId27" Type="http://schemas.openxmlformats.org/officeDocument/2006/relationships/footer" Target="footer7.xml"/><Relationship Id="rId4" Type="http://schemas.microsoft.com/office/2007/relationships/stylesWithEffects" Target="stylesWithEffects.xml"/><Relationship Id="rId30" Type="http://schemas.openxmlformats.org/officeDocument/2006/relationships/image" Target="media/image2.wmf"/><Relationship Id="rId9" Type="http://schemas.openxmlformats.org/officeDocument/2006/relationships/header" Target="header1.xml"/><Relationship Id="rId35" Type="http://schemas.openxmlformats.org/officeDocument/2006/relationships/header" Target="header13.xml"/><Relationship Id="rId14" Type="http://schemas.openxmlformats.org/officeDocument/2006/relationships/footer" Target="footer3.xml"/><Relationship Id="rId43" Type="http://schemas.openxmlformats.org/officeDocument/2006/relationships/customXml" Target="../customXml/item3.xml"/><Relationship Id="rId8" Type="http://schemas.openxmlformats.org/officeDocument/2006/relationships/endnotes" Target="endnotes.xml"/><Relationship Id="rId3" Type="http://schemas.openxmlformats.org/officeDocument/2006/relationships/styles" Target="styles.xml"/><Relationship Id="rId25" Type="http://schemas.openxmlformats.org/officeDocument/2006/relationships/header" Target="header10.xml"/><Relationship Id="rId33" Type="http://schemas.openxmlformats.org/officeDocument/2006/relationships/oleObject" Target="embeddings/oleObject1.bin"/><Relationship Id="rId12" Type="http://schemas.openxmlformats.org/officeDocument/2006/relationships/footer" Target="footer2.xml"/><Relationship Id="rId17" Type="http://schemas.openxmlformats.org/officeDocument/2006/relationships/footer" Target="footer4.xml"/><Relationship Id="rId38" Type="http://schemas.openxmlformats.org/officeDocument/2006/relationships/footer" Target="footer10.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Belge" ma:contentTypeID="0x0101000520704E15D6104582D02CB3682CC495" ma:contentTypeVersion="1" ma:contentTypeDescription="Yeni belge oluşturun." ma:contentTypeScope="" ma:versionID="d370da8784ac10f583e363e269846875">
  <xsd:schema xmlns:xsd="http://www.w3.org/2001/XMLSchema" xmlns:xs="http://www.w3.org/2001/XMLSchema" xmlns:p="http://schemas.microsoft.com/office/2006/metadata/properties" xmlns:ns1="http://schemas.microsoft.com/sharepoint/v3" targetNamespace="http://schemas.microsoft.com/office/2006/metadata/properties" ma:root="true" ma:fieldsID="325dc6b498a576da2ca002a44efc38c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Zamanlama Başlangıç Tarihi" ma:description="Zamanlama Başlangıç Tarihi, Yayımlama özelliği tarafından oluşturulan bir site sütunudur. Bu sütun, bu sayfanın site ziyaretçilerine ilk kez görüntüleneceği tarih ve zamanı belirtmek için kullanılır." ma:hidden="true" ma:internalName="PublishingStartDate">
      <xsd:simpleType>
        <xsd:restriction base="dms:Unknown"/>
      </xsd:simpleType>
    </xsd:element>
    <xsd:element name="PublishingExpirationDate" ma:index="9" nillable="true" ma:displayName="Zamanlama Bitiş Tarihi" ma:description="Zamanlama Bitiş Tarihi, Yayımlama özelliği tarafından oluşturulan bir site sütunudur. Bu sütun, bu sayfanın site ziyaretçilerine artık görüntülenmeyeceği tarih ve zamanı belirtmek için kullanılır."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çerik Türü"/>
        <xsd:element ref="dc:title" minOccurs="0" maxOccurs="1" ma:index="4" ma:displayName="Başlı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A34F109-E155-4820-9ED8-64F9B4D60117}"/>
</file>

<file path=customXml/itemProps2.xml><?xml version="1.0" encoding="utf-8"?>
<ds:datastoreItem xmlns:ds="http://schemas.openxmlformats.org/officeDocument/2006/customXml" ds:itemID="{2616EF66-2A89-D34D-8FD0-850BB774C71D}"/>
</file>

<file path=customXml/itemProps3.xml><?xml version="1.0" encoding="utf-8"?>
<ds:datastoreItem xmlns:ds="http://schemas.openxmlformats.org/officeDocument/2006/customXml" ds:itemID="{C37C1E3F-590B-4BC5-96D8-280213C72B2C}"/>
</file>

<file path=customXml/itemProps4.xml><?xml version="1.0" encoding="utf-8"?>
<ds:datastoreItem xmlns:ds="http://schemas.openxmlformats.org/officeDocument/2006/customXml" ds:itemID="{A60A4D4B-B29C-4B73-864C-1296060E2A7C}"/>
</file>

<file path=docProps/app.xml><?xml version="1.0" encoding="utf-8"?>
<Properties xmlns="http://schemas.openxmlformats.org/officeDocument/2006/extended-properties" xmlns:vt="http://schemas.openxmlformats.org/officeDocument/2006/docPropsVTypes">
  <Template>Normal.dotm</Template>
  <TotalTime>102</TotalTime>
  <Pages>35</Pages>
  <Words>6818</Words>
  <Characters>38869</Characters>
  <Application>Microsoft Macintosh Word</Application>
  <DocSecurity>0</DocSecurity>
  <Lines>323</Lines>
  <Paragraphs>91</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1</vt:lpstr>
    </vt:vector>
  </TitlesOfParts>
  <Company/>
  <LinksUpToDate>false</LinksUpToDate>
  <CharactersWithSpaces>45596</CharactersWithSpaces>
  <SharedDoc>false</SharedDoc>
  <HLinks>
    <vt:vector size="294" baseType="variant">
      <vt:variant>
        <vt:i4>1835067</vt:i4>
      </vt:variant>
      <vt:variant>
        <vt:i4>329</vt:i4>
      </vt:variant>
      <vt:variant>
        <vt:i4>0</vt:i4>
      </vt:variant>
      <vt:variant>
        <vt:i4>5</vt:i4>
      </vt:variant>
      <vt:variant>
        <vt:lpwstr/>
      </vt:variant>
      <vt:variant>
        <vt:lpwstr>_Toc198362434</vt:lpwstr>
      </vt:variant>
      <vt:variant>
        <vt:i4>1966139</vt:i4>
      </vt:variant>
      <vt:variant>
        <vt:i4>293</vt:i4>
      </vt:variant>
      <vt:variant>
        <vt:i4>0</vt:i4>
      </vt:variant>
      <vt:variant>
        <vt:i4>5</vt:i4>
      </vt:variant>
      <vt:variant>
        <vt:lpwstr/>
      </vt:variant>
      <vt:variant>
        <vt:lpwstr>_Toc198362411</vt:lpwstr>
      </vt:variant>
      <vt:variant>
        <vt:i4>1966139</vt:i4>
      </vt:variant>
      <vt:variant>
        <vt:i4>287</vt:i4>
      </vt:variant>
      <vt:variant>
        <vt:i4>0</vt:i4>
      </vt:variant>
      <vt:variant>
        <vt:i4>5</vt:i4>
      </vt:variant>
      <vt:variant>
        <vt:lpwstr/>
      </vt:variant>
      <vt:variant>
        <vt:lpwstr>_Toc198362410</vt:lpwstr>
      </vt:variant>
      <vt:variant>
        <vt:i4>2031675</vt:i4>
      </vt:variant>
      <vt:variant>
        <vt:i4>281</vt:i4>
      </vt:variant>
      <vt:variant>
        <vt:i4>0</vt:i4>
      </vt:variant>
      <vt:variant>
        <vt:i4>5</vt:i4>
      </vt:variant>
      <vt:variant>
        <vt:lpwstr/>
      </vt:variant>
      <vt:variant>
        <vt:lpwstr>_Toc198362409</vt:lpwstr>
      </vt:variant>
      <vt:variant>
        <vt:i4>2031675</vt:i4>
      </vt:variant>
      <vt:variant>
        <vt:i4>275</vt:i4>
      </vt:variant>
      <vt:variant>
        <vt:i4>0</vt:i4>
      </vt:variant>
      <vt:variant>
        <vt:i4>5</vt:i4>
      </vt:variant>
      <vt:variant>
        <vt:lpwstr/>
      </vt:variant>
      <vt:variant>
        <vt:lpwstr>_Toc198362408</vt:lpwstr>
      </vt:variant>
      <vt:variant>
        <vt:i4>1638460</vt:i4>
      </vt:variant>
      <vt:variant>
        <vt:i4>266</vt:i4>
      </vt:variant>
      <vt:variant>
        <vt:i4>0</vt:i4>
      </vt:variant>
      <vt:variant>
        <vt:i4>5</vt:i4>
      </vt:variant>
      <vt:variant>
        <vt:lpwstr/>
      </vt:variant>
      <vt:variant>
        <vt:lpwstr>_Toc198362367</vt:lpwstr>
      </vt:variant>
      <vt:variant>
        <vt:i4>1638460</vt:i4>
      </vt:variant>
      <vt:variant>
        <vt:i4>257</vt:i4>
      </vt:variant>
      <vt:variant>
        <vt:i4>0</vt:i4>
      </vt:variant>
      <vt:variant>
        <vt:i4>5</vt:i4>
      </vt:variant>
      <vt:variant>
        <vt:lpwstr/>
      </vt:variant>
      <vt:variant>
        <vt:lpwstr>_Toc198362363</vt:lpwstr>
      </vt:variant>
      <vt:variant>
        <vt:i4>1441846</vt:i4>
      </vt:variant>
      <vt:variant>
        <vt:i4>248</vt:i4>
      </vt:variant>
      <vt:variant>
        <vt:i4>0</vt:i4>
      </vt:variant>
      <vt:variant>
        <vt:i4>5</vt:i4>
      </vt:variant>
      <vt:variant>
        <vt:lpwstr/>
      </vt:variant>
      <vt:variant>
        <vt:lpwstr>_Toc278897594</vt:lpwstr>
      </vt:variant>
      <vt:variant>
        <vt:i4>1441846</vt:i4>
      </vt:variant>
      <vt:variant>
        <vt:i4>242</vt:i4>
      </vt:variant>
      <vt:variant>
        <vt:i4>0</vt:i4>
      </vt:variant>
      <vt:variant>
        <vt:i4>5</vt:i4>
      </vt:variant>
      <vt:variant>
        <vt:lpwstr/>
      </vt:variant>
      <vt:variant>
        <vt:lpwstr>_Toc278897593</vt:lpwstr>
      </vt:variant>
      <vt:variant>
        <vt:i4>1441846</vt:i4>
      </vt:variant>
      <vt:variant>
        <vt:i4>236</vt:i4>
      </vt:variant>
      <vt:variant>
        <vt:i4>0</vt:i4>
      </vt:variant>
      <vt:variant>
        <vt:i4>5</vt:i4>
      </vt:variant>
      <vt:variant>
        <vt:lpwstr/>
      </vt:variant>
      <vt:variant>
        <vt:lpwstr>_Toc278897592</vt:lpwstr>
      </vt:variant>
      <vt:variant>
        <vt:i4>1441846</vt:i4>
      </vt:variant>
      <vt:variant>
        <vt:i4>230</vt:i4>
      </vt:variant>
      <vt:variant>
        <vt:i4>0</vt:i4>
      </vt:variant>
      <vt:variant>
        <vt:i4>5</vt:i4>
      </vt:variant>
      <vt:variant>
        <vt:lpwstr/>
      </vt:variant>
      <vt:variant>
        <vt:lpwstr>_Toc278897591</vt:lpwstr>
      </vt:variant>
      <vt:variant>
        <vt:i4>1441846</vt:i4>
      </vt:variant>
      <vt:variant>
        <vt:i4>224</vt:i4>
      </vt:variant>
      <vt:variant>
        <vt:i4>0</vt:i4>
      </vt:variant>
      <vt:variant>
        <vt:i4>5</vt:i4>
      </vt:variant>
      <vt:variant>
        <vt:lpwstr/>
      </vt:variant>
      <vt:variant>
        <vt:lpwstr>_Toc278897590</vt:lpwstr>
      </vt:variant>
      <vt:variant>
        <vt:i4>1507382</vt:i4>
      </vt:variant>
      <vt:variant>
        <vt:i4>218</vt:i4>
      </vt:variant>
      <vt:variant>
        <vt:i4>0</vt:i4>
      </vt:variant>
      <vt:variant>
        <vt:i4>5</vt:i4>
      </vt:variant>
      <vt:variant>
        <vt:lpwstr/>
      </vt:variant>
      <vt:variant>
        <vt:lpwstr>_Toc278897589</vt:lpwstr>
      </vt:variant>
      <vt:variant>
        <vt:i4>1507382</vt:i4>
      </vt:variant>
      <vt:variant>
        <vt:i4>212</vt:i4>
      </vt:variant>
      <vt:variant>
        <vt:i4>0</vt:i4>
      </vt:variant>
      <vt:variant>
        <vt:i4>5</vt:i4>
      </vt:variant>
      <vt:variant>
        <vt:lpwstr/>
      </vt:variant>
      <vt:variant>
        <vt:lpwstr>_Toc278897588</vt:lpwstr>
      </vt:variant>
      <vt:variant>
        <vt:i4>1507382</vt:i4>
      </vt:variant>
      <vt:variant>
        <vt:i4>206</vt:i4>
      </vt:variant>
      <vt:variant>
        <vt:i4>0</vt:i4>
      </vt:variant>
      <vt:variant>
        <vt:i4>5</vt:i4>
      </vt:variant>
      <vt:variant>
        <vt:lpwstr/>
      </vt:variant>
      <vt:variant>
        <vt:lpwstr>_Toc278897587</vt:lpwstr>
      </vt:variant>
      <vt:variant>
        <vt:i4>1507382</vt:i4>
      </vt:variant>
      <vt:variant>
        <vt:i4>200</vt:i4>
      </vt:variant>
      <vt:variant>
        <vt:i4>0</vt:i4>
      </vt:variant>
      <vt:variant>
        <vt:i4>5</vt:i4>
      </vt:variant>
      <vt:variant>
        <vt:lpwstr/>
      </vt:variant>
      <vt:variant>
        <vt:lpwstr>_Toc278897586</vt:lpwstr>
      </vt:variant>
      <vt:variant>
        <vt:i4>1507382</vt:i4>
      </vt:variant>
      <vt:variant>
        <vt:i4>194</vt:i4>
      </vt:variant>
      <vt:variant>
        <vt:i4>0</vt:i4>
      </vt:variant>
      <vt:variant>
        <vt:i4>5</vt:i4>
      </vt:variant>
      <vt:variant>
        <vt:lpwstr/>
      </vt:variant>
      <vt:variant>
        <vt:lpwstr>_Toc278897585</vt:lpwstr>
      </vt:variant>
      <vt:variant>
        <vt:i4>1507382</vt:i4>
      </vt:variant>
      <vt:variant>
        <vt:i4>188</vt:i4>
      </vt:variant>
      <vt:variant>
        <vt:i4>0</vt:i4>
      </vt:variant>
      <vt:variant>
        <vt:i4>5</vt:i4>
      </vt:variant>
      <vt:variant>
        <vt:lpwstr/>
      </vt:variant>
      <vt:variant>
        <vt:lpwstr>_Toc278897584</vt:lpwstr>
      </vt:variant>
      <vt:variant>
        <vt:i4>1507382</vt:i4>
      </vt:variant>
      <vt:variant>
        <vt:i4>182</vt:i4>
      </vt:variant>
      <vt:variant>
        <vt:i4>0</vt:i4>
      </vt:variant>
      <vt:variant>
        <vt:i4>5</vt:i4>
      </vt:variant>
      <vt:variant>
        <vt:lpwstr/>
      </vt:variant>
      <vt:variant>
        <vt:lpwstr>_Toc278897583</vt:lpwstr>
      </vt:variant>
      <vt:variant>
        <vt:i4>1507382</vt:i4>
      </vt:variant>
      <vt:variant>
        <vt:i4>176</vt:i4>
      </vt:variant>
      <vt:variant>
        <vt:i4>0</vt:i4>
      </vt:variant>
      <vt:variant>
        <vt:i4>5</vt:i4>
      </vt:variant>
      <vt:variant>
        <vt:lpwstr/>
      </vt:variant>
      <vt:variant>
        <vt:lpwstr>_Toc278897582</vt:lpwstr>
      </vt:variant>
      <vt:variant>
        <vt:i4>1507382</vt:i4>
      </vt:variant>
      <vt:variant>
        <vt:i4>170</vt:i4>
      </vt:variant>
      <vt:variant>
        <vt:i4>0</vt:i4>
      </vt:variant>
      <vt:variant>
        <vt:i4>5</vt:i4>
      </vt:variant>
      <vt:variant>
        <vt:lpwstr/>
      </vt:variant>
      <vt:variant>
        <vt:lpwstr>_Toc278897581</vt:lpwstr>
      </vt:variant>
      <vt:variant>
        <vt:i4>1507382</vt:i4>
      </vt:variant>
      <vt:variant>
        <vt:i4>164</vt:i4>
      </vt:variant>
      <vt:variant>
        <vt:i4>0</vt:i4>
      </vt:variant>
      <vt:variant>
        <vt:i4>5</vt:i4>
      </vt:variant>
      <vt:variant>
        <vt:lpwstr/>
      </vt:variant>
      <vt:variant>
        <vt:lpwstr>_Toc278897580</vt:lpwstr>
      </vt:variant>
      <vt:variant>
        <vt:i4>1572918</vt:i4>
      </vt:variant>
      <vt:variant>
        <vt:i4>158</vt:i4>
      </vt:variant>
      <vt:variant>
        <vt:i4>0</vt:i4>
      </vt:variant>
      <vt:variant>
        <vt:i4>5</vt:i4>
      </vt:variant>
      <vt:variant>
        <vt:lpwstr/>
      </vt:variant>
      <vt:variant>
        <vt:lpwstr>_Toc278897579</vt:lpwstr>
      </vt:variant>
      <vt:variant>
        <vt:i4>1572918</vt:i4>
      </vt:variant>
      <vt:variant>
        <vt:i4>152</vt:i4>
      </vt:variant>
      <vt:variant>
        <vt:i4>0</vt:i4>
      </vt:variant>
      <vt:variant>
        <vt:i4>5</vt:i4>
      </vt:variant>
      <vt:variant>
        <vt:lpwstr/>
      </vt:variant>
      <vt:variant>
        <vt:lpwstr>_Toc278897578</vt:lpwstr>
      </vt:variant>
      <vt:variant>
        <vt:i4>1572918</vt:i4>
      </vt:variant>
      <vt:variant>
        <vt:i4>146</vt:i4>
      </vt:variant>
      <vt:variant>
        <vt:i4>0</vt:i4>
      </vt:variant>
      <vt:variant>
        <vt:i4>5</vt:i4>
      </vt:variant>
      <vt:variant>
        <vt:lpwstr/>
      </vt:variant>
      <vt:variant>
        <vt:lpwstr>_Toc278897577</vt:lpwstr>
      </vt:variant>
      <vt:variant>
        <vt:i4>1572918</vt:i4>
      </vt:variant>
      <vt:variant>
        <vt:i4>140</vt:i4>
      </vt:variant>
      <vt:variant>
        <vt:i4>0</vt:i4>
      </vt:variant>
      <vt:variant>
        <vt:i4>5</vt:i4>
      </vt:variant>
      <vt:variant>
        <vt:lpwstr/>
      </vt:variant>
      <vt:variant>
        <vt:lpwstr>_Toc278897576</vt:lpwstr>
      </vt:variant>
      <vt:variant>
        <vt:i4>1572918</vt:i4>
      </vt:variant>
      <vt:variant>
        <vt:i4>134</vt:i4>
      </vt:variant>
      <vt:variant>
        <vt:i4>0</vt:i4>
      </vt:variant>
      <vt:variant>
        <vt:i4>5</vt:i4>
      </vt:variant>
      <vt:variant>
        <vt:lpwstr/>
      </vt:variant>
      <vt:variant>
        <vt:lpwstr>_Toc278897575</vt:lpwstr>
      </vt:variant>
      <vt:variant>
        <vt:i4>1572918</vt:i4>
      </vt:variant>
      <vt:variant>
        <vt:i4>128</vt:i4>
      </vt:variant>
      <vt:variant>
        <vt:i4>0</vt:i4>
      </vt:variant>
      <vt:variant>
        <vt:i4>5</vt:i4>
      </vt:variant>
      <vt:variant>
        <vt:lpwstr/>
      </vt:variant>
      <vt:variant>
        <vt:lpwstr>_Toc278897574</vt:lpwstr>
      </vt:variant>
      <vt:variant>
        <vt:i4>1572918</vt:i4>
      </vt:variant>
      <vt:variant>
        <vt:i4>122</vt:i4>
      </vt:variant>
      <vt:variant>
        <vt:i4>0</vt:i4>
      </vt:variant>
      <vt:variant>
        <vt:i4>5</vt:i4>
      </vt:variant>
      <vt:variant>
        <vt:lpwstr/>
      </vt:variant>
      <vt:variant>
        <vt:lpwstr>_Toc278897573</vt:lpwstr>
      </vt:variant>
      <vt:variant>
        <vt:i4>1572918</vt:i4>
      </vt:variant>
      <vt:variant>
        <vt:i4>116</vt:i4>
      </vt:variant>
      <vt:variant>
        <vt:i4>0</vt:i4>
      </vt:variant>
      <vt:variant>
        <vt:i4>5</vt:i4>
      </vt:variant>
      <vt:variant>
        <vt:lpwstr/>
      </vt:variant>
      <vt:variant>
        <vt:lpwstr>_Toc278897572</vt:lpwstr>
      </vt:variant>
      <vt:variant>
        <vt:i4>1572918</vt:i4>
      </vt:variant>
      <vt:variant>
        <vt:i4>110</vt:i4>
      </vt:variant>
      <vt:variant>
        <vt:i4>0</vt:i4>
      </vt:variant>
      <vt:variant>
        <vt:i4>5</vt:i4>
      </vt:variant>
      <vt:variant>
        <vt:lpwstr/>
      </vt:variant>
      <vt:variant>
        <vt:lpwstr>_Toc278897571</vt:lpwstr>
      </vt:variant>
      <vt:variant>
        <vt:i4>1572918</vt:i4>
      </vt:variant>
      <vt:variant>
        <vt:i4>104</vt:i4>
      </vt:variant>
      <vt:variant>
        <vt:i4>0</vt:i4>
      </vt:variant>
      <vt:variant>
        <vt:i4>5</vt:i4>
      </vt:variant>
      <vt:variant>
        <vt:lpwstr/>
      </vt:variant>
      <vt:variant>
        <vt:lpwstr>_Toc278897570</vt:lpwstr>
      </vt:variant>
      <vt:variant>
        <vt:i4>1638454</vt:i4>
      </vt:variant>
      <vt:variant>
        <vt:i4>98</vt:i4>
      </vt:variant>
      <vt:variant>
        <vt:i4>0</vt:i4>
      </vt:variant>
      <vt:variant>
        <vt:i4>5</vt:i4>
      </vt:variant>
      <vt:variant>
        <vt:lpwstr/>
      </vt:variant>
      <vt:variant>
        <vt:lpwstr>_Toc278897569</vt:lpwstr>
      </vt:variant>
      <vt:variant>
        <vt:i4>1638454</vt:i4>
      </vt:variant>
      <vt:variant>
        <vt:i4>92</vt:i4>
      </vt:variant>
      <vt:variant>
        <vt:i4>0</vt:i4>
      </vt:variant>
      <vt:variant>
        <vt:i4>5</vt:i4>
      </vt:variant>
      <vt:variant>
        <vt:lpwstr/>
      </vt:variant>
      <vt:variant>
        <vt:lpwstr>_Toc278897568</vt:lpwstr>
      </vt:variant>
      <vt:variant>
        <vt:i4>1638454</vt:i4>
      </vt:variant>
      <vt:variant>
        <vt:i4>86</vt:i4>
      </vt:variant>
      <vt:variant>
        <vt:i4>0</vt:i4>
      </vt:variant>
      <vt:variant>
        <vt:i4>5</vt:i4>
      </vt:variant>
      <vt:variant>
        <vt:lpwstr/>
      </vt:variant>
      <vt:variant>
        <vt:lpwstr>_Toc278897567</vt:lpwstr>
      </vt:variant>
      <vt:variant>
        <vt:i4>1638454</vt:i4>
      </vt:variant>
      <vt:variant>
        <vt:i4>80</vt:i4>
      </vt:variant>
      <vt:variant>
        <vt:i4>0</vt:i4>
      </vt:variant>
      <vt:variant>
        <vt:i4>5</vt:i4>
      </vt:variant>
      <vt:variant>
        <vt:lpwstr/>
      </vt:variant>
      <vt:variant>
        <vt:lpwstr>_Toc278897566</vt:lpwstr>
      </vt:variant>
      <vt:variant>
        <vt:i4>1638454</vt:i4>
      </vt:variant>
      <vt:variant>
        <vt:i4>74</vt:i4>
      </vt:variant>
      <vt:variant>
        <vt:i4>0</vt:i4>
      </vt:variant>
      <vt:variant>
        <vt:i4>5</vt:i4>
      </vt:variant>
      <vt:variant>
        <vt:lpwstr/>
      </vt:variant>
      <vt:variant>
        <vt:lpwstr>_Toc278897565</vt:lpwstr>
      </vt:variant>
      <vt:variant>
        <vt:i4>1638454</vt:i4>
      </vt:variant>
      <vt:variant>
        <vt:i4>68</vt:i4>
      </vt:variant>
      <vt:variant>
        <vt:i4>0</vt:i4>
      </vt:variant>
      <vt:variant>
        <vt:i4>5</vt:i4>
      </vt:variant>
      <vt:variant>
        <vt:lpwstr/>
      </vt:variant>
      <vt:variant>
        <vt:lpwstr>_Toc278897564</vt:lpwstr>
      </vt:variant>
      <vt:variant>
        <vt:i4>1638454</vt:i4>
      </vt:variant>
      <vt:variant>
        <vt:i4>62</vt:i4>
      </vt:variant>
      <vt:variant>
        <vt:i4>0</vt:i4>
      </vt:variant>
      <vt:variant>
        <vt:i4>5</vt:i4>
      </vt:variant>
      <vt:variant>
        <vt:lpwstr/>
      </vt:variant>
      <vt:variant>
        <vt:lpwstr>_Toc278897563</vt:lpwstr>
      </vt:variant>
      <vt:variant>
        <vt:i4>1638454</vt:i4>
      </vt:variant>
      <vt:variant>
        <vt:i4>56</vt:i4>
      </vt:variant>
      <vt:variant>
        <vt:i4>0</vt:i4>
      </vt:variant>
      <vt:variant>
        <vt:i4>5</vt:i4>
      </vt:variant>
      <vt:variant>
        <vt:lpwstr/>
      </vt:variant>
      <vt:variant>
        <vt:lpwstr>_Toc278897562</vt:lpwstr>
      </vt:variant>
      <vt:variant>
        <vt:i4>1638454</vt:i4>
      </vt:variant>
      <vt:variant>
        <vt:i4>50</vt:i4>
      </vt:variant>
      <vt:variant>
        <vt:i4>0</vt:i4>
      </vt:variant>
      <vt:variant>
        <vt:i4>5</vt:i4>
      </vt:variant>
      <vt:variant>
        <vt:lpwstr/>
      </vt:variant>
      <vt:variant>
        <vt:lpwstr>_Toc278897561</vt:lpwstr>
      </vt:variant>
      <vt:variant>
        <vt:i4>1638454</vt:i4>
      </vt:variant>
      <vt:variant>
        <vt:i4>44</vt:i4>
      </vt:variant>
      <vt:variant>
        <vt:i4>0</vt:i4>
      </vt:variant>
      <vt:variant>
        <vt:i4>5</vt:i4>
      </vt:variant>
      <vt:variant>
        <vt:lpwstr/>
      </vt:variant>
      <vt:variant>
        <vt:lpwstr>_Toc278897560</vt:lpwstr>
      </vt:variant>
      <vt:variant>
        <vt:i4>1703990</vt:i4>
      </vt:variant>
      <vt:variant>
        <vt:i4>38</vt:i4>
      </vt:variant>
      <vt:variant>
        <vt:i4>0</vt:i4>
      </vt:variant>
      <vt:variant>
        <vt:i4>5</vt:i4>
      </vt:variant>
      <vt:variant>
        <vt:lpwstr/>
      </vt:variant>
      <vt:variant>
        <vt:lpwstr>_Toc278897559</vt:lpwstr>
      </vt:variant>
      <vt:variant>
        <vt:i4>1703990</vt:i4>
      </vt:variant>
      <vt:variant>
        <vt:i4>32</vt:i4>
      </vt:variant>
      <vt:variant>
        <vt:i4>0</vt:i4>
      </vt:variant>
      <vt:variant>
        <vt:i4>5</vt:i4>
      </vt:variant>
      <vt:variant>
        <vt:lpwstr/>
      </vt:variant>
      <vt:variant>
        <vt:lpwstr>_Toc278897558</vt:lpwstr>
      </vt:variant>
      <vt:variant>
        <vt:i4>1703990</vt:i4>
      </vt:variant>
      <vt:variant>
        <vt:i4>26</vt:i4>
      </vt:variant>
      <vt:variant>
        <vt:i4>0</vt:i4>
      </vt:variant>
      <vt:variant>
        <vt:i4>5</vt:i4>
      </vt:variant>
      <vt:variant>
        <vt:lpwstr/>
      </vt:variant>
      <vt:variant>
        <vt:lpwstr>_Toc278897557</vt:lpwstr>
      </vt:variant>
      <vt:variant>
        <vt:i4>1703990</vt:i4>
      </vt:variant>
      <vt:variant>
        <vt:i4>20</vt:i4>
      </vt:variant>
      <vt:variant>
        <vt:i4>0</vt:i4>
      </vt:variant>
      <vt:variant>
        <vt:i4>5</vt:i4>
      </vt:variant>
      <vt:variant>
        <vt:lpwstr/>
      </vt:variant>
      <vt:variant>
        <vt:lpwstr>_Toc278897556</vt:lpwstr>
      </vt:variant>
      <vt:variant>
        <vt:i4>1703990</vt:i4>
      </vt:variant>
      <vt:variant>
        <vt:i4>14</vt:i4>
      </vt:variant>
      <vt:variant>
        <vt:i4>0</vt:i4>
      </vt:variant>
      <vt:variant>
        <vt:i4>5</vt:i4>
      </vt:variant>
      <vt:variant>
        <vt:lpwstr/>
      </vt:variant>
      <vt:variant>
        <vt:lpwstr>_Toc278897555</vt:lpwstr>
      </vt:variant>
      <vt:variant>
        <vt:i4>1703990</vt:i4>
      </vt:variant>
      <vt:variant>
        <vt:i4>8</vt:i4>
      </vt:variant>
      <vt:variant>
        <vt:i4>0</vt:i4>
      </vt:variant>
      <vt:variant>
        <vt:i4>5</vt:i4>
      </vt:variant>
      <vt:variant>
        <vt:lpwstr/>
      </vt:variant>
      <vt:variant>
        <vt:lpwstr>_Toc278897554</vt:lpwstr>
      </vt:variant>
      <vt:variant>
        <vt:i4>1703990</vt:i4>
      </vt:variant>
      <vt:variant>
        <vt:i4>2</vt:i4>
      </vt:variant>
      <vt:variant>
        <vt:i4>0</vt:i4>
      </vt:variant>
      <vt:variant>
        <vt:i4>5</vt:i4>
      </vt:variant>
      <vt:variant>
        <vt:lpwstr/>
      </vt:variant>
      <vt:variant>
        <vt:lpwstr>_Toc27889755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neme</dc:creator>
  <cp:lastModifiedBy>1000nur nur</cp:lastModifiedBy>
  <cp:revision>39</cp:revision>
  <cp:lastPrinted>2015-01-23T13:25:00Z</cp:lastPrinted>
  <dcterms:created xsi:type="dcterms:W3CDTF">2016-03-03T08:38:00Z</dcterms:created>
  <dcterms:modified xsi:type="dcterms:W3CDTF">2016-03-10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ContentTypeId">
    <vt:lpwstr>0x0101000520704E15D6104582D02CB3682CC495</vt:lpwstr>
  </property>
</Properties>
</file>